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7" r:id="rId2"/>
    <p:sldId id="315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38" r:id="rId17"/>
    <p:sldId id="329" r:id="rId18"/>
    <p:sldId id="330" r:id="rId19"/>
    <p:sldId id="331" r:id="rId20"/>
    <p:sldId id="332" r:id="rId21"/>
    <p:sldId id="333" r:id="rId22"/>
    <p:sldId id="334" r:id="rId23"/>
  </p:sldIdLst>
  <p:sldSz cx="9144000" cy="6858000" type="screen4x3"/>
  <p:notesSz cx="6858000" cy="9144000"/>
  <p:embeddedFontLst>
    <p:embeddedFont>
      <p:font typeface="MT Symbol" panose="05050102010706020507" pitchFamily="18" charset="2"/>
      <p:regular r:id="rId26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1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r>
              <a:rPr lang="en-US" altLang="en-US"/>
              <a:t>206 4.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1EE5C83F-5DB1-4445-AD93-875A51E9FC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0290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12:16.90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136 2517 128,'0'0'7,"0"0"-2,0 0 1,0 0-1,0 0 3,-4 0-4,4 0 2,0 0-2,0 0-2,0 0 6,-4 0 1,4 0 2,-4 0 3,0 0-3,4 0 2,0 0 0,0 0-4,-4 0-1,-1 0 0,1 0-1,4 0-3,-8 0 1,4 0 0,0 0 0,0 0 0,-4 0 1,-1-4-4,1 4 2,0 0-3,-4 0 3,0 0-1,-1 0 1,1 7-3,0-4 0,-5-3 2,1 3 0,-5 3 0,5-2 1,0-1-2,-9-3-2,9 3 1,-5 0 1,1-3-1,-1 0 1,-3 0-1,3 3 2,-3-3-2,3 4-1,-3-3 4,-1 2 3,1-3-4,3 4 1,1-1-1,-5-3 3,9 0-1,-1 0-1,-7 0-1,7 0 0,1 0-1,0 0-1,-5 0 0,9 0 1,-4 0-2,-1 0 0,1 0 0,-1 0 3,5 0-1,-4 3 1,-1-3-1,1 3 1,0 0 3,-1-3-1,5 7-4,-8-4 3,7 3-3,-7-1 1,3 1-1,1 4 0,-4-4-1,-1 4 0,1-1 0,-5-1 2,0 5-2,5-4 0,-5-1 0,5 5 0,-1-3 0,-3 4 1,-1 2-1,5 0 1,-1-4 0,5 3-1,0 1 2,-5-2-1,1 2 4,3 3-1,-3 2 0,-1-4 0,1 5-2,4 2 1,-5 2 0,-3-3-1,3 8 0,-3 0-1,3 0 1,1-4 0,-1 3 2,1-1-3,3-2 2,-3 0-1,3 1 0,1-1-1,0 0 0,-1 5 0,5-5 2,4-3-2,0 1 1,-9 2-1,9 0 0,4 2 1,-4-5 0,4 3-1,4-5 3,0 2-2,4 3 1,0-2 1,4-4-1,4 1 0,1 2-1,3 0 0,0 2-1,1-3 1,3 3 1,1 4-1,-1-3 0,-3-5 0,3 2-1,5-2 0,-5 2 0,1-6 0,3 4 0,1 0-2,-5-4 3,9-1-2,-9-1 0,5 0 1,-5-2 0,5 2-1,3-3 1,5-2 1,0-5 0,4 1 0,4-1 1,4 0 0,0 1-1,-8-7 0,0 1-2,3 3 1,-7-4 0,4 0 1,0 0 1,-4 0-1,-5 0 0,5 3 0,0-3 1,-5 3-2,9 0 3,0 0-3,-4-3 0,8 0 1,-4 0-1,0 0 1,-1 0-2,1 0 5,0 0 1,4 0-1,-4 0-1,0 0-1,4 0 0,-4 0-2,3 0 1,10 0 1,-5-3-3,4 3 0,-8 0 0,4 0 0,-8 0 2,4 0-1,-5 0-1,1 3 1,-4-3-2,0 7 2,-5-4-1,-3 3 0,4 4 0,-1-5 0,1 1 0,0 0 0,-5 1-1,5-1 2,-1-1-2,1-2 1,4-3 1,0 6-1,3-3-1,1-3 1,-4 0 1,4 0-2,0 0 1,0 0 1,-1 0-2,1 4 1,-4-4 0,0 0 1,4 0-2,-1 0 1,-3 0 1,0 0-2,4 0 1,0 0 0,4 0 0,0 0 0,4 0 0,-4 0 0,8-4 0,-4 4 0,-4 0 0,4 0 1,4 0-2,-8 0 2,0 0-1,0 0 0,4 0-1,0 0 2,0 0-2,8 0 1,0 0 0,-4 4 0,4-4-2,-3 3 2,3 0 0,-4 0 0,8 0 1,-8-3-1,1 4-1,7-1 2,-4 0-2,8 2 2,-7-1-1,7-2 1,1-2 0,-5 0-1,4 3 0,-3-3-1,-5 0 2,8 0-2,-12 0 1,13 0 1,-1 7-3,-4-1 2,5-6 0,-5 3 1,5-3-1,-9 3 0,0 0 0,4 4 1,-3-2-2,-5-2 1,4 0 1,4 3-3,1-6 1,-5 0 2,8 3-1,-8-3 1,5 0-1,-5 0 1,-4 4-2,8-4 1,-7 0 0,3 0 0,0 0 1,0 0-2,-4 3 1,5-3 0,-1 0 0,0 3 0,-4-3 0,4 3 0,-8 0 0,5-3 0,-10 0 0,10 0 1,-5 2-1,8-2 0,-8 3-1,8-3 2,-4 0-1,4 7 0,1-7 0,-5 0-1,4 0 2,0 0-2,-4 0-1,5 0 2,-9 0 0,4 0 0,4 0 1,-4 0-1,4 0 0,1 0 0,-5 0 1,4 0-1,-8 0 1,4 0-1,-4 0 0,0 0-1,0 0 2,4 0-1,0 3 0,1-3-1,3 3 1,0-3 1,0 3-2,0-3 1,1 0 0,-1 0 0,-4 0 0,0 0 0,0 0 1,4-3-2,-3 3 1,-1-3 1,4 3-2,-4-3 1,4-4 0,1 2 0,-1 2 0,0 0 1,-4-3-2,0-1 1,-4 1 0,4 6 1,1-3-2,-5-2 2,0 2-2,0 0 2,4-1-1,0-2 0,0 3-1,0 3 1,-4-6 1,0 2-2,0 1 1,-4 0 1,-4 3-1,0-2 0,4 2-1,-4-4 2,4 2-2,0 2 2,-1 0-1,10 0 0,-9 0-1,4-6 1,4 3 0,-8 3 0,0-4 0,0 1 1,-5 0-2,5-3 1,-4-1 1,0 1-2,0 1 1,-4-1 1,-5-1-1,5-2 0,-8 3 2,7-2 0,5 1-1,-8-5 1,4-1-2,-5 5 0,1-2 0,0-2 1,-5 2 0,1-1-1,-5 1 0,1-2 0,-5 2 0,4 2 0,-3-5 0,-5 4 0,0 3 0,5-6 0,-5 0 2,0 2-1,1 2-3,3-8 3,-4 7-2,1-7 1,3 5 1,-4-5 0,5 0 1,-5-8-1,0 7 0,0-6 0,1 4 0,7-1-1,1-4 1,-5-5-1,5 2 0,-1 2 0,5 4 1,-5-3-1,0 2 0,1 1 1,-1 2-2,1 2 1,-5 1-2,1-2 3,-1 2 0,-4 1 0,1 0 0,-1-1 3,-4 2 0,0-2 0,0 0 0,-3-1 0,-1 1-2,0-2-1,0-4 0,-4 1 2,4-4-2,0-2 0,-4 5-2,0-5 2,0 6 1,0-1-2,4 4 1,-4-7 0,0 1-1,0 0 1,0-1 0,0 4 0,0 2-2,-4 1 2,4-4 1,-8 2-2,-4 0 1,3 3 0,5-2-2,-8 1 2,0-4 0,-1 0-1,1 4-1,0 1 0,0-2 1,-5-3 0,1 4 0,-5-3 1,1 2 0,-5 0-1,5 2 1,-9 1 0,5 2 0,-1-2-1,-4 0 2,-3 2-1,-1 1-1,0-3 0,-4 5 0,-4 1 1,4-2-2,-8 5 2,0-1 0,4-1-2,-4 2 2,-4-2-1,0 2 0,4 3 0,-4 0 0,4 1 2,4 0-2,-8-3 1,0-1 0,0 1-1,0 3 1,-1 1 1,-3 2-1,0 0-1,4-3 1,-4 3-1,-1 0 1,9 0-1,0-3 1,-4 3 0,0-3-1,4 0 0,-4-1-1,0 1 2,0-3-1,0-1 0,-1 1 0,5 0 0,-4 3 0,4-2 0,4-2 0,-4 4-1,0 0 2,4 0-1,0-3 0,-4-1 0,4 6 0,-4 1 0,0-4 0,0 4 0,4-3 0,-4 0 0,-4 3 0,8-3 0,-4 0 0,8 3 0,0 0 0,-3 0 0,3 0 1,-4-3-1,4 3 1,0 0 0,-4-4-2,0 4 2,-4 0-2,0 0 2,0 0-1,0 0 0,-4 0 0,4 4 0,0-4 0,4 0 0,-4 0 0,-4 0 0,4 0 0,-4 3 0,-1 0 0,-3 0 0,-4-3 0,4 0 0,-1 0 0,1 0 0,8 0 0,-4 0 0,4 0 0,0 0 0,-8 0 0,4 0 0,-5 0 0,1 0 0,0 0 0,0 0 0,-5 0 0,5 0 0,0 0 0,4 0 0,0 0 0,4 0 0,0 0 0,0 0 0,-4 0 0,-1 0 0,5 0 0,-4 0 0,4 0 0,-4 0 0,8 0 0,-4 3 0,-4-3 0,8 3 0,0 2 0,0 2 0,4-1 0,-4-3 0,0 3 0,1-2 0,-1 2 0,0-1 0,0-2 0,4 3 0,-4 1 0,4-4 0,0 0 0,-4-3 0,4 3 0,5 0 0,3-3 0,4 4 0,-3-1 0,-1 0 0,5-3 0,-5 0 0,4 3 0,-3-3 0,-1 0 0,0 3 0,1-1 0,-1-2 0,4 0 0,-7 0 0,3 0 0,-4 3 0,1-3 0,-1 3 0,0-3 0,0 3 0,1 1 0,-1-4 0,0 0 0,4 0 0,1 3 0,-5 0 0,4-3 0,-3 0 0,3 0 0,-4 0 0,0 0 0,1 0 0,-1 0 0,0 0 0,-4 0 0,5 0 0,-9 0 0,8 0 0,-4 0 0,0 0 0,-4 0 0,13 3-1,-9-3 2,0 0-1,4 3 0,0-3 0,-3 3-1,-1 1 1,0-1 1,0-2-1,-4 3 0,0-1 0,0 0 0,4 0 0,0-3 0,-3 3 0,3-3 0,0 0 0,0 3 0,8 1 0,-3-4 0,7 0-1,-4 0 2,1 0-1,-1 0 0,5 0 0,-1 0 0,-4 0 0,5 0 0,-1 0 0,5 0 0,-5 0 0,5-4 0,-1 4 0,1 0 0,3 0 0,1 0 0,0-3 0,-1 0 0,5 0 0,-4 3 0,3-3 0,-3 3 0,4 0 2,-1 0-2,1 0 0,-8 0 0,3 0-1,1 0 2,-1 0 0,1 0-1,8 0 0,-4 0 2,-5 0 1,5 0-2,-4 0 0,-1 0 0,1 0 0,-1 0 0,-3 3 0,-5-3 0,5 3-1,-5-3 2,-3 3-1,-1 0-1,0 1 2,-7-4-1,-1 0 0,0 0 0,0 3 0,0-3-1,4-3 1,-3 3-1,-1 0 0,4 0 0,4 0 0,1 0 0,-1 0 1,0 0-1,1 0 2,-1 0-1,0-4-1,5 1 1,-5 3-1,5-3 0,-5 3 0,4-3 0,-3 0 0,-1-4 0,4 6 0,5-6 0,0 1 0,-5 0 0,5 3 0,-1-4 0,5 1 0,-1 1 0,5 2 1,-4 0 0,-1-4-2,5 4 2,-4-3-1,3 3-1,1-1 0,8-2 1,-8 0 1,3 3 0,-7 1-1,8 2 0,-4 0 0,8 0 0,-9 0-1,5 2 2,-8-2-1,7 3-1,1 0 2,0 3-1,-4 1-1,4-1 0,-1 4 1,-3-4 1,4-3 0,0 5-2,0-8 2,4 3-1,-5 0 0,5-3 0,0 0 0,0 0-2,4 0-2,-4 0-4,4-3-5,0 0-5,0 3-8,0 0-6,0-3-11,0 3-16</inkml:trace>
  <inkml:trace contextRef="#ctx0" brushRef="#br0" timeOffset="12082.6911">1433 10543 306,'0'-1'51,"0"1"0,4 0-8,-4 0-5,0-4-9,0 1-4,0 0-5,4 0-4,-4 3 0,0-3-4,4 3 0,4-3-1,1 3-2,-1-4-1,0 4-2,0 4 0,4-1-3,-3 3 1,7 5-2,-4 5 2,1 0-4,-5-2 1,4 5 1,4 2-2,-7 8 0,-1-2-5,4 3-5,-4-6-1,0 1-4,1-1 0,-1-5-3,0-6-5,0-5-4,0 1-5,5-5-5,-5-4-9,0-7-7</inkml:trace>
  <inkml:trace contextRef="#ctx0" brushRef="#br0" timeOffset="12377.708">1785 10492 297,'0'0'32,"0"2"5,0 3-2,0-4 1,0 18-5,-4-3-3,0 2-6,-4 4-2,-1-1-4,1-2-2,0 8 0,0 3-4,0 3 1,-1 1-2,-7 7-3,4-4-2,4-1 0,-9 1-1,5-1 0,0 1-2,-5-4 0,1 4 0,4-4-3,-1-1-4,1-8-2,0 0-3,0 4-7,3-10-6,1-2-6,4-2-4,4-4-4,0-4-5,0-6-3</inkml:trace>
  <inkml:trace contextRef="#ctx0" brushRef="#br0" timeOffset="12788.7315">2293 10109 336,'0'0'28,"0"0"-2,4 0 0,-4 0-4,0 3-2,-4-3-1,4 4-1,0 8-4,-9 3-1,1 1-2,4-1-1,-4 0 1,0 4-2,-4-5 0,3 5-1,1 3-2,-4-4-2,4 3 2,-1 4-3,1-4 0,-4 4 2,4 2-1,0 3 3,-5-1-2,5 1 1,0 4-2,-4 5 1,8-5 2,-5 9 0,5-7-2,0 7 0,4-3-1,0-4-2,0 1 0,4-4 0,0-1-1,0-2 0,5-3 0,-1-1-3,0-6-2,4-2-4,-3 1-1,-1-3-1,0-2-2,0 2-5,0-6-1,5-1-6,-5-7-7,4 1-4,-4-3-5,5 0-3,-5-5 3,24-23-10</inkml:trace>
  <inkml:trace contextRef="#ctx0" brushRef="#br0" timeOffset="13012.7443">2420 10678 354,'0'-3'40,"0"0"-5,0 3 2,0 0-5,0 0-5,0 0-4,4 0-5,0 0-3,0 0-4,0 0-2,0 0-2,8 0-4,-4 0 1,1 0 0,3 0-2,0 0-1,1 0-4,-1-3-4,4 3-3,-4-8-2,1 5-8,-1 0-4,-4-1-8,0 1-5,1 0-6,-5 3-8</inkml:trace>
  <inkml:trace contextRef="#ctx0" brushRef="#br0" timeOffset="13286.76">2833 10421 286,'0'-3'37,"4"3"-4,-4 0 0,0 0 0,0 0-2,4 3-2,-4-3-6,0 6-4,0 1-7,0 12 0,0-2-3,0 7-1,-4 1-1,4-1-2,0 2-1,0 1-2,0 0-1,0 5-5,0-5-3,4-7-6,0 6-7,0-12-6,-4 5-1,5-5-3,-1-1-4,-4-3-3,4 2-5,-4 12-4</inkml:trace>
  <inkml:trace contextRef="#ctx0" brushRef="#br0" timeOffset="13638.7801">2993 10101 321,'0'0'36,"0"0"-3,4 2 1,0 4 3,0 4-5,0 2-4,4 3-4,0 4-3,1-2-2,-1 9-1,4-2-2,-4 7-1,5-4-1,-1 7-2,-4-7-1,4 3-2,1 5 0,-5 2-3,4-4 0,-4 0-1,0 7 0,-3-3-2,3 6-2,-4 0-1,-4-4 1,0 4 0,0-3-1,0-3-3,-4-7-5,0-2-2,0-1-3,4-6-4,-5-2-2,1-1-1,4-3-5,-4-2-2,-4-5-8,8-1 0,0 2-4,0-3-4,0-6-3,-8 7-6</inkml:trace>
  <inkml:trace contextRef="#ctx0" brushRef="#br0" timeOffset="13893.7947">3701 10387 438,'0'-3'38,"0"3"-9,4 0-7,0 0-4,0-3-3,4 3-1,1 0-5,-5-2-2,8 2-1,-4-6-3,9 3 0,-5 0-3,0-4 0,9 4-6,-9 0-10,0-3-10,5-1-8,-5 1-10,-4 1-8</inkml:trace>
  <inkml:trace contextRef="#ctx0" brushRef="#br0" timeOffset="14089.8059">3721 10572 419,'0'-3'42,"0"3"-8,5-7-5,-1 7-6,8-9-8,0 6-1,5-4-6,3 6-2,-8-6 0,9 4-3,-1-6-4,1-1-3,-1 4-6,5-1-1,-1 1-8,1 1-9,-5-1-12,1-1-10</inkml:trace>
  <inkml:trace contextRef="#ctx0" brushRef="#br0" timeOffset="16094.9206">4733 10424 254,'4'0'36,"-4"0"3,4 0-4,-4 0-3,0-3-4,0 3 0,0-5-5,4 5-1,0-9-8,0-4 0,0 3-3,0-1 2,0 2-4,1-4-2,-5 3 2,4-1-2,-4-2-1,0 1 1,0 1-2,0 4-1,-4-2 1,4-1-1,-9 5-2,1-4 2,-4 6-3,0 0 0,-5-1 0,-3 1 0,3 3 0,1 3-1,-5 4 2,-3 5 0,8 0 0,-5 3 0,1 3 1,3 4-1,1-1 1,-5 1 4,9 2-2,-4 6 0,3 2-1,1-2 3,0 7-3,4-1 0,8 4 1,0 0-2,4-7 0,0 4 1,0-10-1,0-2-1,12-4 2,1-2-1,3-10 0,-3-1-1,3-4-1,1-1 0,-1-3-2,1 0-3,-5 0-6,-4 0-1,0-7-4,-3 6-3,3-6-3,-4 1-6,-4 3-6,4 0-7,1 3-5,-5 0-4,4-3-2</inkml:trace>
  <inkml:trace contextRef="#ctx0" brushRef="#br0" timeOffset="16316.9333">4946 10724 264,'4'0'44,"-4"0"0,0 4 2,0-1-1,4 3-9,0-4-4,-4 7-3,8-2-4,-8 2-6,4 2-1,0 5-7,0 0-1,-4 2-4,0 1-1,0 1-2,0 6-2,0 1-1,-4-3-6,0-2-2,0-1-6,4 1-4,-8-5-8,8-1-7,-4-3-4,4-2-8,0-5-6</inkml:trace>
  <inkml:trace contextRef="#ctx0" brushRef="#br0" timeOffset="17472.9994">5637 10294 177,'0'0'22,"5"0"9,-5 0-1,4-4-3,-4 1 2,0 3-3,4 0 1,-4 0-5,4-3 3,-4 3-2,0 0 2,0 0-2,4 3-2,-4 0-3,0 4-4,4 4 0,0 2-2,-4 4-2,0 2-1,4 0-3,-4 2-1,0 3-1,0 4-2,-4-1 0,4 0 0,0 5-4,-4-2-3,-4 1-4,4-1-4,4 2-7,-4-5-8,0-3-5,-1-5-8,5-5-9</inkml:trace>
  <inkml:trace contextRef="#ctx0" brushRef="#br0" timeOffset="17712.0131">5498 10483 418,'0'3'40,"0"-3"-2,4 0-8,-4 0-4,9 0-2,3 3-5,4-3-5,-4 0-1,1 0-6,-1 0 0,4 0-1,-3-3-2,7 0-3,-3 0-2,-1-4-6,4 4-2,1-3-7,-1 1-4,-3 2-8,-1 3-8,5 0-7,-5 0-4,-4 0-4</inkml:trace>
  <inkml:trace contextRef="#ctx0" brushRef="#br0" timeOffset="18170.0393">6571 10324 387,'4'-3'39,"-4"-4"-9,0 4-7,0-3-3,0-2-6,0 1 0,0 1-5,0-3-4,-4-3 0,0 0 0,-4 5-4,-1-2 1,1-1 0,4 1 0,-4 4-1,-4-5 0,3 7 1,1-3 1,4 3 0,-12 3-1,4 0 0,3 3-1,-3-3 0,0 3 1,-1 7-1,-3 1 4,0 1-2,-1 1 4,1 3 0,4 2 0,-1 4 0,1-2 1,0 4-1,4 8-1,-1-5 2,1 0-1,0 7 0,4-3-2,4-7 3,0 6-1,4-1-1,0-11 1,0 7-2,13-8 1,-5 3 0,-4-9-1,8 1-1,1-2-1,3-7 0,1 2-2,-1-2 0,1 0 0,-1-3-1,5-3-3,-5 0-3,1-2-2,-5-4-1,5-4-3,-9 6-3,0 3-4,-4-3-4,5 1-8,-9 6-8,0-3-12,0-4-9</inkml:trace>
  <inkml:trace contextRef="#ctx0" brushRef="#br0" timeOffset="18596.0636">6841 10651 351,'0'0'47,"4"-6"-6,4 0-7,-4-1-6,5 7-5,-1-3-7,-4 0-2,4 3-5,8 0-3,-11 3 0,3-3-2,0-3-1,0 3-1,-4 0 0,4 0-1,-3 0-1,-1 3 1,4-3-1,-8 3 0,0-3 1,0 13 0,0 4 0,0-1 0,0 2 2,0 1-1,-4 3 1,4-1 0,-8 1 1,3-4-1,-3 4 1,0-5 2,8 2-1,-8-1-1,4-2-1,0 0 1,0-2 0,4-1-1,-5-5 0,5 1-1,0 1 0,-4-1 0,4-2 0,0 1-1,0-2 0,4 0 0,-4-3 0,5 1 0,-5-1-1,8 0 0,4 0 0,-4-3-2,0 0-2,5 0-3,-9 0-5,4 0 1,4 0-6,5-3-3,-5-3-6,0-1-8,0-2-7,1 1-1,3-2-6,25-18-6</inkml:trace>
  <inkml:trace contextRef="#ctx0" brushRef="#br0" timeOffset="19017.0877">7795 10298 312,'0'0'34,"0"0"-3,4 0-5,-4 0-5,0 0 0,0 0 0,0 0 0,0 7-1,0 2-5,0 7-2,-4 0 1,4 2-4,-4-3-1,4 3-1,0 1-1,-4-1-1,4 1-1,0 4-3,0 0-6,-4 1-4,0-1-5,4 0-8,0-3-6,-5 6-4,1-2-7,0-2-3,-4-1-4</inkml:trace>
  <inkml:trace contextRef="#ctx0" brushRef="#br0" timeOffset="19260.1016">7631 10467 414,'0'0'51,"0"0"-13,0 0-11,0 0-6,0 0-8,4 0-1,4 3-5,1-3-1,3 3-1,8-3-2,-7 3 0,7 1-1,1-4-2,3 0-2,-3 0-4,-1 0-4,1 0-6,-1-4-8,1 1-10,-1 0-11,-4 0-7</inkml:trace>
  <inkml:trace contextRef="#ctx0" brushRef="#br0" timeOffset="19869.1364">8249 10152 459,'0'-6'39,"4"6"-10,1-7-7,7 6-4,-4-2-3,0 3-3,0-4-4,5 4-1,-1 0-2,0 0 0,-4 0-2,1 0-1,3 0-1,0 4 0,5-1 1,-5-2-2,0 6 1,0-1-1,1 1 1,-5 2 0,0-3 0,-4 2-2,4 2 3,-8 6-2,0-2 0,0 2 0,0 0 0,0-2 0,-4 2 0,0-3 1,-8-2-1,0 2 0,-1-1 0,1-4 0,4 2 0,-4-4 1,3 4-2,5-4 1,-4-3 0,0 2 0,4 5 0,0-10 0,0 0 0,0 3 0,-1 0 0,5-3 0,0 3 0,0 4 0,0-1 0,0-1 0,5 1 0,-1 0-1,0 4 1,4-4 1,0 4-1,4-5 3,1 1-1,-5 3-1,4 1 2,-4-2 0,1 1 1,-1 1-1,0-4 0,0 4-1,-8-4 3,4 5 0,-4 5 0,0 0 1,0-8-2,0 11 2,-4-4-2,-4 0 0,-4-2-2,-1 1-1,5-1 0,-4 3 0,0-8-1,-1 8 0,-3-3 0,4-7 0,-5-1 0,5 4 0,-4-2 2,-1-4-2,5 3 0,0-3-3,-1-3-4,5 4-1,0-4-2,0 0-4,8 0-2,-4-4-6,0 1-5,4-3-8,0-4-8,0-4-9,0-2-4,4-24-1</inkml:trace>
  <inkml:trace contextRef="#ctx0" brushRef="#br0" timeOffset="20164.1533">9064 10287 404,'0'0'31,"0"-3"-7,4 3-2,0 0-1,0 0-6,0 3-1,1 0-4,-1 1 0,0-1-3,4 2 0,0-2-1,4-3-1,1 3-3,-1 0 1,0-3 0,1 0-1,-1 0-2,0 0-3,-4 0-6,5 0-7,-1 0-8,0 0-7,-4-3-7,1 3-6,-1-3-3</inkml:trace>
  <inkml:trace contextRef="#ctx0" brushRef="#br0" timeOffset="20385.166">9048 10489 269,'-4'3'43,"0"-3"-5,4 0-2,0 0-5,0 0-4,0 0-5,0 0-3,0 2-4,0-2-5,12 5-1,4-5-2,-4 0-3,1 1 0,3-1-1,1 0-1,-1 0-1,0 0 0,1-1-3,-1 1-6,0-5-8,1 0-7,3 2-4,-3-3-5,-1 6-4,4 0 0,-3-4 1,32-2-7</inkml:trace>
  <inkml:trace contextRef="#ctx0" brushRef="#br0" timeOffset="20975.1997">10043 10251 267,'0'-3'42,"4"-4"-2,-4 1-5,0-1-6,0 0-5,0-3-4,0-3-4,0 4-4,0-2-4,0 1 4,0 1-2,-4-1 1,4-1-3,-5-2 1,5-3-1,-4 5 0,0-5-3,0 3 1,0-1 0,0 5-2,0-1-1,-4 4 0,4-5-1,-5 7 0,1-2 0,0 3 1,4 0-2,-8 3-1,3 3 0,-7 0 0,4 0 0,0 8 1,-1 2-2,-3 3 2,4-2 0,-9 12-2,1-2 0,-1 3 2,1 1 0,-5 2 1,5 1-2,3 0 2,-7 0-1,3 2-1,5 0 1,4 1 0,3-4 0,5-5 0,-4-1-1,4 3 0,4-4 0,0-4 0,4-2 0,0-4 0,9 1 0,3-4-1,0-4 3,1-6 4,-1 0 4,9-6-1,-5-1 2,1 1-1,3-5 1,-8-5 0,5 3-1,-5-1 1,1-8-3,-1 1 2,-4-1-1,5-2 0,-1 0-4,0-5-2,-3-1 1,-5 3-2,0-1-2,0-3 0,1 4-3,-5-1-2,4 4-1,-4 0-2,0-1 0,-4 1-3,4 6-3,-4 6-4,0-1-6,0 3-11,0 1-11,-4 4-13,-37 5-14</inkml:trace>
  <inkml:trace contextRef="#ctx0" brushRef="#br0" timeOffset="22702.2985">1523 12302 301,'0'0'44,"0"0"0,0 0 1,0 0-7,0-7-5,0 7-5,0 0-6,0-1-3,0 1-6,4 0 1,-4 0-2,4 0 0,0 0-2,4 0-2,-3 1-2,3 2-1,4 10-1,-4 3-2,4 1 0,-3 3 0,3 3-2,-4 0-4,4-3-3,-3 6-3,-1-9-4,0 2-3,0-1-4,0-2-6,-4-4-5,1 0-5,-1-6-8,4-3-4,0 7-7</inkml:trace>
  <inkml:trace contextRef="#ctx0" brushRef="#br0" timeOffset="23000.3155">1797 12181 293,'0'0'39,"0"0"-3,0 3-1,0-2-2,0 6-3,-4 9-4,4 1-6,-8 5-3,0-1-3,4 1-2,-4 2 2,-1 6-1,1 2-3,0-5 0,0 3 0,0 4-3,-5 2-2,1 1 0,4 0-1,-4-2-2,3-2 1,-3 0-3,0 1 0,4-1-4,-5-1-1,5-5-3,0 0-3,4-3-2,0 1-5,0-6-3,4-4-7,-4-3-6,-1-5-5,5-4-3,0-2-4</inkml:trace>
  <inkml:trace contextRef="#ctx0" brushRef="#br0" timeOffset="23445.341">2297 11721 309,'0'0'23,"0"0"-3,0 0 0,-4 0-4,4 0-4,-4 0-2,4 0-4,0 7 2,0-4 1,0 0-5,-5 8-1,5-1 5,-8 2 6,4 3 0,0 4-3,0-3 0,-4-2-2,4 2-2,-4 1 1,-1 6-1,1-6 1,4 2-1,-4 2 0,0 1 0,-1 5 0,1-3-1,0 8 1,-4-8 0,4 6-1,-1 6 0,5 9 0,-4-4-1,4 5 0,0-3-2,4 0 1,0 0-2,0-3 1,0-4 0,4-2-2,0-4 1,4-1-2,5-6 0,-1 6 0,-4-11-1,4 1-4,1-5-2,-1 2-4,0-8-5,1 1-3,-1-2-8,0-7-5,-4 0-6,5 0-11,23-7-11</inkml:trace>
  <inkml:trace contextRef="#ctx0" brushRef="#br0" timeOffset="23704.3558">2637 11996 439,'0'-3'37,"4"3"-5,-8 0-3,4 0-5,0 3-3,0 16-3,0-1-4,0 1-1,-5 2-6,5 1 1,-4 2-3,4 0 0,0 4-3,0-4-1,0 6-4,4-4-4,1-3-4,-1 1-4,-4-1-8,8-8-10,-4 0-7,0-6-9,-4-5-3</inkml:trace>
  <inkml:trace contextRef="#ctx0" brushRef="#br0" timeOffset="24054.3758">2899 11605 355,'0'0'42,"0"0"-4,0 0-3,8 3-5,-4 4-3,4 7-3,4 5-2,1 2-3,-5 4 0,4 2-1,4 3-2,-3 1-4,-1 7 0,4-2-1,-3 4-2,-1-3 0,4-1-3,-3 10 1,-1-1-2,-4-5-1,-4-1 0,-4 6-2,4 3 0,0-2 0,-4 0-1,0-3 0,-4 0 0,0-4-2,0-5-3,-4-4-3,0-5-5,4-4-3,-5-3-4,5-3-3,4-2-2,-4-3-6,0-4-6,4-4-7,0-2-10,-4-2-13</inkml:trace>
  <inkml:trace contextRef="#ctx0" brushRef="#br0" timeOffset="24247.3869">3525 12009 449,'8'0'45,"0"0"-8,5 0-5,-1-3-9,0 3-6,5 0-5,-1 0-2,0 0-6,-3-3-5,3-1-6,-4 1-5,0 0-7,-3 0-8,3 0-11,-4 3-13,4-3-14</inkml:trace>
  <inkml:trace contextRef="#ctx0" brushRef="#br0" timeOffset="24414.3964">3566 12205 388,'0'0'46,"0"0"-8,0 0-3,4 0-7,12 0-4,-3 0-7,7 0-4,-8-7-3,5 4-4,3-3-7,1-2-6,-5 5-7,5-7-11,-5 0-12,4 4-11,1-3-6</inkml:trace>
  <inkml:trace contextRef="#ctx0" brushRef="#br0" timeOffset="24991.4294">4855 11899 280,'0'-3'22,"0"0"-2,0 3 2,0-3-3,0 0 2,-4-1-4,0-2-3,-4 3-3,4-3-2,-4-1 0,4 2 1,-4-1 0,-1 0-2,-3-4 3,0 7-1,4 0 1,-5 3 0,1 0 0,-8 0-3,7 0 1,-7 0-1,-1 3 0,5 6 0,-5 4 1,5 2-2,0 0 1,-1 1 0,1 2 0,4 1-2,-1-2 1,5 10-1,0-4-1,4-3 0,4 3-2,0-3 3,0 9-1,8-8-1,0-1-1,5 2 0,-5 1-3,8-3 2,5-4 0,-5 2-1,4-6 0,1 3-2,-1-9-4,-3 0-3,3-2-5,-3-4-3,3 0-8,-3 0-10,-1-4-10,0-5-8,-3 1-2,32-5-4</inkml:trace>
  <inkml:trace contextRef="#ctx0" brushRef="#br0" timeOffset="25178.4401">5044 12228 247,'0'10'53,"0"3"-7,0-2 0,0 5 0,0 0-8,-4-2-6,0 8-9,0-4-5,-9 1-5,9 5-2,-4-2-6,4-2-6,0 3-5,0-6-8,0 2-9,4-4-10,-5 0-9,1 1-9</inkml:trace>
  <inkml:trace contextRef="#ctx0" brushRef="#br0" timeOffset="25465.4565">5801 11821 409,'0'0'40,"0"0"-8,0 0-3,0 4-4,0 5-4,0 10-4,0 5-4,0 1-3,-8 3-4,-4 2 0,4 0-4,-1-3-4,5 2-7,-4 1-5,4-3-8,0 5-9,0-12-5,0 6-11,0-9-4</inkml:trace>
  <inkml:trace contextRef="#ctx0" brushRef="#br0" timeOffset="25653.4673">5613 12009 435,'0'0'47,"0"0"-9,4 0-12,-4 0-7,4 0-5,-4 0-3,12 0-1,1 0-4,-1 0-2,0 0-5,9 0-5,-1-3-7,1 3-8,-1 0-15,1-3-13,3-1-7</inkml:trace>
  <inkml:trace contextRef="#ctx0" brushRef="#br0" timeOffset="26043.4896">6501 11847 350,'0'-3'40,"0"-1"-7,0-2-2,0 3-5,0-3-5,0-2-5,0-2-5,0 1-3,0-1-3,0 0 1,0-1-3,-4-5-1,4 4-1,-4 4-2,0-5-1,-4 4-2,4-1 1,-9 2 0,5 5 3,-8 3 1,4 0 5,-1 0 0,5 3 1,0 0 0,-4 2 2,-1 8-2,1 3 0,4 1 1,0 5-2,-1-1-1,-3 4 0,8 2 0,-4 1-2,0 0 0,0-1 0,8 0-1,0 2 1,4-9-1,0 1 0,0-2-1,8 0 0,0-4 0,1-6 1,-1 7-1,4-8-1,5-5 0,-5 4-6,5-4-1,-1 0-1,5-6-5,-5 0-2,-3-1-9,3 1-9,-4-3-9,5-5-7,28-8-11</inkml:trace>
  <inkml:trace contextRef="#ctx0" brushRef="#br0" timeOffset="26395.5097">6857 12009 301,'0'0'28,"5"-3"-2,-1 3 0,0 0-1,4 0-5,0 0-3,0 0-4,0 3-2,-3 0-2,3 0-1,4 2-2,-4 1-3,-4 1 0,0-4 0,1 0 1,3-3-3,-4 0 1,-4 7 2,4-1 6,0-3 2,-4 5 4,0 2-3,0-4 1,-4 7-1,0-2 1,0 5-2,-4-4 0,-1 3-2,5 1-2,-4 0-2,4-2-1,-4 2-1,4-2 0,0 2-1,4-7-1,0 4 0,0-8-1,0 4 0,0 1-1,4-4 1,0-1-1,8-2 0,-4 1 0,13-4 0,-5 0 0,0 0-2,5-7-7,3 6-6,-3-12-5,-1 0-11,9 2-13,-8-5-10,48-20-15</inkml:trace>
  <inkml:trace contextRef="#ctx0" brushRef="#br0" timeOffset="26896.5384">7946 11449 306,'0'0'36,"0"4"2,0-1 0,0 5-1,5 11-5,-5 1-6,0 0-4,0 7-6,-5 3-4,5 2-3,-4-2-2,4-3-3,0 3-3,-4-1-5,4-2-6,0-4-7,0 3-8,0-9-6,0 2-5,0-3-8,-12 24-12</inkml:trace>
  <inkml:trace contextRef="#ctx0" brushRef="#br0" timeOffset="27092.5496">7799 11771 377,'0'0'43,"4"0"-5,-4 0-4,0-4-6,17 4-8,-5-3-2,8 0-5,1-7-4,-1 1-4,5 4-6,-1-1-8,1-4-12,-5 1-10,1-4-12,-1 5-4,-3-1-3,28-22-3</inkml:trace>
  <inkml:trace contextRef="#ctx0" brushRef="#br0" timeOffset="27669.5826">8384 11287 312,'0'0'40,"9"0"-3,-1-3-3,4 3 1,0 0-7,5 0-4,-5 3-5,9-3-4,-9 3-4,4 1-4,1-1 0,-5-2 0,4 9-3,-3-4-1,-5 4 0,4-1 0,-4-2-2,0 1-1,-4 1 2,1 4 1,-1-2-2,-4 2 0,0 3-2,0-5 2,0 8-1,-9-6 2,-3 1-1,4 5 0,0-6 0,-4 1-1,-1 2 0,1-2 0,0-1 0,-1 0 1,1-2 0,0-2 0,4 4-2,-1-3 1,1 2 1,4-7-2,0 5 2,-4-1-2,8 1 1,-4-2 0,4 1 1,4 1 0,-4-1-2,8-4 2,4 5-1,1-1 0,-1-3 0,0 4-1,1-5 2,-1 4 1,0 1 1,4-1 1,-3 1 1,-1 1 0,-4 2-1,-4-1 1,4 3-1,-8 1 1,0-2-1,0 2-1,0 0 0,-4 1 0,0 2 2,-4-4 0,0-3 1,0 1-2,0 0 1,-5 1 0,-3-1 0,4-2-2,-5-5 1,1 4-2,-1 3-1,1-7-1,-4-3 1,-1 0-1,9-3-1,-9 0-2,5 2-3,4 1-2,4-3-1,-5 0-3,5 0 1,-4-5-5,4 2-1,-1 3-3,-3-6-6,4-7-7,0 3-8,8 4-3,0-2-3,-25-25-9</inkml:trace>
  <inkml:trace contextRef="#ctx0" brushRef="#br0" timeOffset="27953.5988">9134 11553 452,'0'0'45,"4"0"-14,0 0-8,-4 0-8,8 0-3,-4 0-2,8 3-2,-3-3-4,3 0-3,-4 0-6,4 0-1,5 0-1,-1 0-6,1 0-9,-5 0-9,0 0-13,4-3-7,25 0-9</inkml:trace>
  <inkml:trace contextRef="#ctx0" brushRef="#br0" timeOffset="28137.6094">9130 11810 376,'0'0'52,"0"-3"-10,0 3-11,0 0-7,0 0-8,4 0-1,12 0-6,0 0 0,1 0-9,-1 0-10,1 0-9,-5-3-12,8 3-10,1-3-8,36-20-9</inkml:trace>
  <inkml:trace contextRef="#ctx0" brushRef="#br0" timeOffset="29054.6618">9834 11317 318,'4'0'40,"-4"0"-4,0 4-7,0-4-3,0 0-4,0 0-3,4 0-1,-4 0-1,0 0-3,0 3 0,4 3-1,-4 12-2,0-2-3,0 1 1,0-1-2,-4 8-2,4-5 0,-4 2-1,-4 7 1,4-1-1,-13 0-2,13 2 1,-4-2 0,4-2-1,0-4-2,-4-4 1,8-1 0,-5-3 0,5-5-1,0 2 0,0-4 0,0 0 0,5 1 0,-1-1 0,8-3 1,0-3 0,-4 2 0,1-2 2,3 0-3,0 0 1,0 0-1,5 0 1,-5-2-2,9 2 1,-9-3 1,8 0 0,-3-7-1,-1 4-1,5-4 0,-5 4 2,0 3-3,1-2-4,-5 2-3,-4 3-3,4 0 0,-3 0-4,-1 0-4,-4 0-4,-4 0-8,4 0-2,-4 0-4,0 0-2,0 0-2,-4 11-6</inkml:trace>
  <inkml:trace contextRef="#ctx0" brushRef="#br0" timeOffset="29311.6765">10071 11317 308,'0'0'52,"0"-3"-2,0 0-5,0 3-6,0 0-7,0 0-5,0 0-2,-4 6-3,4 12-1,-8 11-3,0-2-1,8 3-1,-4 6-2,0 10-2,-1 1-1,1 2-5,-4 0 0,4 2-3,-4-2 0,0 4-1,4-7 0,0 0-1,4 0-6,0-6-4,-5-10-4,5 3-3,0-6-7,-4 2-8,0-5-15,4-7-19</inkml:trace>
  <inkml:trace contextRef="#ctx0" brushRef="#br0" timeOffset="44299.5338">3754 12446 332,'0'0'45,"0"0"-2,0 0-1,0 0-7,0-3-5,0 3-5,4 0-3,0 0-5,0 0 0,1-6-4,3 6-5,4-7-1,0 4-1,-3 3-5,-1 0-6,4 0-7,0 0-6,1 0-13,-5 0-15,0 0-14</inkml:trace>
  <inkml:trace contextRef="#ctx0" brushRef="#br0" timeOffset="45328.5926">3492 13042 225,'0'0'24,"4"0"4,0 0 1,5 0-1,-1-3-6,0 3-2,8-3-1,-3 0-4,-1 0-1,0-4 0,5 6-3,3-6 3,0 4 3,1 0 0,-1 0-3,5 0-3,4-1-3,-5-5-2,5 9 1,0 0-1,3-6-2,5 2 0,0 0-1,-4-6-1,8 4 2,0-1-1,0 4-1,-1 0 1,1 0-1,-4 0 3,12 3 4,-4 0 3,9 0-1,3 0-1,8 0-3,1 3-2,-1 0 0,9 0 0,-8 7-1,3-7 1,1 3-2,-1-3 1,13 1 1,-4-4-3,8 0 1,-4 0-2,4-4 0,-4 4 1,4 0-1,0-3 0,4 0 0,4-3 1,-4-1 0,4 7-1,-8 0 1,0 0 0,4-3 0,-4 3-1,8 0 2,1 3 0,-5-3-1,-4 3 1,4 4-1,-4 2-1,8-2 2,0-2-1,4 1 0,-8 0 0,9 1 0,-1-4 0,4 0-2,5-3 1,-1 0 0,0 3 1,-7-3-2,7 0 2,5 0 1,-5 3-1,5 0 2,-5 1-2,-4-3-1,1 6 1,-1-1 0,5 4 0,-1-1 1,1-1-1,-1 2-1,0-7 2,1 3-1,3-3 0,-3 0 0,-5 1 0,5 2-1,-5-6 0,0 2-1,-3-2 1,3 3-1,-8-3 1,-8 3-1,0-3 0,-8 0 0,-4 3 0,-9-3 0,1 0 0,-5 3 0,-8 0-2,-4-3-2,-4 0-5,-12 0-3,-4 0-6,-9 0-4,-8 4-1,-3-4-6,-9 0-7,-4 0-9,-1 0-8,-7 0-10</inkml:trace>
  <inkml:trace contextRef="#ctx0" brushRef="#br0" timeOffset="46784.6759">8352 13638 305,'0'-6'46,"0"3"-7,0-3-7,4 4-4,0-8-6,-4 4-2,0-3-4,0-1-4,0 2-4,0-1 0,-4-1-1,4-3 0,-4-1-1,4 4 1,0-2 0,-8-3-1,3 3-2,1 2-1,-8-3 3,8 5-4,-4-1 2,-4-4-2,-5 4 1,1 2-2,3 6 0,-3-2-1,0 3 2,-1 0-2,-3 4 1,4 3 0,-1 5-2,-3 4 2,3-1 0,1 1-1,4 1 1,-1 8 0,1-1 0,4 3 1,0 5-2,4 1 0,4-5 1,0-1-1,4-2 0,4 2 1,4-5 0,5-1-1,3-8 4,-4-4 1,1-6 1,3-3 2,1-3 0,3-3-1,-7-13 0,3 1 3,9-1-1,-13-1 1,1-4-1,-1 1-1,-4 1 0,0 1-1,-3-2-1,-5 4-1,0-4-2,0 9-1,-4-2 0,0 2-4,0 4-1,0 1-3,-8-4-1,8 8-5,-4-1-3,4 0-3,-9 2-4,9 1-2,0 3-7,0 0-8,0-3-7,9 3-3,-9-3-1,32 3-7</inkml:trace>
  <inkml:trace contextRef="#ctx0" brushRef="#br0" timeOffset="47035.6903">8859 13526 400,'0'0'49,"4"0"-8,1 0-8,-1 0-8,0 0-5,4 0-4,0-4-4,0 1-4,5-3-1,-1 3-2,0-4-2,5 1 1,3 1-2,-8 2-1,9 0-3,-5 0-6,1 0-3,3-1-4,-8 4-7,-4 0-7,5 0-7,-9 0-6,0 0-6,-4 0 3,0 7-6</inkml:trace>
  <inkml:trace contextRef="#ctx0" brushRef="#br0" timeOffset="47205.7">8880 13712 167,'0'0'31,"0"0"3,0 0 3,0 0 0,0 0-7,0 6 0,4-6 0,4 0 0,4 0-4,1 0-4,3 0-5,0-3-5,-3 0-3,-1-1-4,4 1-10,-3-3-8,-1 0-11,0 1-7,-4-2-8,5 1-4,-1 0 1</inkml:trace>
  <inkml:trace contextRef="#ctx0" brushRef="#br0" timeOffset="47678.7271">9572 13390 360,'0'-3'50,"4"0"-4,-4 3-5,0-3-7,4 3-5,-4 0-5,0-3-5,0 3-3,0 0-4,0 0-5,0-2 1,0 2-3,0 0-2,0 0-1,0 0 2,0 2-2,0-2-1,0 0 0,0 9-1,-8 1 2,-5 3-2,1 1 0,8 2 1,0 0 0,-8-5 0,12-2 0,0 7 1,-4-5-1,0-1 0,4-1 0,0 4 0,0-2-1,0-1 0,4-7 0,-4 3 0,4 1 0,-4-1 0,4-1 0,-4-2 0,8-3 0,0 3-1,0 0 2,-4-3 0,-4-3 2,9 3 0,-1 0 1,0 0 0,-4 0-1,8 0 0,1-3-1,-1 3-1,4 0 0,-3 0-1,3 0 0,0 0 0,-3 0 0,3-3-3,0 3-1,-3-3-4,-1 1-1,0-4 0,5-1-1,-1 7-2,-4-6-4,1 0-2,-1 6-6,0-10-7,-4 7-11,5-5-5,-5-2-5</inkml:trace>
  <inkml:trace contextRef="#ctx0" brushRef="#br0" timeOffset="47922.741">9862 13257 375,'0'0'46,"0"0"-3,0 0-8,0 0-3,0 2-1,0 4-4,0 3-1,0 17-3,-4-2-5,-4 6 0,0 6-2,4-2-5,-8 9 1,3 0-5,-3-4-1,-4 8-1,3-1-3,1 0-2,4 0-6,0-2-4,0-5-6,4-3-4,4-3-9,0-2-13,-5-4-13,5-5-13</inkml:trace>
  <inkml:trace contextRef="#ctx0" brushRef="#br0" timeOffset="61147.4974">9015 15767 377,'0'0'45,"0"0"-6,-12 3-10,8-3-6,0 5-3,-1 8-4,1 3-5,-4 0-1,4 1-2,4-1-3,-4-2 0,0 5-3,4 2-1,0 5 3,0-12-3,0 2 0,0 0-1,0-2 0,0 5 0,0-8 1,0-5-1,0 1 0,0-1 1,0-6-2,0 3 1,0-6-2,0 0 1,4-7-2,4-10 1,9-2 0,-9 4 2,4 2 0,0-4 1,1 0 1,-1 6 3,4-2 0,-4 7 0,1-4 0,-1 5 0,0 2 1,-3 2-3,3 1 0,0 0-2,-4 3 2,0 3-1,1 4-1,-1 2-1,0 2 1,0 8 0,0-4-1,1 4-2,-5-5-2,0 5-3,0 0-3,0 2-2,0-8-4,-4 1-8,4-1-7,0-4-5,-4 1-7,0-4-4,4 31-8</inkml:trace>
  <inkml:trace contextRef="#ctx0" brushRef="#br0" timeOffset="61610.5239">9568 15883 380,'4'-9'43,"0"-4"-8,0 2-6,-4 1-5,0-2-7,4 0-5,-4 0-2,-4-4-4,4 3-1,0 5 0,-12-1-1,12 2-2,-4-2-1,-5 4 0,5-5 1,-4 4-1,0 3 0,4 0-1,0 0 1,-4-1 0,3 4-1,-3 0-1,0 0 2,0 7-2,0 2 2,4 4-1,-5 1 0,5 2-1,-4 2 3,4 1 0,0 1 0,0 6 1,4-5-1,0-2 0,0 1 1,0-4 0,4 5 0,0-5-1,4 0 1,-4-12-1,9 0 3,-5-1 1,4-3-1,-4 0 0,5-3-1,-1-5 0,-4-5-2,8-3 2,-7-1-1,-1 1-1,-4 0 0,0 1-2,0 0 2,0 2-2,-4 2 1,0 1-2,0 1 1,0 1-3,-4-2 0,0 1-6,4-1 0,-4 0-6,4 4-2,0 5-8,-4-6-9,4-2-8,0 9-7,0 0-5</inkml:trace>
  <inkml:trace contextRef="#ctx0" brushRef="#br0" timeOffset="62180.5565">10747 15497 342,'0'-3'34,"0"-2"-4,0 2-3,0 0-6,0-4-2,-4 7-7,4-3-2,-4-3-2,-1 3-2,-3-1-3,0 3 0,0 1 1,0 0-2,0 0-2,-1 1 1,-3 3 0,0 8-1,-1 1 0,1-5 1,0 8 0,0 0-1,-1-2 0,5 2 0,4 0 0,-4-2-1,4-1 3,0 0 1,4 1 2,-4-1-1,4-1-2,4-1 1,0-1 1,8 0-1,0-1-1,1-1 2,-1-2-1,0 1 1,0-1 0,1-6-1,-5 6 0,0-2 1,0 2 0,1-1 2,-5-2-1,0 0 1,0 3-1,-4 4 0,0-4 0,0 5 1,0 2-1,-4 0 0,4 1 1,-4 2-1,-9-6 0,5-1-3,-8 2 1,3 2-2,-3 0 0,0-7 0,-1-1 0,1 1 0,0 4-1,3-10 0,-3 6 0,4-6-2,-1 3-4,1 1-4,4-4-3,0-4-4,4 1-5,0-3-7,4 3-7,0-7-5,0 2-2,8-1-1,24-17-7</inkml:trace>
  <inkml:trace contextRef="#ctx0" brushRef="#br0" timeOffset="62572.5789">11013 15694 264,'0'-6'40,"8"-1"-2,0 1-3,-4-4-2,4 1-6,-3 4-2,-1-4-4,0-1-1,0 1-5,-4 4-5,0-5 0,0 4-3,0-4-1,0 1-1,0 4-1,0-1 0,-8 2-1,4 1-1,-5 3 0,5 0 0,-8 0 0,4 3-1,0 4 0,-5-2 1,1 7-1,0 4 1,4-1-1,-1 0 0,1 1 1,0 2-1,-4 1 1,8 2-2,0-2 1,-1-5-1,5 2 2,0-2 2,0-4-2,0 2 0,0-2 0,0-7 2,5 0-1,-1-3 1,8 0 1,0-3-2,-4-3-1,5-4-1,-1-6 0,-4 2 0,4-2 1,5 2-2,-13-2 0,8 3 0,-8 2-4,4 2-2,-3-1-4,-5 4-3,4-1-7,-4 1-5,4 1-8,0-1-8,0-1-5,4-5-11</inkml:trace>
  <inkml:trace contextRef="#ctx0" brushRef="#br0" timeOffset="62915.5986">11377 14874 440,'0'0'43,"0"0"-8,0 0-4,0 3-4,0 6-3,0 12-4,-4 8-5,4-2-1,-4 6-3,4 4-2,-4-1 1,0 4-3,-4 16 1,4-2 0,-1 5-3,1-1 0,0 0-2,4 0-1,-8-4-1,4-1 1,4-7-3,-4-3-4,0 0-2,4-7-3,-8-2-3,8-1 0,0-3-2,-4-4-1,4-9-2,0-1-8,0 0-6,0-8-4,0 2-7,0-4-3,0 0-4,16 2-3</inkml:trace>
  <inkml:trace contextRef="#ctx0" brushRef="#br0" timeOffset="63435.6283">11590 15516 405,'4'-3'45,"-4"0"-10,0 3-7,0 0-6,0 0-6,0 0-6,0 0-1,0 3-3,0 0-1,-4 7-2,4 7 0,0-1-1,0 3-1,0-2 0,-4 7 2,4-1-2,0 0-1,0-3 1,0-3-1,0 2 0,4-6 0,0-5-2,4 1-1,-4-2 2,5-1 1,-1-3-1,0-3 0,0 0-1,5 0 2,-5-3 0,4-3 0,-4-4-1,4-1 0,-3-2 0,-5-3 2,4 5 0,0-1-1,4 2 3,-8-3-1,1 5 4,3-1 0,-4-1 2,4 4 1,-4 3 1,-4 0-4,4 3 1,-4 0-4,0 0 1,0 3-1,4 3-1,-4 10 0,0-2-2,0 5 0,0-3-4,0-1-4,0 0-1,0-3-2,0 3-5,0-5-2,0 0-7,4-6-5,1-1-5,-5 1-4,4-1-6,8-3-10</inkml:trace>
  <inkml:trace contextRef="#ctx0" brushRef="#br0" timeOffset="63701.6435">12139 14975 454,'0'-6'47,"0"6"-10,0 0-7,0 0-1,0 10-5,0 7-6,0 13-4,0 4-2,0 5-5,0 4 0,0 7-3,0 12-1,0-5-1,0 5-4,0-2-4,4-4-2,-4-2-1,0-5-2,0-3-1,0-6-1,0-6-6,0-4-5,0-5-7,0-7-9,-4 1-2,4-10-7,-4 15-10</inkml:trace>
  <inkml:trace contextRef="#ctx0" brushRef="#br0" timeOffset="63906.6552">11914 15287 500,'0'-3'53,"0"-3"-10,4 6-10,0 0-9,4-7-3,0 4-4,4-2-6,1-1-2,7-1-6,1 1-7,-5 0-8,4 3-3,-3-1-1,3 4-4,5-6-3,-1 6-9,1 0-8,-5 0-7,1 3-7,40 29-8</inkml:trace>
  <inkml:trace contextRef="#ctx0" brushRef="#br0" timeOffset="64119.6674">12429 15535 423,'0'3'60,"0"2"-13,0 8-8,0-1-9,4 0-8,-4 3-5,9 1-5,-1 2-5,-4 4-8,0-1-4,0-2-6,-4-2-4,4 2-6,-4-1-7,0-2-5,0-3-4,-4-6-3,4 0 0,0-7-2,-8 0-7</inkml:trace>
  <inkml:trace contextRef="#ctx0" brushRef="#br0" timeOffset="64280.6766">12360 15109 403,'0'0'30,"0"-3"-9,4 3-5,0 0-9,4 0-10,4 3-10,-3 3-9,-1 1-7,4 9-8,29 41-13</inkml:trace>
  <inkml:trace contextRef="#ctx0" brushRef="#br0" timeOffset="64707.7011">12839 15456 302,'4'-4'43,"8"-5"1,-8-4-4,9 5-2,-5-5-4,0 1-7,0-4-4,-4 2-1,4-2-5,-4 5-1,-4-2-1,5-3-2,-5 6-3,0-1 0,0 5-3,0 0 0,0 2-2,-5-2 0,1 1-2,-4 5-1,0 0 0,0 0-1,-4 0 1,-1 0-1,1 5 0,0 1 0,-5 4-1,1 11 0,4-2 0,-5 4-1,1 0 2,0 4-1,-1 0 0,9 1-1,0-1 0,-5-3 2,9 2 0,-4-6-1,8-1 0,0-4-1,0 1 0,0-4 2,4-4-2,0-1 2,5-4 0,3 0 0,-4-3 1,8-3 0,1-7 0,-5-4 1,4-2 0,1-1 0,-5-2-2,4-5 1,-3 5-1,3 1-1,-4-7 0,1 7 1,-1-1-4,-4 5-3,-4 1-2,0 0-5,-4 1-3,4 7-6,-4-1-11,0 2-11,0 1-8,-4 3-8,-4 0-5</inkml:trace>
  <inkml:trace contextRef="#ctx0" brushRef="#br0" timeOffset="69976.0024">13191 15354 133,'0'-3'9,"0"3"0,0 0 7,0-7 2,4 4-2,-4 2 5,4 1-5,-4 0 4,0 0-2,0 0 3,0 0 0,0 0 1,0 0-4,0 0 1,0 0-1,0 0 3,0-4-1,4 4 0,-4 0-2,0 0-1,0 0-4,0 0 0,0 0-2,0 4 0,4-4 1,-4 4-3,4 6 1,-4 3-3,4 1-1,1 2 1,-5 0-1,0 1-2,4 5-2,-4-1 1,0 0-1,0 1-1,0 3 0,0-1 0,0 0-2,0 2 3,-4-6-2,4 1 0,0-5-2,-5 0 0,1-7-2,0-1 1,4-1 0,0-7 2,0 0-3,0 0 2,0-4-2,0-4 1,0-14 2,4 0-1,5-2 0,-1-3 1,0 2 1,-4 1 0,4 3-1,-4 5 1,4-3 0,1 2 0,-1 1 4,0 5 0,0 1 1,4 4 2,1-1 0,-5 4 1,8 0 0,1 0-1,-9 1 0,4 2 0,5 0 0,-5 0-1,0 2 0,0 1-2,-3 6 1,3 7 1,-4-1-3,0 4 0,-4 1 0,5 3-3,-5-3 1,4 3-1,0-6-3,-4 2-4,0-4-4,0 0-2,-4 1-4,4-5-5,0-4-5,-4-1-6,5-3-17,-1-3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58:28.89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650 7187 116,'0'0'5,"0"0"4,0-3 1,4 3-4,-4 0 3,0 0 1,0 0 2,0 0 1,0 0 0,4 0-1,-4 0-2,4 0 0,-4 0 1,0 0-2,0 0-1,0 0-1,0 0 0,4 0 0,-4 0 0,0 0 3,4 6-1,-4-4 2,4 1-2,0 7 1,-4-1 0,0 1-3,9-4 4,-9 2-4,4 2 0,-4-4 1,8 7 0,-4-5 1,4 1-3,0 1-1,-4 3 0,0-9 2,5 9-1,-5 0 0,8-7-1,-4 4-1,-4-2 1,5-2-2,3 3 1,0-2 0,0-1 0,-3-1 0,-1-2 0,4 3-1,0-2 1,1-1 0,-1-3-2,0 3 0,5 3-1,-5-6 0,-4 0 0,4 0-1,-4 4 0,5 0 0,-1 3-1,0-4 2,1 0-1,-1-3 0,0 10 0,0-1 2,1-3-1,-1-1-1,4-2 1,-7 4 0,3 2-1,0 1 0,0-4 0,5 1 5,-5-3 3,0 3-1,5-1-3,-5 0-2,8 1 0,-3-4 0,-1 5 1,-3-5-2,3-3-2,0 6 3,9 1-1,-9-7-1,5 0 1,-1 6-1,5-6 0,-5 3 1,1 1-2,3-4 2,-3 3-2,3 0 2,1-2-1,-1 3 0,1-1 0,0 0 0,-1 0 0,-3 0 0,7-3 0,-3 4 0,-1-4 0,1 0 0,-1 3 0,5-3 0,0 0 0,-5 0 0,-3 0 0,7 0 0,-3 0 0,0 0 0,3-3 0,5 3 0,-4-4 0,3 4 0,1 0 0,-4 0 0,-1-3 0,5 3 0,0 0 0,0 0 0,-5 0 0,5 3 0,-4-3 0,4 4 0,-5-4 0,-3 0 0,3 0 0,1 0 0,-4 0 0,3-4 0,-3 4 0,4 0 0,-1 0 0,1 0 0,0 0 0,-1 0 0,1 0 0,-5 0 0,5 0 0,-4 0 0,3 0 0,-3 0 0,-1 0 0,1 4 0,4-4 0,-5 0 0,1 0 0,-1 0 0,1 3 0,-5-3 0,5 0 0,-1-3 0,-3 3 0,4 0 0,-1 0 0,1 0 0,3 0 0,1 0-1,-4-4 2,3 1-1,1 0 0,-1-3 0,1 6 0,-4-8 0,3 1 0,5 4 0,-8-3 0,-1 3 0,1-1 0,3-2 0,-7 3 0,4 1 0,-1-1 0,1-3 0,-1 3 0,1-1 0,-5 4 0,5-3 0,3 0 0,-3 0 3,4 0-3,-1-7 0,1 5 0,0 2 0,-1 3 1,5-6 0,-4 6 0,3-3 1,1 3-1,0-3 1,0 3-2,-5-4 0,9 4 0,-8 0 0,0 0 1,7 0 0,-11-3 0,8 0 1,-5 0-1,5 0 0,0-1 0,0 1-2,-1-2 2,1 2 0,0 0-1,0 0 0,-1 0 0,5 0 0,-4-1 0,0 1 0,4-3 0,-5 3 1,1 0-1,0-5 0,0 1 2,3 1 0,-3-1 2,4 4-1,0 0-2,0-2 1,0-1-1,-5 3 0,9 0 0,0-1-1,-4 1 2,0 3-1,0 0 0,-5-3 0,5 0-2,-4 3 2,0 0-1,0-3-1,-1 3 0,-3 0 1,4-3 0,0 3 0,-1 0 0,1-4 0,-4 4 1,3-1-2,-3-2 1,8-1 0,-4-2 1,-1 3-3,1 0 3,0 3-1,-4-3 1,-1 3-2,1-7 2,0 7 0,-1 0 0,-3 0 1,-1-3 1,5 3-2,-4 0 3,-1 0-1,-3 0 1,3 0-2,1 3 3,-1-3-3,1 0 1,-1 0 0,5 3 0,-4 1-1,3-4 0,-3 3 0,-1 3 1,1 0 0,0-2 1,-1 0-1,-3 3 2,3-1-1,-3 0 0,-5 4 0,0-4-2,1 2 1,-5-1 1,0-1-1,-3 4-2,-1-6 1,0 6-1,0-1 0,-4-2 0,-4-1 2,4-3 1,-4 4-2,0-6 1,0 6 2,0-4-2,0 0-2,-4 3 3,4-6-2,0 0-1,0 7 1,0-7-1,-4 3 1,4-3 2,0 0 1,0 0 1,0 0 2,0 0 2,0 0 1,0 0 2,0 0-2,-4 0-2,4 0 1,0-3-2,-4 3-1,4-3 0,0 3-1,0 0-2,0-4-1,0 1 1,0 3 0,0 3 1,4-3-1,-4 0 4,4 0-1,-4 0-1,0 0 2,0 0-2,0-3-1,0 3-1,0 0 0,0 0-1,0 0-1,0 0 0,0 0 0,0 0 0,0 0-1,0 0-1,0 0 2,0 0-2,0 0 2,0 0-2,0 0 0,0 0 1,0 0-1,0 0 0,0 0 0,0 0 0,8 0 0,-8 0 0,0 0 0,4 0 0,-4 0 0,4 0 0,1 0 0,-5 0 0,4 0 0,-4 0 0,0 0 0,0 0 0,0-3 0,-4 3 0,4-3 1,0 3-1,-9 0 1,-3-7-2,4 4 1,-4-2 0,-1 2 0,1-3 0,0 0 0,-1-1 0,1 4 0,4-3-1,-4 3 0,4-1-2,3 3 0,-3-2-1,4 3 1,-4 0-1,4 0-1,4-4 0,-4 1 0,0 3 0,4 0-1,0-3 1,-4 3-1,4-3 0,0 0 0,0 3 0,0-4-1,4 1 0,0 0 0,4-2 0,0 2 1,-4 0 0,4 0-1,1 3 3,-5 0-1,4-3 0,-4 3 0,4 0 1,-4-4-1,0 1 2,5 0 0,-9 0 0,4 0 2,4-4-2,-4 7 1,0-4 0,0-4 1,0 6-1,4-1 2,-3-3-2,-1-1 0,4 1-1,-4-1 1,4 0-1,0 0 0,0 1 0,5-7 0,-9 2-1,4-2 2,0 4 0,0-4 0,5 5 1,-9 2 0,8-4 0,0 1 1,-3-1 0,-1 2 0,0 2-2,4-1 2,-8-2 0,4-1-1,1 2 0,-1 2 1,0 0 0,4-4-2,-8 4 2,5 1 0,-1 2 0,4 0-1,-4-1 1,5-2 0,-9 0 0,4 3 0,4 3 0,-4-4-1,5 4 2,-1-3-2,0 2 2,0-4-2,1 2 2,-5 3-2,4 0 1,-4 0 0,5 3 0,-1-3 0,-4 0 0,-4 5 1,8-4-2,-3 6 1,-5-1 0,4-3 1,0 3-1,4-2 0,-3 2 0,3-4 0,4 4 0,-3 3 0,7-2-1,-8 2 2,5-1-2,-1 2 1,0-4 0,1 4 1,-1-1-2,-4-1-1,9 2 3,-5-4-2,-3 0 1,3 4 0,0-2 1,-3-2 0,7 1-1,-4 2 0,-3-2 1,3 2-2,-4-4 1,1 1 0,7 4 1,-12-1-1,9-1 0,-5 2 0,0-1 0,1-2 0,7-1 0,-8 0 0,1 2 0,7 2 0,-4-4 0,1 7 0,-1-5 0,5 1 0,-1-2 0,1 2 0,-1-2 0,5-2 0,-5 1 0,9-3 0,-5 3 0,-3-2-1,7-1 2,-3-3-1,-5 6 0,5 0 0,0-1 0,-5-2 0,9 1 0,-13-1 0,5-3 0,7 0 0,-3 3 0,-5 0 0,1 4-1,-1-4 1,9 0 1,-5 0-2,-3 0 1,3 0 0,1 2 0,0-2 1,-1 1-2,1-4 1,-1 3 0,1 0 1,-1-3-1,5 0 0,-4 0 0,-5 6-1,5-6 2,-5 3-1,1 1 0,-1 2 0,1-3-1,-1 0 1,1-1 1,3-2-1,-3 0 0,3 0 0,-3 0 0,-1 0 0,9 3-1,3-3 2,-7 0-1,4 0 0,-5 3 0,5-3 0,-5 0 0,1 0 0,4 0 0,-5 7 0,1-4 0,3-3 0,-3 3 0,0 0 0,-1 0 0,5-3 0,-5 0 0,1 0 0,0 0 2,3 0-1,-3-3 1,-5-3-1,5 6 0,-1-3 0,1-1 0,4 1-1,-1-3 1,-3 4-1,-1-1 0,1 0 0,-1-3 1,5 6 0,-4-4 0,-1 1-1,1 0 1,3 0 0,-3 3 0,4-3 1,-9 3-1,5-3 0,-1 3-2,1-4 2,-1 4 1,-3-3-1,3 3-1,-3 0 1,-1 0-1,-3 0-1,3 0 2,9 0-1,-13 0 0,5 0 0,3 0 0,-3-1-1,3 1 3,-3-4-2,3 1 0,1-3 0,0 0 1,-1 2-1,1 1 0,-1-3 1,-3-4-2,3 9 2,1-6-2,-1-2 1,-3 2 0,3-2 1,1-2 0,-5-2-1,5 7 0,-5-4-1,1 2 0,-1-1 2,1 2 0,-5 4-2,1 0 2,3-3-1,1 1 0,-1-2 0,-4 1 0,5 0-1,-1-1 2,1 1-1,-1 0 0,-3-1-1,3 3 2,-8-3-2,9 1 0,-5-4 1,5 7 1,-1-5 0,1 5-1,-9-3-1,8-1 2,-7 1-1,3 0 0,0-4-1,-3 5 2,-1-1-1,0-1-1,-8 4-2,0-3-5,1 0-4,-5-4-3,0 2-7,-5 2-7,1-4-11,-8 4-19,-4 3-15</inkml:trace>
  <inkml:trace contextRef="#ctx0" brushRef="#br0" timeOffset="3712.2123">17530 7480 165,'9'0'10,"-1"-3"2,0 3 4,4 0 1,5 0-2,3 0 4,5 0-4,-1 0 3,1 0 5,8 0 1,-1 0-2,9 0 1,0 0-5,4 0 1,-4 0-3,8-4 0,0 4 1,1 0-1,-5 0-2,4 0-2,-4-3-2,4 3 0,0 0-3,-4-1-1,-4-6 2,0 7-5,0 0 1,-4-6-1,8 6-1,-8 0-1,-5 0-1,1 0 1,-4 0 0,-5 0-2,-3 0 1,-5 0 0,1 0 0,-5 0-2,0 0 1,-4 0-2,-4 0-2,1 0-2,-1 0-3,-4 0-7,0 0-9,0 0-9,0 0-4,-4 0-4,-1-3-2</inkml:trace>
  <inkml:trace contextRef="#ctx0" brushRef="#br0" timeOffset="4110.2351">17600 7682 312,'0'-3'28,"12"3"-2,13-4-3,-1 0-3,9 0-1,4 1-1,4 3-1,8 0 0,0 0 3,4 0 0,1-6-2,7 3 0,1-1-1,-1-2-4,-8 6-1,4 0-2,1 0-4,-5 0 0,-4 0-2,0 0-2,-4-3 1,0 0-2,-4 3-1,-4-3-1,0 3-3,-8-2-1,-9-3-2,1 4-2,-5-3-1,-4 4-5,-4 0-4,-3-3-3,-5 0-11,0 0-9,-9 3-6,-32 13-9</inkml:trace>
  <inkml:trace contextRef="#ctx0" brushRef="#br0" timeOffset="85942.9157">24912 70 323,'0'6'39,"-8"-6"-3,8 3-4,-4 1-7,0-1-7,-1 0-4,5 0-3,0-3-9,0 0-10,-4 0-9,4 7-6,-4-7-7,4 0-3,0 0-4,4 3-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3:00:31.29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39 4836 175,'0'0'24,"0"0"2,0 0 0,0 0 0,0 0 2,0 0-1,0 0 1,0 0-1,0-5 0,4 5 1,-4 0-2,4-1-3,0-3-4,4 4-2,-8-3-4,4 3-2,-4 0-2,8 0-1,-3 0 0,-1 0-2,-4 3 2,4 7-2,-4 11-1,0-1-1,0 9-1,0-2 0,0 0 0,0 5-2,0-2 2,0 0-2,0 0-1,0 2-4,0-8-3,0 0-4,-4 1-3,0-7-10,4 1-7,-5 5-6,-3-5-7,4-2-7</inkml:trace>
  <inkml:trace contextRef="#ctx0" brushRef="#br0" timeOffset="484.0277">811 4300 335,'4'0'35,"-4"-3"2,4 3 2,-4 0-4,8 3-3,0 0-5,0 7-1,1 1-4,3 5-4,-4-2-1,4 9-2,1-6-1,-1 5 0,0 2-3,5 8 0,-1 6-2,0 2-2,-3 9 0,-1 7 1,0-1-2,4 3 0,1 0 0,-5 0-3,0-3-1,-7-5 1,3 1-2,0-2 0,-4 0-1,-4-3 2,0 2-2,0 4 1,0-2-1,-8-4-3,0 0-5,-1 0-2,-3-8-1,0 0-3,0-1 0,-1-1-4,1-5-3,-4-1-5,-1-5-8,5-7-6,0-2-10,4-5-11</inkml:trace>
  <inkml:trace contextRef="#ctx0" brushRef="#br0" timeOffset="1551.0887">2002 4957 165,'0'0'31,"0"-3"5,0-1-2,0 4 0,0 0 0,0 0-4,0 0 1,4 0-2,-4 0 1,0 0-5,0 0-2,8 4-1,-4-4-3,0 3-3,5 0-3,-1 3-2,0 1-4,0 2 2,0 1 0,5 1-4,-1 2 1,0 3-3,-4-5-1,5 1 0,-5 3 0,4 1-1,0 0-1,-3-2 1,3 5-3,-4-6-2,-4-2-4,0 1 0,0-2-1,0-4-4,1-1-6,-5 1-2,4-2-3,0-4-6,-4 0-1,0 0-8,4 0-3,-4-4-6</inkml:trace>
  <inkml:trace contextRef="#ctx0" brushRef="#br0" timeOffset="1845.1055">2301 4917 261,'0'0'40,"0"0"-6,0 0-1,0 0 0,0 0 0,0 3-4,0-3-5,0 0-4,0 7-2,0-1-3,-4 7 2,4 1-4,0-1-1,-8 6-2,3 1 0,-3 1-2,0 1 0,0-1-2,0 8-1,-9-2-1,5 0 0,4 5-1,-4-2 0,-1 0-1,1 7-1,-4 2 0,3-2-1,1-4-4,-4-1-5,7-2-1,-3-3-4,4-3 0,0-5-7,4-6-4,0-4-8,0-5-8,4-4-7,0-4-5</inkml:trace>
  <inkml:trace contextRef="#ctx0" brushRef="#br0" timeOffset="2223.1272">2649 4420 220,'0'-4'20,"0"-2"1,4 3 2,-4 0 3,8-1 1,-8 4-2,4-3-3,-4 3-1,4 0 0,0 0 0,-4 3 2,0-3-1,0 0-3,0 4-2,0-4-4,0 3-1,0 3-3,0-3 0,0 7-1,0 4-2,0-1-1,-4 3-4,0 1 4,0-1-5,-4-5 1,-4 2 0,12 3-3,-9-2-5,5 2-3,-4-6-4,4-1-3,4-4-6,-4-5-5,0 0-7,4-3-8,0 1-4</inkml:trace>
  <inkml:trace contextRef="#ctx0" brushRef="#br0" timeOffset="2475.1416">2804 4434 297,'0'0'35,"0"-2"-4,0 2 0,-4 0-4,4 0-2,-4 5-5,0 11-3,-4-3-2,4 1-2,0-1-2,-4-1-3,3-4-1,5 2-3,-4 3 1,0-4-2,4 2-1,-4-1-2,0 2-5,0-2-5,4-7-4,-4-1-4,0 1-6,4 3-4,-4-2-3,4-4-4,0 0-6,-4 0-3</inkml:trace>
  <inkml:trace contextRef="#ctx0" brushRef="#br0" timeOffset="2708.1549">2919 4450 241,'0'0'42,"0"0"-4,0 0 2,0 3 0,0 3-3,0 1-9,0-1-7,0-4-3,0 4-4,0 7-4,-4-1-1,0-4-3,4 2-1,0 3-3,-4 1 0,0-1 1,0-4-5,4 4-4,-5-5-8,1 5-6,0-1-5,0 1-9,0-5-7,0 1-5</inkml:trace>
  <inkml:trace contextRef="#ctx0" brushRef="#br0" timeOffset="3396.1943">3283 4930 284,'0'0'39,"0"0"-1,0 0 1,0 0-1,4 0-2,5-3-5,-1 3-5,0-4-5,0 4-3,0-9-3,9 4-1,-5 2-4,0 0 0,5 3-5,-5-3 0,0 3-2,5 0-2,-5 0-4,-4 3-2,4-3-4,-7 3-2,11-3-4,-4 6-3,0-4-10,1 1-5,3 3-5,-4-6-2,1 0-5,44 4-6</inkml:trace>
  <inkml:trace contextRef="#ctx0" brushRef="#br0" timeOffset="4111.2352">4327 4575 255,'0'0'25,"0"0"0,0 0-1,0 0-2,0-3-4,4 0-3,1-10-2,-1 5 1,0-4-1,-4 2 3,4 4-2,0-4-1,-4 5 0,0-1 0,0-7 0,0 4-2,0 1-3,0 1-3,-4-5 1,4 5-3,-8 1 1,-1 3-1,1-2-1,-4 2-1,-4 0-1,3 3 1,1 3 0,-4 0-1,3 0 0,1 2 0,-4 5 0,-5 2-1,5 1 2,-1-8-1,-3 14 0,0 1 0,3 3-1,-3 1 2,-1 6-1,1 5 3,3 5 3,-3 2-1,8 6 4,-9 5-1,9-1 0,4-3-1,4 5-1,0 2-1,4-5-2,4 1-2,0-2 2,12-4-2,0-7 2,5-2-3,-1-10 0,5 2 0,0-12 0,-1-4 0,-3-8 2,3-5-2,1-2 0,-1-11-1,-7 1 1,3-3 1,-8-1-1,5-3 0,-5 2 1,-4-4 1,-4 5 3,-4-3-1,4-1 1,-4 4 0,-4-2 0,0 2 1,-4 7 0,0 1 1,-9 1-3,5 1-2,0 3 1,-4 3-2,-1 0 1,1 3-2,-1 3 0,1 1 1,4 7-1,-1 2-4,-3-2-2,4 2-4,0 5-4,3-2-3,5 3-4,-4-4-7,4 1-8,0 1-8,4-4-6,0-1-3</inkml:trace>
  <inkml:trace contextRef="#ctx0" brushRef="#br0" timeOffset="4357.2492">4524 5102 454,'8'-4'39,"0"1"-6,-4 3-8,5 3-5,-1 4-5,0-4-4,0 5-3,0 5-1,0-1-1,1 3-2,-5-3-1,0 1 0,0 4-2,0-1-3,4-3-4,-4-2-4,4 2-3,-3-4-6,-1 1-5,0-7-7,-4 5-7,4-1-2,0-7-6,8-4-7</inkml:trace>
  <inkml:trace contextRef="#ctx0" brushRef="#br0" timeOffset="4585.2623">4802 5086 277,'4'-4'49,"-4"4"-2,0 0-5,-4 4-2,4-4-5,0 9-6,-12 5-4,0 2-6,4 7-3,-9-3-4,5 4-1,0 2-5,3 1 0,-3 1 0,-4-1-2,8 7-1,-5-4-1,1 0-2,4-1-4,-5-2-2,5 0-5,-4-2-3,0-4-3,4-2-3,-5 2-7,5-9-3,4 1-4,-4-8-6,8-2-4</inkml:trace>
  <inkml:trace contextRef="#ctx0" brushRef="#br0" timeOffset="4838.2767">5183 4618 340,'0'0'34,"0"0"-7,-4 0-7,4 0 1,0 3-7,0 1-2,-8-4-3,4 3-2,-5 8-1,5 2-3,0-4 0,-4 2-3,4 2-5,0 0-7,-4-1-5,4 0-7,-1-6-3,1-3-7,4 0-2,0 15-10</inkml:trace>
  <inkml:trace contextRef="#ctx0" brushRef="#br0" timeOffset="5007.2864">5314 4585 254,'0'0'37,"0"0"2,0 6-3,-4-6-6,4 11-7,-4 5-5,0-6-5,-4 4-4,-1-1-2,9 1-6,-4-1-7,-4 0-7,4-1-7,-4 3-5,0-6-14,-13 24-9</inkml:trace>
  <inkml:trace contextRef="#ctx0" brushRef="#br0" timeOffset="5578.3191">5940 4682 190,'0'0'25,"0"0"0,0 0-4,0 0-1,0 0 3,4-3 2,-4 3 4,0 6 8,5-6-2,-5 6-2,8-2-6,-8 8 0,4-1-7,-4 5-1,0-3-4,0 1-1,0 5-3,0 2-3,-4 4-2,0 3-1,0 2 0,-1 0-2,1 2-2,0 1-2,4-6-4,0-1-5,0-3-4,-4 4-7,4-4-7,0-3-7,0-7-7,0 0-6,0-5-6</inkml:trace>
  <inkml:trace contextRef="#ctx0" brushRef="#br0" timeOffset="5822.333">5748 4995 408,'0'0'41,"4"0"-6,4 0-5,5 0-5,7 0-6,-4 0-3,9 2-6,0-2-2,-1 3-1,1-3-3,-1 0-1,1 0-3,-5 0-4,1 0-8,-5 0-6,0 0-7,1-3-10,-1 3-7,1-2-7,24-20-9</inkml:trace>
  <inkml:trace contextRef="#ctx0" brushRef="#br0" timeOffset="6119.35">6591 4539 370,'0'0'43,"0"-3"-12,0 3-6,0 0 0,4 6-4,-4 8-1,5 5-1,-5 5-1,-5 8-5,5 5 1,-4 5-3,-4-2-2,-4 5-4,4 1-1,-5 3-1,5-3 0,-4 0-3,4 0-5,-5-4-2,9 2-3,-4-6-4,0 1-6,0-3-9,4-6-8,-4 1-5,8-8-7,0 3-2</inkml:trace>
  <inkml:trace contextRef="#ctx0" brushRef="#br0" timeOffset="6399.366">6923 4474 453,'0'-2'38,"0"-1"-9,0 0-9,0 3 0,0 0-4,0 3 0,0 8 0,0 11-2,0 5-2,-4 3 1,0 7-2,-4 12-1,-5 1 0,5 2-2,4 2 0,-4 2-4,0-1-1,4-7-2,-5 1-4,1-3-5,8 1-3,-4-5-1,4-2-4,0-6-3,0-11-5,0 6-6,0-11-8,0-3-4,4-3-8,-4-3-2</inkml:trace>
  <inkml:trace contextRef="#ctx0" brushRef="#br0" timeOffset="6623.3788">7210 5009 434,'4'0'42,"0"0"-7,0 3-6,0 4-4,0-1-5,4 5-4,-4 5-5,4-6-3,1 4-1,3 2-2,-4 0-2,0 1-3,0-1-4,1-5-2,-5 5-6,4-3-1,-4-3-8,4-6-6,-4 3-5,5-4-6,-5 3-5,4-6-2,12-3-9</inkml:trace>
  <inkml:trace contextRef="#ctx0" brushRef="#br0" timeOffset="6831.3907">7496 5019 334,'0'3'56,"0"-3"-6,-4 3-10,0 12-6,4 0-7,-12 3-5,-5 11-4,-3 1-7,8-3-2,-5 6-3,1 2-2,3-5 0,-3 7 0,0-4-4,3 4-5,1-4-1,-4-1-2,-1-5-5,9-3-4,-4-2-5,0-4-7,3-2-5,1-7-3,8-3-6,0-2-5</inkml:trace>
  <inkml:trace contextRef="#ctx0" brushRef="#br0" timeOffset="7064.4041">7983 4539 366,'0'0'47,"0"3"-13,-4 5-6,0 11-3,-12 5-5,-1-2-6,5-1-4,0 4-3,-1-4-2,5 1-2,-4-4-5,8 4-4,-4-8-7,0-1-10,3-4-9,-3-2-9,8-6-10</inkml:trace>
  <inkml:trace contextRef="#ctx0" brushRef="#br0" timeOffset="7471.4273">8331 4989 430,'0'0'44,"0"0"-7,8 0-5,-8 0-5,17 0-5,-1 0-4,5 0-2,-1-5-5,5 5-2,3 0-3,-3-5-1,0-4-2,-1-1-6,1 0-3,-5 6-7,1-3-1,-5 1-8,-4 6-5,1-3-7,3 0-5,-4 3-5,0 0 1,1 3-4</inkml:trace>
  <inkml:trace contextRef="#ctx0" brushRef="#br0" timeOffset="7982.4566">9248 4602 323,'0'-3'33,"4"-3"-5,-4-5-1,-4 4-2,4 4-3,-4-3 0,-4-1-1,0-2-3,0 1-4,-1 2 0,1 2-5,-4-2-1,4 0-1,-9 6-2,5 0-1,0 0-1,-4 0 1,-1 9-1,1 1 3,-1 6-2,1 4 0,-4 7 0,-1 5 1,9 2 1,-9 8-1,1 3-1,-5 4-2,9 4 0,4 2 0,-1-1-2,5 5 1,0-2-2,0-4-4,8 3 1,0-9 0,8 3-2,4-4 2,5-7 0,-5-8 2,8-9 0,-3-8 0,3-8 1,5-6 1,-5 0 0,1-6 1,-5-8 0,0-15 0,5 5 1,-9-6 0,1 2 0,3 1 0,-8-1 1,-4 6 2,0-2 0,-4 5 0,0 5 0,-4 1 1,0 1 1,-8 7-2,0 2-1,-1 3-2,1 3 0,0 8 0,-1 2-1,-3 4 0,4-1 0,-1 3-5,-3 2-4,4 1-5,0-4-2,-1 4-7,5-5-8,4-4-8,-4 1-3,8-1-3,0 0-1,0-10-2</inkml:trace>
  <inkml:trace contextRef="#ctx0" brushRef="#br0" timeOffset="8225.4705">9473 5105 415,'0'0'44,"5"0"-5,-1 3-7,4-2-6,0 4-5,0 3-4,0 5-5,5 0-4,-1-5 1,0 1-4,-4 1-2,5-1 0,3-1-1,-12 2-4,9 2-5,-5-2-2,4-5-4,-4 1-3,0 0-4,-4-2-6,9-1-7,-5 0-4,0-3-7,0 0-4,25-6-6</inkml:trace>
  <inkml:trace contextRef="#ctx0" brushRef="#br0" timeOffset="8462.484">9830 5003 313,'0'0'45,"0"3"-2,0 3-1,-4 4-6,-5 8-5,-3 4-4,-4 2-5,3 4-4,-3 2-4,4 1 0,-5 2-1,1 0-4,-9 4-3,9 3-1,4-1 0,-9 1-4,9-6-2,-4 1-4,3-5-3,1 0-2,0-5-5,4-4-8,4-5-11,-1-8-12,5 1-10</inkml:trace>
  <inkml:trace contextRef="#ctx0" brushRef="#br0" timeOffset="8922.5103">10399 4854 345,'0'0'44,"4"-4"-3,-4 4-4,0 0-1,0 0-5,16 0-5,-4 0-6,1-3-1,-1 0-5,9 0-1,-5 0-5,0 1 0,9-3-3,-5 4-2,-3-3-1,3 4-7,-3 0-4,-1 0-3,-8-3-3,8 3-6,-7 0-6,3 0-9,-8 0-6,4 0-5,-8 0-4</inkml:trace>
  <inkml:trace contextRef="#ctx0" brushRef="#br0" timeOffset="9163.5241">10456 5052 336,'0'0'37,"0"0"-3,0 0-2,0 0 2,8 3-5,-4-3-6,0 0-4,9 0-5,3 0-5,0 0 0,1-3-3,-1 0-2,5 3-3,-5-3-1,-4 0-4,1 3-4,3-3-6,4-5-6,-7 1-6,3 1-5,1 3-5,-1-1-3,-4 1-1,29-3-7</inkml:trace>
  <inkml:trace contextRef="#ctx0" brushRef="#br0" timeOffset="9890.5657">11611 4728 247,'0'-6'19,"0"-4"-5,0 5-4,4-1 4,0 0 0,0-4 0,0 4 1,-4-5-1,4 1 1,-4-3 1,8 4-1,-8-2-1,0 1 0,4-3 0,-4-1-1,0 4 0,-4 4 1,4-7 0,0 2 1,-4 8-3,-4-10-2,0 7 0,4-7-4,-5 2-2,5 5 1,-4-4 0,0 1-2,0 1 0,-4-5 0,3 7-2,-3 3 1,4-1 0,0-2 0,-5 6 1,1 0-2,0 0 1,0 3 2,-5-3-1,5 7-1,-4 2 0,-5 4 0,5-5 1,-1 8 1,5 0 2,-4 1-1,-1 12-2,1 1 0,0 3 2,-5 4-3,5 6 1,3-4 1,-3 4-3,4 0 2,-1 3-3,1-3 1,4-1-1,4-4-1,0-5 2,4 1-1,4-4 0,4-5 2,4-4-2,5-4 0,-5-1 0,13-6 0,-5-1 1,1-5 0,3-4-1,-3 0 2,-1-7-1,5-2 3,-5-10 2,9 1 0,-9-1-1,1-2 2,-1-1 1,1-2-1,-1-6-1,1 3 1,-9-8-1,0 5 1,0-7-2,1 1 1,-5-1-2,-4 4 2,0-2-1,0 8-1,0 0-1,-4 1-1,0 2 0,0 10-2,-4-2 0,0 0-2,4 5-7,-4-2-2,0 7-4,0-3-7,0 2-2,0 6-4,-1-6-8,1 4-8,0 3-13,-4 0-3</inkml:trace>
  <inkml:trace contextRef="#ctx0" brushRef="#br0" timeOffset="19135.0945">3001 6963 142,'0'0'27,"0"-3"0,0 3-1,-4 0-4,4-3 0,0 3-2,0 0 2,0-3-1,0 3 1,0 0 1,0 0-1,0 0-1,0-5 0,0 5 0,0-3-2,0 3 1,0-4-3,0 4-2,0-3 1,0 6-5,4-3 1,-4 4-2,0 4 1,4 4 1,4 4-1,-4-1-4,0 0 0,5 1-2,-1 2-2,0-2 0,0 0-2,4 1 2,-3-1-2,-1-2-2,0-1-3,0-2-1,0 2-1,1-4-5,-5 1-1,4-1-3,-4-1-5,0-1-6,-4 2-7,0-2-3,4-1-1,-4-1-6,0-2-1</inkml:trace>
  <inkml:trace contextRef="#ctx0" brushRef="#br0" timeOffset="19529.117">3333 6838 298,'0'-4'31,"0"4"-4,0-1-3,0 2-3,0-1-3,0 0-1,0 4-4,-5-1 3,1 9 1,4 6 3,-8 1-2,4 0-2,-4-1-2,0 1-2,-1 1 2,-3 3-4,8 0 1,-8 4-3,4 0 0,-9 5-1,5 2-2,0-1 0,-9 4-1,5-4-1,4 2-1,-1-5 2,5 0-3,-4-3 0,4 5 0,-1-2 0,1-9-3,0 1-1,4-1-5,-4-2 0,4-5-3,0-1-1,-5 0-4,9-7-6,0 2-6,0-5-7,0 0-8,0 1-3,0 5-10</inkml:trace>
  <inkml:trace contextRef="#ctx0" brushRef="#br0" timeOffset="20027.1455">3672 7248 244,'0'0'26,"0"0"-5,0-3 4,0 3-6,0-4-5,0 4-1,0-3-2,0 3-1,0-3 2,-4 3 2,4 0-1,0-3 2,0 1 1,-4-1-1,0 3-2,0-3-1,0 0-3,0 3-2,-4 0 1,-1 0-2,5 0-2,-4 0-1,4 3 0,-4-3 1,0 3-1,4 5 2,-5 2 1,1-1-1,4 1-1,-4 1 3,0 5 0,4 0-1,-1-2-1,1 2 1,4 0 1,-4-2-2,4 2 0,0-5 0,0 5 1,0 0-2,4-8-2,-4 1 0,9 1 0,-1-1-2,0-2 2,0 1-1,0 1-2,1-9-1,3 0-2,-4 0-2,4 0-5,1 0 0,-1 0-3,-4 0-7,0 0-5,4-3-9,-3 0-9,3-7-4,-4 2-4</inkml:trace>
  <inkml:trace contextRef="#ctx0" brushRef="#br0" timeOffset="20316.162">4065 6933 472,'0'0'28,"0"0"-6,0 0-7,0 0-4,9 0-4,-9 0-2,4 0 0,4 3-2,4-3-2,-4 0-1,5 0-3,-1 3-1,0-3-3,0 0-3,1-3-8,-1 0-10,-4-10-9,4 4-10,17-22-11</inkml:trace>
  <inkml:trace contextRef="#ctx0" brushRef="#br0" timeOffset="20507.1729">4065 7165 329,'0'0'43,"0"0"-15,0 0-5,0 3-1,4 0-4,5 1-3,3-4-4,-4 0-3,8 0-2,-3 0 0,3 0-7,0-4-7,1-2-12,-1-4-9,1 3-8,3-3-7</inkml:trace>
  <inkml:trace contextRef="#ctx0" brushRef="#br0" timeOffset="21127.2084">5044 6752 283,'0'-2'33,"0"-4"-3,0-1 0,0-2-2,0-1-9,-8 1 0,4 1-7,-1-2 1,5-6-3,-4 5-1,-4-1 1,0-4-3,0 1-2,4-1-1,-5 7 3,5-2-1,0-2 0,-4 3 1,0 3-2,0 0 0,-5 4-2,5 3 2,-4 0-1,0 3 2,-1 5 0,1 5 0,-4 0 2,-1 1 1,1 5 0,0-2 0,-1 6 0,5-3-2,-4 12-1,3-2 2,1 7-1,4 3 0,0 3 0,-1-4 0,5 4-2,4-3 0,0 0 1,0-4-1,4 1-1,5-7 0,-1-3 0,4-5-3,5-3 1,-1-4-1,0-3 1,5-2-1,-5-5-1,0 1 0,5-6-2,-1 0-4,1 0-3,-1-3-3,-3 3-2,-1-3-4,-4 1-3,5-4-5,-9 3-8,4-1-8,-8 1-11,25-3-11</inkml:trace>
  <inkml:trace contextRef="#ctx0" brushRef="#br0" timeOffset="21366.2221">5306 7227 398,'0'3'53,"-4"2"-11,0 1-8,0 4-8,-1 3-3,1 1-8,4 2-2,-4-2-3,4 2-1,0 0-4,0 0-4,0-2-4,0 2-2,-4-2-3,0 2-3,4-1-2,0-3-7,0-5-8,-4-1-2,4 3-4,0-5-6,0-3-3,4 2-5</inkml:trace>
  <inkml:trace contextRef="#ctx0" brushRef="#br0" timeOffset="22037.2605">5629 6979 297,'4'3'44,"-4"0"-3,0 1-4,0-1-2,0-2-8,0 3-2,0-4-7,0 3-3,4-3-3,5 0-1,3 0-1,-4 0-2,4-7-1,-3-1 0,-5-4-2,4 2-2,0-1 0,4-5-2,1 0 0,-9-4 0,4 4-1,-4 1 0,0-1 0,-4 1 0,0 3 1,-4-3 0,4 5-1,0 4 1,-12 6-2,3 0 1,1 0 0,-4 0 0,-4 6 0,7 0 2,-3 7 1,0 1 3,4 9 0,-5 0 0,9 6 1,-4-2 2,0 6-2,4-2-3,-4-1 1,8 2-1,0-5-2,0 0 0,0-2-1,4-4-1,4-2-2,0-5-2,4-1-5,1-7-2,3 1-2,-4-7-7,5 0-4,7-4-7,-7-5-12,3-4-8,5-4-9</inkml:trace>
  <inkml:trace contextRef="#ctx0" brushRef="#br0" timeOffset="22332.2773">5973 6562 388,'0'0'35,"0"0"-6,4 0-4,-4 0 0,4 0-3,9 4-5,-5-1 1,8 0-5,-8 7-1,1 1 0,3 1-1,-4 1-3,4 0 0,1-2-2,-1 5-2,0-2-1,0-4-1,5 2-3,-5-2-3,9-5-3,-9 1-1,0 0-5,0 1-3,-3-7-4,3 3-6,-4-3-6,0 0-7,-4 0-1,5-3-5,7-7-6</inkml:trace>
  <inkml:trace contextRef="#ctx0" brushRef="#br0" timeOffset="22567.2908">6121 6502 316,'0'0'39,"-5"0"-6,1 3-3,0 2-3,-4 5-4,0 2-4,4 4-1,-4-2-4,-1 2-4,1-1-1,0 4-3,0 1-1,0 3-3,-1-6-1,5 2-1,-4-1-1,4-2-9,0 3-6,0-8-9,0 5-6,4-4-6,0-7-7,0 18-7</inkml:trace>
  <inkml:trace contextRef="#ctx0" brushRef="#br0" timeOffset="22837.3062">6767 6523 291,'0'0'36,"0"0"-5,0 3-1,0 3-3,0 7-5,0 1-5,0 2 0,0 2-3,0-2 0,-4 6-3,4-1-3,0-1-2,0 2-1,0 2-3,0-1-3,0-6-7,0 2-10,4 2-9,-4-2-3,0 2-4,4-6-10</inkml:trace>
  <inkml:trace contextRef="#ctx0" brushRef="#br0" timeOffset="23053.3186">6591 6734 493,'0'0'40,"0"-3"-11,0 3-7,0 0-5,0 0-5,9 0-1,-1 0-3,0 0-2,8 0-4,-3 0 0,-1 0-6,4 0-2,5 0-2,-1 0-3,1-3-1,3 0-9,-3-4-8,3 3-10,1-3-6,-1 4-6</inkml:trace>
  <inkml:trace contextRef="#ctx0" brushRef="#br0" timeOffset="23444.3409">7676 6566 300,'8'-4'34,"-8"-2"-7,5 1-6,3-4-5,-8-1-3,-4-2-1,0-1-1,4 5-2,-5-2-2,-7-2 0,0 4 4,0-2 0,-1 1 4,1 2 0,-4 1-1,3 3-2,1 0-1,0 3-3,-5 0-2,1 3 1,0 0-2,3 6-1,1 7 0,-4-1 0,-1 7 3,1 2 1,0 4-2,-1 3 1,1 5 0,-1 1-2,5-1 0,0 4-2,0-3 0,8 9 0,-5-7-2,9-2 2,0 0-1,4-1 1,5-6 0,3-1-3,0-5 2,5-5 0,-1-5-1,4-1 0,1-7-1,-1 1 1,5-7-2,-5 0-5,5-4-4,-5-2-2,9-3-6,-8-4-6,3-1-8,-8-2-11,1 1-12,16-31-10</inkml:trace>
  <inkml:trace contextRef="#ctx0" brushRef="#br0" timeOffset="23871.3654">7991 7012 298,'5'-3'29,"-1"3"-4,-4 0-1,8-3-4,0 3-3,-4-3-4,4 3-1,-4 0-1,1 0-1,-1 0 1,0 0-2,0 3 2,4-3-2,-4 3 0,4 0 3,-8 4-2,4 2-1,0-4-1,-4 5-2,5-4-1,-5 7 0,0-5-1,0 1 0,0 4-1,0 0-1,-5-2 0,1 5 0,0 0 0,-4-5-1,0 1 1,0 4 2,4-1-1,0-3 1,-5 1 1,5 1-1,-4-1-1,8 0 0,-4-5-1,0 1-1,4 1 1,0-1-2,0-4 0,4 1 2,0 1-1,4-4-1,0-3 1,1 0-2,3 0 1,4-3-3,-3 0-2,-1-4-5,-4-4-6,4 2-8,5-1-9,-5 2-15,-4-1-9</inkml:trace>
  <inkml:trace contextRef="#ctx0" brushRef="#br0" timeOffset="24529.403">8475 6863 212,'0'0'29,"0"0"1,0 0 0,4 0-2,-4 0 4,0 3-1,12-3 4,-8 3-1,8-3-5,-3 2-5,-5-2-5,8-2-5,-4-1-5,0-3-1,5-4 0,-1 1-4,-4-6 0,8 9-1,-12-3-2,9-1 2,-5 0-1,0 2-2,-8-4 1,4-1-1,-4 2 0,0 1-1,0 1-1,0-1 0,0 6 1,-4-3 0,-4 1 0,0 6-1,0 0 1,-1-3-1,-3 3 3,0 3 1,0 0 1,-1 7 2,5 1-1,-4 1 4,0 1-2,3 1 0,-3 2 1,4-1-2,0 4 0,4 1 0,-1 9-1,1-2 0,4 0-1,0-2 0,0 2 0,0-3-2,9 5-1,-1-12 0,4 3-2,0-6 0,5-1-3,-1-7-2,5-3-3,-5-3-3,0 0-4,1-3-9,3-10-5,-3-1-9,-1-5-6,0-2-4</inkml:trace>
  <inkml:trace contextRef="#ctx0" brushRef="#br0" timeOffset="24951.4271">8851 6307 355,'4'0'26,"-4"0"-4,0-4-3,4 4-1,9-3-3,-5 3-3,0 0-4,4 3 2,-3-3 1,-1 0 0,0 4 0,0-4-1,0 0-3,-4 3-2,5-2 0,-5 2 0,0 4-3,0-1-1,-4 7 1,0-5-1,0 5-1,0-4 2,0 4-1,-4-2 1,4 2 1,-8-4 3,8 4-1,-9-2-1,1 2 2,4 0 0,-4-2 0,0 1-1,4 4-2,-5-5-1,5-1 0,4 3 0,-4-4-1,4-1 0,0-2 0,0 4-1,4-7 2,-4 4-2,4-1 0,-4-1-1,5-2-3,3-3-2,0 3-2,0-3-3,-4 0-2,8 0-6,-3-3-3,-1 0-5,0-5-9,0 1-7,5 1-4,11-10-6</inkml:trace>
  <inkml:trace contextRef="#ctx0" brushRef="#br0" timeOffset="25221.4426">9248 6373 363,'0'0'41,"4"0"-2,5 0-3,-1 3-4,0 1-4,4-1-6,-4 3-4,5 2-2,-1 2-6,-4-1-1,4 4 0,-3-2-4,3-1-2,4 2 0,-3-1 0,-5 2-1,4 0 1,0-2-5,-3-1-3,-1-1-1,4-3-4,-4 1-5,0-1-3,-4-3-5,1 1-7,-5-3-6,0-1-8,0 0-3,0 0-10</inkml:trace>
  <inkml:trace contextRef="#ctx0" brushRef="#br0" timeOffset="25426.4543">9424 6376 258,'0'0'32,"0"0"-6,0 0-3,0 0-7,0 0-2,0 4-4,-4 8-3,4-4-2,-8 5-1,4 0-1,-8 1 2,8 2-4,-5-2 0,1 2-2,4 0-2,-4-2-3,0 2-5,4-3-7,-5-2-8,5 2-6</inkml:trace>
  <inkml:trace contextRef="#ctx0" brushRef="#br0" timeOffset="25721.4712">10292 6357 347,'4'0'26,"-4"4"-3,0 2-1,0 10-1,-4-2 2,4 5-4,-4-1-1,0 4-4,0-1-3,0 1-4,-4 2-1,4 1-3,4-4 0,0 0-9,-9 1-8,9-3-6,0-2-8,-4 2-8,4-4-6,-8 31-10</inkml:trace>
  <inkml:trace contextRef="#ctx0" brushRef="#br0" timeOffset="25926.4829">10038 6624 465,'0'-3'48,"0"0"-10,5 3-11,-5 0-7,0-3-6,12 0-2,4 0-3,1-1-4,3 1-1,1 0-4,3 0-4,5-3-3,-5 1-3,5-2-2,0 1-3,-1 3-10,-3-4-12,-1 1-13,46 1-15</inkml:trace>
  <inkml:trace contextRef="#ctx0" brushRef="#br0" timeOffset="26550.5186">11041 6483 217,'5'-6'23,"-1"6"0,8-7-5,-4-1 2,4 2-1,-7 0 1,3-1-2,-4 1 1,0-2-2,0-2-2,0 1 0,-4-1 3,0-1-4,0 2-1,0-1-3,0-3 0,-4 7-1,-4-2 0,0-1 2,-1 2-2,-3 1-2,0-1-1,0 3 1,-1 1-1,1-1 1,-4 4-1,-1 0 2,1 0-3,0 4 1,-1 0-1,5 9 0,0 3 0,-5-2 1,5 8 0,-4-1 3,3 5-1,-3 1-1,4 3 0,-5 3 0,5 2-1,0 5-1,3 0-1,5-4-1,-4 4 0,8 0 1,0-7 0,0-3 0,4 4 1,4-4 0,9-5 0,-1-4-2,9-5 0,-5-3-1,5-2 1,-5-5-1,9-3-3,-4-3-3,-5-3-4,0-3-2,-3 1-5,-1 2-3,-4-4-3,1 1-3,-1-3-5,-4-1-8,0-1-7,-3 1-6,-5 1-5</inkml:trace>
  <inkml:trace contextRef="#ctx0" brushRef="#br0" timeOffset="27098.55">11389 6826 384,'0'0'35,"5"-3"-7,-1 3-3,-4 0-2,12 0-4,-8 0-4,8 0-4,-3 0-1,-1 0-4,-4 0-2,4 0 1,-4 0 0,8 3-2,-8 1-1,5-4 0,-1 4-1,-4 3 1,0-4-1,-4 6-2,4-2 1,-8 4-2,0-2 0,4 1 2,-8 0-2,0 1 0,3-2 2,1 1-1,0-4 0,0 4 0,-4-2 0,4 1 2,-4-6-2,4 7 1,0-1 0,-1-2-2,1-2 1,0-2 0,4 3 2,0-3-3,4 0 2,0 4 0,1-4 1,3 0-3,4-3 3,-4 0-1,4 3 0,-3-1 0,3 1 0,-4 0 0,4 0 0,-3 4 1,-5 2 2,-4 1 2,0 3 0,0-2 1,0 5-1,-4-2 2,4 2-3,-9-2 0,-3 2 1,8-3-1,-4-1 0,0 0 1,-1-3 0,-3-3 0,4 1 0,4-4-3,-8 2 2,3-2-2,1 0-1,0-3 1,-4 0-3,4 0-5,-1 0-3,1 0-2,0 0-6,4 0-4,0-3-10,4-2-11,-4-4-6,4-4-6,8-17-3</inkml:trace>
  <inkml:trace contextRef="#ctx0" brushRef="#br0" timeOffset="27603.5788">11864 6771 304,'0'0'32,"4"0"-10,-4 0-4,0 0-3,9 0-2,-1 0-6,4 0 1,0-7-1,1 4 0,-1-3-1,-4-5 0,4-2-2,1 0-1,-1 2 1,-4-2-1,0 1 0,1 1-2,-5-2 0,0 0 2,-4 0 1,0 5 0,-4-1 2,4-1-1,-4 4 1,-5 3 2,1 0-1,-4 3 0,4 0 4,-5 0-5,5 0 3,-4 3 0,0 0 0,4 3-2,-5 7 2,1 0-2,0 1 2,-1 2-3,1-2 1,0 2 0,4 7 2,-1-6-3,1 4-1,4 4 0,0-4-2,4 4 1,0-4-3,0 1 1,4-1-1,0 1-2,9-1-2,-5-5-3,4 1-1,0-1-3,1-10-2,3-2-5,-4-4-2,5 0-8,-1-7-7,4-6-6,1-2-7,28-52-10</inkml:trace>
  <inkml:trace contextRef="#ctx0" brushRef="#br0" timeOffset="28237.6151">12245 6073 389,'0'0'22,"4"-7"-4,0 7-1,0-1-4,13 1-1,-5 0-5,0-6-1,5 6-1,-5 0-1,0 0-2,1-4 0,-1 1 0,0 3-1,-4 3 0,-4-3 0,5 4 1,-5-4-1,-4 3 0,4 0-1,0 2 0,-4 1 1,4 0-2,-4 4 2,0-4 0,0 4-1,-4 1 0,0 2 0,-4-7 0,-1 5 2,1-4-2,-4-1 1,4 3-1,4 1 0,-5-1-2,1-4 2,4 2 0,-4 2 0,4-2-1,4 2 1,-4-3 0,0-1-1,4 2 2,0-4-2,0 0 2,4 3-2,-4 1 0,8-1 2,0-1 0,0-2 1,1 3 2,-1 1 6,0-1-3,0 4 0,-4-6-1,-4 3 0,8-1-1,-8 0 0,5 1 2,-1 1-1,-4-2-2,0 0-2,0 1 2,0 2-1,0 4 1,0-2 2,-9-4-5,1 2 3,4 1-2,-4-2 2,0-2-1,0-3 0,-1 3 0,5-2 0,-4-1-2,0-3 0,0 0 0,4 0-1,-5 0-3,5 0-4,-4-3-3,4 3-3,-4-4-4,4-2-5,-4 0-5,4 1-6,-5-1-8,5-1-5,-8-17-11</inkml:trace>
  <inkml:trace contextRef="#ctx0" brushRef="#br0" timeOffset="28566.6339">12626 6149 356,'4'0'34,"0"0"-2,4 3-2,0 1-3,-3 2-2,3 7-5,0-4-3,0-1-2,-4 5 1,8 0-4,-3-4 1,-1 2-2,-4 2 0,4-4-2,0 1-3,5-2-2,-5 1 0,4 1-2,-4-4 1,5 1-2,-5-3 0,4 3-3,-4-1-3,-4 1-3,9-1-1,-5-3-3,0-1 1,-4 1-6,0-3-2,0 0-6,0 0-5,-4 0-6,0 0-6,0-3-4</inkml:trace>
  <inkml:trace contextRef="#ctx0" brushRef="#br0" timeOffset="28811.6479">12863 6114 266,'-4'0'42,"4"0"-4,0 5 0,-12 8-1,0 3-5,-5-2-8,5 2-4,0-2-4,-1 5-1,-3-1-4,-4 1-2,3 3-3,5-1-1,-4-2-4,-1-2-3,1 1-11,4-2-11,-5-1-11,5 1-11,-5-1-7</inkml:trace>
  <inkml:trace contextRef="#ctx0" brushRef="#br0" timeOffset="47991.745">545 9327 235,'-5'0'36,"5"-3"1,0 3-4,0 0-1,0-3-2,0 3-4,5-3-1,-5-1-2,0 1-2,12-3-2,-4 6-3,4-5-4,-8 5-2,9-6-2,-1-1-1,0 1-2,0 3-2,1 0 1,3-1-2,-4 4-1,-3 0 1,3 0 0,0 4-2,-4-1 1,-4 0-1,5 7 1,-1 1-1,-4-2 0,-4 7 0,0-2-1,0 5 1,0 4 0,0-6 1,-4 2-1,-4 5-1,-1-3 2,1 1-1,-4-4-1,8 4 2,-4-5-1,-5 6-1,1-3 2,0-1-2,-5-1 2,9 1 3,-4-5-2,4 2 3,-4-3-2,3 1 0,5 2 0,-4-3 0,0-4 1,8 2-2,-4 2 0,4-7-1,-4 2 1,4-1-1,0-1 1,4 0-1,-4 1-1,0 2 0,12-2 0,0-4 1,-3-3-2,7 0 2,-4 0-2,5 0-3,-5 0-3,0 0-3,0 0-2,1 0-8,3 0-5,-4 0-8,1-3-7,-1 0-3,-4-1-5</inkml:trace>
  <inkml:trace contextRef="#ctx0" brushRef="#br0" timeOffset="48561.7776">946 8831 260,'0'0'30,"0"0"-2,0 0 3,0 0 0,0 6-5,0-6-2,8 10 2,0 3-1,0-5-4,5 4-2,-5 1-2,0 1-2,0 5 1,4-4-2,-3 4-1,3-3-1,0 8-1,0-4-3,1 9-1,-1 1 1,0 3-1,1 7-2,-5 0-1,4 0 0,-4 3 2,-4 3-2,5 0 0,-5-3-1,0 0 0,4 0 0,-8-4 0,0 1-1,0 0 0,-4 0 0,0-4 1,0 4-2,0 0 0,-5-4 1,1-2-1,0 2 0,-4 1 0,3-1-1,-3-2 1,0-3-2,0-4 0,-1 0-2,-3-4-3,4-3-1,-1-1-4,1-4-4,0 1-2,0-7-4,3-1-8,1-1-11,4-4-7,0-3-11</inkml:trace>
  <inkml:trace contextRef="#ctx0" brushRef="#br0" timeOffset="49179.8129">1994 9656 274,'0'0'46,"0"0"-5,0 0-1,4 0-4,-4 0-4,4-1-3,-4 1-5,4 1-5,0-1 0,4 5-1,1 0-4,-1 4-2,-4 4-3,8-4-1,-4-1-3,0 5-1,1 0 0,-1 1-4,4-1-5,-8 0 0,4 1-6,5-1 0,-5 3-4,0-5-6,4 5-5,-8-7-7,9-3-3,-1-1-3,-4-2-3,4-3-3</inkml:trace>
  <inkml:trace contextRef="#ctx0" brushRef="#br0" timeOffset="49464.8292">2276 9675 274,'0'3'30,"0"-3"-4,-4 4 1,4 8 0,0-1 0,-8 5-1,0 3 0,0-1-2,-1 3-3,1-2-2,0 6-3,-4-1-3,4 3-2,-5 6-2,5-1-2,-4 2-5,0-1 3,-1-3-4,1 0 2,0-1-2,-1-2-5,1-3 1,-4 1-4,3-1-5,1-3-5,0-2-4,4-3-2,-5-7-4,5-1-1,0-1-6,4-4-6,-4-3-12</inkml:trace>
  <inkml:trace contextRef="#ctx0" brushRef="#br0" timeOffset="49739.845">2624 9305 350,'0'0'24,"0"3"-3,0 0-2,0 4-6,0-7 0,0 9-1,-4 5-3,0 2-3,-4 0 0,4-2-3,0-1 1,0 0-2,-5-2-3,1 5-4,8-3-6,-4-2-7,0-2-8,0-2-5,0-1-3,4-3-1,4 0-7</inkml:trace>
  <inkml:trace contextRef="#ctx0" brushRef="#br0" timeOffset="49947.8569">2784 9291 243,'0'0'34,"4"0"3,-4 0-1,0 3-4,0 0-1,0 8-5,0 2-2,0 1-7,-4 2-4,0-3-2,-4 3-4,4-2-3,-1-1 2,-3 1-5,4-1-5,-4-1-7,4 1-7,0-5-4,0-2-6,0 4-3,0-4-5,-5-3-7</inkml:trace>
  <inkml:trace contextRef="#ctx0" brushRef="#br0" timeOffset="50199.8713">2948 9333 314,'0'5'35,"0"-5"-3,-4 10-5,4-1-5,0 1-4,-5 3-4,5-6-4,-8 6-2,4 3-2,-4-2-3,0-1-8,4 0-4,-4-2-8,3 2-6,1-1-7,-4 0-11</inkml:trace>
  <inkml:trace contextRef="#ctx0" brushRef="#br0" timeOffset="50782.9046">3484 9709 321,'0'0'39,"4"0"1,-4 0 0,4 0-4,4 0-5,5 0-7,3 0-4,-4 0-6,5 0-1,-1 0-5,0 0-2,1 0-1,-1 0-3,1 0-5,-5 0-5,0 0-4,0 0-7,1 0-7,-1 0-4,0 0-6,5 0-3,-5 0-6,21-4-6</inkml:trace>
  <inkml:trace contextRef="#ctx0" brushRef="#br0" timeOffset="51567.9495">4553 9376 159,'0'-6'14,"0"0"2,4-1 0,-4 4 1,0 0-4,0-3-2,0-1 3,0-1-3,0-1 1,4-1 5,-4 4-5,0-2-2,0 2 3,0-1-2,0 1-2,-4-4-1,4 2 2,0 2-3,-4-4 0,-5 4 0,5 3-3,0-3 1,-8-4-2,4 5 1,-5 5 0,5-3 0,-4 3-1,0-3 0,-5 3 2,1 3 0,4 0-1,-5 2-2,1 11 2,-5 0-1,5 1 1,4 6 1,-9-6 1,1 8 1,3 6 3,1-1 1,0 3-1,-1 10-1,-3 3 1,3 4-1,1 5-2,0 6-1,3-1 2,-3 15-4,12-2 0,-4-6-3,8-1 0,0-7 0,4-6-1,4-10 2,8-10-2,-3-6 0,-1-8 2,4-8 1,1-1-1,3-10 1,1 0 1,-5-3-2,-4-9 1,9-3-1,-9-8 0,0 3 2,5-6-2,-9-1 3,0 3-1,-4 2-2,0-2 1,-4-1 2,0 4-1,0 4 1,0-2 1,0 1-1,-8 2-1,4 3-1,-4 7-1,-4-2-1,3 8 2,-3 0-3,4 0 1,-4 3 0,3-1-1,-7 7 0,4 11 0,-1-3 0,1 2-2,0-5-4,4 5-3,0 2-6,-1-2-2,5-6-9,0 1-9,4 2-7,0-3-6,0-8-5</inkml:trace>
  <inkml:trace contextRef="#ctx0" brushRef="#br0" timeOffset="51807.9633">4733 9877 360,'0'0'57,"4"3"-11,0 4-9,-4-4-9,8 11-5,-8-4-6,4 9-7,-4-5-3,8 8-1,-8-7-1,9 4-7,-5-3-2,0-2-3,4-1-3,0-2-3,-4 1-7,4-2-7,1-4-3,-1 1-5,0-4-5,0-3-8</inkml:trace>
  <inkml:trace contextRef="#ctx0" brushRef="#br0" timeOffset="52065.978">4982 9868 312,'0'0'45,"0"3"-5,-4 6-2,-4 7-8,-4 11-9,-5 0-4,5 2-6,-4-2 0,-1 3-4,5 3-1,-4-4-3,3 1 0,-3 1 0,0-4-1,3 1-2,5-4-4,-4-2-5,0-4-5,4-2-8,-1-2-5,1 2-4,0-5-6,4 0-6,-13 13-6</inkml:trace>
  <inkml:trace contextRef="#ctx0" brushRef="#br0" timeOffset="52350.9943">5437 9364 290,'0'0'35,"0"0"-8,0 3-3,-4 3-4,0 4-2,0 1-5,-5 2-3,1-1-3,0-1-2,4 2-6,-8 0-5,3-2-6,1-1-2,4-4-5,0 0-4,0 1-7,4-3-2,-12 15-7</inkml:trace>
  <inkml:trace contextRef="#ctx0" brushRef="#br0" timeOffset="52521.004">5572 9387 295,'-4'4'47,"0"-1"-6,4 3-8,-13 13-9,1-1-6,-4 1-6,8-5-10,-5 2-10,5-5-12,-4-1-13,8-4-6</inkml:trace>
  <inkml:trace contextRef="#ctx0" brushRef="#br0" timeOffset="53054.0345">6346 9461 301,'0'0'35,"8"0"-5,-8 0-1,0 0-1,0 3 0,0 0-2,0 7-4,0 9-4,0-2-2,-8 9-2,4-3-5,-1 1-2,1 2 1,-4 4-4,0-3-2,4 3 1,0-1-5,-4-2-5,-1 3-4,5-1-9,0 1-7,0-10-5,0 3-7,0-6-8</inkml:trace>
  <inkml:trace contextRef="#ctx0" brushRef="#br0" timeOffset="53277.0473">6141 9728 368,'0'0'47,"4"0"-6,0 0-7,4 0-9,9 0-5,-1 0-4,5 0-7,-1 0-1,1-3-3,3 3-4,1-4-4,-1-2-2,9 3-4,-4-4-8,-5 4-9,1 0-9,-5 1-4,1 2-5,28-3-10</inkml:trace>
  <inkml:trace contextRef="#ctx0" brushRef="#br0" timeOffset="53614.0666">7029 9254 449,'-4'0'36,"4"0"-4,-4 6-5,0 2-5,-4 8-4,0 14-1,0 4-4,3 2-1,-3 7-1,-4 0 0,4 3-3,-9 4-2,5-4 2,0 5-2,0-2-2,-1 3-1,5-2 1,-4 0-3,0 6 0,3-3 0,-3-6-5,0-1-4,4-3-4,-1 0-2,-3-6-5,4-5-3,4-5-6,-4-7-5,4-1-6,-1-4-5,5-6 0,0-6 1,9-3-8</inkml:trace>
  <inkml:trace contextRef="#ctx0" brushRef="#br0" timeOffset="53902.083">7312 9284 388,'0'0'48,"0"3"-11,0-3-7,0 10-5,0 4-3,-4 2-5,0 5-1,0 1-3,-5 5 0,1 3 0,0 2-1,0 1 1,-4 7-1,-1 6-2,1-1 0,0 1-3,4 6-2,-5 1-2,1-2 0,0 4-2,-1-2-1,1-2-3,0-2-3,4-3-3,-5-3-3,9-6-4,-4-7-2,0-3-3,0-5-6,0-6-8,8-7-7,0-4-8,0-5-3</inkml:trace>
  <inkml:trace contextRef="#ctx0" brushRef="#br0" timeOffset="54121.0956">7496 9901 342,'4'0'50,"0"3"-5,0 0-8,5 1-6,-5 5-7,4-3-6,0 4-5,4 7-2,-3-1-3,3 2-4,-8 4-3,4-8-3,-8 5-4,4-1-2,4 4-4,1-3-8,-5-1-6,0-2-5,0-5-5,4 2-6,0-4-3</inkml:trace>
  <inkml:trace contextRef="#ctx0" brushRef="#br0" timeOffset="54362.1093">7795 9947 363,'-4'0'47,"4"0"-4,-4 6-7,-9 10-5,1 8-4,0 3-6,-4 2-4,-1 1-3,-3 0-4,-1 4-1,1 2-4,-1-1-1,1-1-3,-1-4-1,5-3-3,0-2-3,3-4-5,1 1-1,4-8-2,4-4-6,0 0-4,0-4-4,4-6-8,0 0-3,4 0-6</inkml:trace>
  <inkml:trace contextRef="#ctx0" brushRef="#br0" timeOffset="54619.124">8245 9407 442,'-4'3'41,"4"0"-7,-4 5-7,0 8-7,-12 3-5,-5-2-4,5 6-3,-1-3-2,5 3-4,0-6-5,0 2-4,-1-1-4,1-3-6,4-2-7,0-5-8,4-2-7,-5-2-7,9 13-11</inkml:trace>
  <inkml:trace contextRef="#ctx0" brushRef="#br0" timeOffset="55157.1548">8913 9801 417,'0'-3'46,"4"3"-8,-4 0-6,4 0-5,0 0-4,8 0-6,0 0-5,1 0-1,-1 0-5,9 0-1,-5 0-1,0 0-3,5 0-2,-5 3-3,0 0-6,-3-3-5,3 0-4,-4 0-7,5 0-6,-1 0-9,-4-3-5,1 3-4,28 3-5</inkml:trace>
  <inkml:trace contextRef="#ctx0" brushRef="#br0" timeOffset="55712.1866">10047 9430 350,'0'-6'32,"0"1"-6,0-4-6,-4-1-3,-1 1-5,1-2-2,-8 4-3,4-2-2,0-1 3,-5 1 1,5-1 1,0 5 1,0-4-1,-4 2-2,3 4 0,-3 0-2,0 3-2,0-3 0,-1 3-1,-3 3-2,0 3 2,-1 4 1,1 7 0,-5 6 0,1 0 1,-1 6-1,-3 1 2,-1 10 0,1 3-3,-1 3 0,-4 5 0,5 5-1,-5 4-1,13 8 0,-5 2-1,9-6-2,0-5-3,12-7 0,-4-4-2,8-5 0,4-7 2,4-4 2,5-11 1,-5-5 1,13-7 2,-5-6 2,0-3 0,1-9 0,3-1-2,1-6 2,-4-1-1,-5-5-1,0-2 0,-3-2 4,-1 3-1,-8-4-1,4 4 3,-8-1 0,-4 9 2,0 3-2,-8-3 1,-5 8 3,-3 4 0,-1 3-1,1 0-2,-1 3-2,1 4-1,-1 8 0,5 0-4,0 4-5,-1-8-6,1 5-5,4 0-4,3-5-8,-3 2-7,4-1-7,8-1-7,0-1-1,0 19-6</inkml:trace>
  <inkml:trace contextRef="#ctx0" brushRef="#br0" timeOffset="55975.2016">10145 9920 439,'4'0'46,"0"0"-10,4 0-9,0 3-8,-3 0-3,3 10-3,-4-10-5,4 12-3,-4 1-1,0 1 2,4 2-3,-3-1-2,3-3 0,-4 3 0,8-2-3,-4 3-6,0-5 1,1 2-4,-5-3-6,4-8-4,0 1-8,4-3-4,-3 0-9,3-3-5,4 4-10</inkml:trace>
  <inkml:trace contextRef="#ctx0" brushRef="#br0" timeOffset="56248.2172">10517 9880 417,'0'3'54,"-4"1"-10,0 2-5,-8 15-7,-8 1-6,3 5-3,-3 3-4,-1 4-4,1 2-3,-5 2-2,1 4-3,-1 1-1,-4-7 0,1 5-3,3-6-2,5 0-5,-5-4-4,9-4-2,-5 0-4,1-2-3,3-4-6,5 1-7,4-8-13,0-1-10,4-3-8,-9 9-3</inkml:trace>
  <inkml:trace contextRef="#ctx0" brushRef="#br0" timeOffset="56911.2551">11201 9596 314,'0'0'50,"0"-3"-4,0 3-5,0-4-9,0 4-5,4 4-7,4-4-1,5 0-8,3 0-1,5 0-3,-1 0-1,5 0-6,-9 0-2,9 0-3,-9-10-2,4 7-3,1-2-3,-5-1-7,-3-1-8,3 1-5,-4 3-9,-8 0-4</inkml:trace>
  <inkml:trace contextRef="#ctx0" brushRef="#br0" timeOffset="57140.2682">11275 9767 276,'0'-3'42,"0"3"1,0 0-4,0 0-2,0 0-3,8 0-5,0 0-6,5 7-5,3-7-2,0 3-3,1-3-3,7 0-2,1 0-2,-1-3-2,1-1-3,-5 1-4,5 0-8,-5 0-6,1-3-10,-5 6-7,1-4-7,-1 1-5,-4 0-2</inkml:trace>
  <inkml:trace contextRef="#ctx0" brushRef="#br0" timeOffset="58592.3513">12262 9327 276,'0'-3'37,"0"3"-1,0 0-2,0 0-3,0-3-5,0 3-4,0-7-6,4 7-1,4-6-2,4 6 1,0-6-3,5 1-1,-5 2 1,8-4-1,1 4-1,-1 0-2,5 3 1,4 0 1,-1-3-2,1 3-1,0-3-1,-1 3 1,1 0-2,-5 0-1,5 3 0,-8 0-2,-1 7 0,-8-1 0,-3 2 0,-1 2 0,0 1-1,-8 2 1,0 3-1,-4-1 0,0 4 0,-4-5 0,-1 2 0,-3 2 0,-8 1-1,3-4 1,1-2 0,-1 0 0,5-5 1,-4-2-1,-1-2 0,1 2 1,4-7 0,0 4-2,-1-3 1,5 1 1,0-4-2,4 0 1,-4 6 1,8-6-2,-5 0 1,1 0 0,4 0 0,0 3 0,0-3 2,4 3 0,1 7 1,-1-4-1,4-4 0,0 1 1,4 0-1,1 0 0,3 0 0,-4 4-1,1 2 2,3-5-1,-4 4 1,0-2 0,5 3 1,-5 1 0,0-1 0,-3 6 1,-1 1 1,4-2-2,-8 2 1,-4 1-1,8 6 0,-8-4 0,0 5 0,-4-1-1,0 3 0,0-2-1,-8 6 3,-5-8-1,5-1-1,-8 1 0,3-1 0,1-5 0,0-2 1,-5-5-1,9 1 0,-5-7-2,1 4 0,-4-7 0,3 0 0,1 0-1,-1 0 0,1-4-1,4 1-4,-5-6-4,5-1-3,0 4-5,4-2-5,-5-2-3,5 4-9,-8 3-9,8 0-10,-1-1-15</inkml:trace>
  <inkml:trace contextRef="#ctx0" brushRef="#br0" timeOffset="59857.4237">3848 11774 177,'0'-3'24,"0"3"5,0 0-1,0-4 0,0 4 0,0-3 3,0 3-2,0 0 1,0 0-1,0 0-1,9 0-4,-9 0 0,0 0-4,0 0 0,4 0-3,0 0 0,0 7-3,0-4-3,0 5 0,4 1 0,0 4-2,1 0-2,-1-2-1,0 1-2,0 4-2,4-1 1,1 1 0,-5-1-1,4 0 0,0 1-2,1 1 0,-1-1 0,0-3-3,-4-2-3,5 5-1,-1-5-5,-4-2 0,-4 1-3,5-4 0,-5 4-3,4-4-5,-8-1-5,4-2-4,-4-3-3,0 3-4,0-3-3,0 4-2</inkml:trace>
  <inkml:trace contextRef="#ctx0" brushRef="#br0" timeOffset="60213.444">4262 11666 304,'0'-4'32,"0"4"-2,0 0-2,-4-3-3,0 3 0,4 3 0,-9 1-2,1 8-3,0 4 0,4-1-2,-4 4-2,0 1 1,-5 3-2,5 0 0,-4 0-1,0 7-1,-5 0 0,5 0-3,-4 2-1,-1 1 1,1 4-1,-5-4-3,5-2-2,0 2 0,3 0 1,-3 6-2,-5-6-2,9 3-1,0-2 0,-4-1-5,3-7-4,1-2-5,4 3-2,0-4-3,-5-4-3,9-3-7,-4-3-9,4-5-5,-4-5-11,-5 4-10</inkml:trace>
  <inkml:trace contextRef="#ctx0" brushRef="#br0" timeOffset="61470.5159">4483 12109 289,'0'0'43,"0"0"0,0 0-3,-4 0-2,4 0-4,0 0-3,0 3-9,-4-3-1,4 7-3,-4-1 0,4 4-4,0 7-1,-4 2-3,-1-5 0,5 15-2,0-5-2,0 3 0,0 2-2,0-2-2,-4 0 0,4 1-1,-4 2 1,-4 1-1,8-4 0,-8 1-1,4-4 0,0 0 0,4-2-1,-4-1 0,-5-2-2,9-3-1,-4-5-1,4-5 0,-4 1 2,4-4 0,0-3 0,0 0-1,0 0-1,0-3 1,0-13-2,0-2 1,0-4 1,4 1 2,-4-6-3,0-4 3,4 0 0,-4-2 0,5-7 2,3 4-2,-8 2 0,8-1 1,4 5 1,-4 6 3,-4-3 1,1 8 0,3 2 1,-4 1 0,4 3-1,-4 0 1,4 2-2,5 2-1,-5-1 2,0 4-3,0 1 2,0-1-1,1 2 0,-1 1 0,4 0-2,-8 0 1,8 0 0,-3 3 1,-5 0-2,4 0 0,-4 3 0,0 0 1,0 0 0,0 7-2,-4-5 2,0 4-2,0 1 2,-4 6-2,4-2 2,-4-1 0,-4-1-1,0-1 0,4 5 0,-9 0 0,5-5 0,4 2 0,-4-10 0,-4 4 0,3 2 1,1-1-1,4-2-3,-8-2-3,4-4-2,-1 3-6,-3 0-1,4-3-5,-4 0-9,8 0-7,-1-3-9,1 0-7,-12-10-8</inkml:trace>
  <inkml:trace contextRef="#ctx0" brushRef="#br0" timeOffset="61985.5454">5011 11764 280,'0'0'43,"0"0"-2,0 0 0,0 0-6,0 0-4,0 0-8,0 3-5,4-3-2,0 4-4,9-4-1,-5 0-4,4 0-3,-4 0 0,0 0-1,1 0-2,-1 0-4,0-4-5,0 4-4,-4-3-7,4 3-6,-8-6-5,4 3-5,1-1-5,-1 1-3</inkml:trace>
  <inkml:trace contextRef="#ctx0" brushRef="#br0" timeOffset="62227.5592">5011 11947 308,'0'0'41,"0"0"-1,0 0 1,4 0-4,-4 0-6,4 0-5,4 0-6,1 0-4,-1 0-5,4 0-3,-4 0-4,5 0-2,-1 0-6,0 0-6,0 0-7,1-3-10,-1 0-8,0 3-8,-4-5-3,17 5-11</inkml:trace>
  <inkml:trace contextRef="#ctx0" brushRef="#br0" timeOffset="100511.7489">5887 11682 281,'0'0'40,"0"0"-1,0 0-3,0 0-4,0 0-4,0 0-3,0 0-3,0 0-5,0 0-2,0 0-3,0 0-1,4 0-1,4-4-2,1 4-2,3 0-3,-4 0 1,4 0-2,-3 0 2,3-3-3,4 3 0,-3 0-1,-5-3-2,4 3-4,0-3-3,1 3-4,-5-7-4,4 4-5,0-2-6,-4-1-5,1 3-6,3-3-3,8-12-10</inkml:trace>
  <inkml:trace contextRef="#ctx0" brushRef="#br0" timeOffset="100904.7714">6538 11198 298,'0'-6'31,"0"3"-4,0 0-6,0-1-2,4 4-5,-4 0-1,0 0 1,0 0-2,0 4 1,0-1 4,4 3 0,-4 10-2,4-5-2,-4 8-4,0-3-1,4-5 2,-4 8-4,0-4-3,5 7 1,-5-6-1,0 4 0,4-1-2,-4 2 1,8 0-2,-8 4-3,4-4-6,0-2-2,0-5-7,-4-1-3,0 0-3,4-4-6,0-2-6,-4-7-4,0 8-11</inkml:trace>
  <inkml:trace contextRef="#ctx0" brushRef="#br0" timeOffset="101285.7932">6264 11751 280,'0'0'28,"0"0"-2,0 0 1,4 0 2,-4 0-3,0-3-4,12 3 3,-4 0-4,5 0-1,-1-3-3,4 3-3,1-6 0,3 1-3,1-1-1,-1-4 0,5 1-2,3 2-1,1-1 0,-4-1-1,3-4-2,5 7 0,-4-6-1,-1 3 0,1-1-1,-5-1 0,5 2-1,-4 2 0,-1 1 0,-7 0-2,7 2 2,-7-2-2,-1 0 2,-4 3-2,5 1-3,-5-1-2,4 0-4,-8-1 0,5 1-2,-5 3-3,-4 0-5,4 0-2,-4 0-4,0 0-5,1 0-1,-5 0-1,-5 3-2,5 7-3</inkml:trace>
  <inkml:trace contextRef="#ctx0" brushRef="#br0" timeOffset="101778.8214">6583 11920 255,'0'0'25,"0"0"-1,0 0 1,8 0 0,-8 0-4,9 0-2,-5 0-4,4-3-3,4 3 0,-4 0-5,5-3 0,-5 3-3,0 0-1,4 0-1,-4 0 0,1 0-1,-1 0 1,0 0-1,0 0 0,4 0-1,-7 3-1,3 0 2,0 3-1,-4 1-1,-4 1 2,0 4 1,4-2-1,-4-1 0,0 3 1,0 0 1,-4 4 0,4-8 2,0 8 1,-4-6 0,0 4-1,0-1 0,-4-1 0,-1 1 0,5-5 2,-4 5 0,4-1 1,0 0-3,0 0 0,0-5 0,0-1-2,4 0 2,-5 4 1,5-5 1,0 7-1,0-2-1,5-4 0,-5 2 1,0-5 0,8 4-2,4-4 1,-4 0-1,5-3-1,-5 0 1,4-3-3,0 0 1,-4 0-2,9 3 1,-5-10-1,0 5-3,-3 2-4,-1-3-3,0-1-2,-4 4-2,0 3-3,4 0-3,-8 0-6,9-3-4,-9 0-3,0 3-3,0 0-3,4 22-10</inkml:trace>
  <inkml:trace contextRef="#ctx0" brushRef="#br0" timeOffset="121787.9659">4241 15066 350,'0'0'50,"0"0"-4,0-3-8,4 0-7,-4 3-6,0 0-4,5 0-3,-5 0-2,4 0-1,-4 0-2,4 3-2,0 3 2,4 1-1,-4 9-1,4-5-2,-4 5-3,9-1 0,-1 3-3,-4 1-1,4-2 0,1 6 0,-1-9-1,0 8-1,5 2-3,-5-8-4,4 2-4,-3 1-1,-5-7-4,0 3-2,4-3-5,-8-2-5,5-2-4,-1-2-4,0-3-2,-4 1-1,0-4-4,-4 0 2,8 3-7</inkml:trace>
  <inkml:trace contextRef="#ctx0" brushRef="#br0" timeOffset="122138.986">4643 15018 266,'0'0'31,"4"-3"-3,-4 0-1,0 3 0,0 0-3,0 0-4,0 0 2,0 0 0,0 3 0,0-3-4,0 5-1,0 8-3,0 3-1,-4-5 2,-1 5-1,1 3 0,-4 1-2,0 3 0,-4-3-2,4 7 0,-5 4 0,1 7-1,-4 1-2,3 4-1,-7-1-1,3 2-1,1-2 0,4 0-2,-5 1 1,5-3 0,0-3-2,0-7 0,3 2 0,1-5-1,4-8-3,-4-5-4,4 5-3,0-11-2,4 2-2,0-7-3,0 3-5,0-6-4,0 0-7,0-3-7,0-3-8,8-4-8</inkml:trace>
  <inkml:trace contextRef="#ctx0" brushRef="#br0" timeOffset="122387.0001">5003 15049 361,'8'0'45,"0"-4"-5,-4-2-4,9 0-6,3-1-8,0 4-5,1-2-6,-5-1-2,4 3-3,1 0-1,7-1-2,-7 1-2,3 0-3,1 0-1,-5 0-5,4-4-7,-7 3-8,-5 0-7,4 1-8,-4 3-5,-3 0-5</inkml:trace>
  <inkml:trace contextRef="#ctx0" brushRef="#br0" timeOffset="122595.012">5044 15235 309,'0'0'38,"0"0"-1,0 0 1,4 3-2,0-3-4,8 0-8,-4-3-4,5-1-5,-1 1-5,4-3-2,5 3-2,-5-2-6,1-1-4,-1-1-7,-4-2-7,5 2-7,-1 1-5,-4 4-5,1 2-2,-5 0-3,16-3-10</inkml:trace>
  <inkml:trace contextRef="#ctx0" brushRef="#br0" timeOffset="123414.0589">6198 14834 304,'0'-6'38,"0"2"-3,0 3-4,0-4-5,0 3-4,0-1-3,-4 3 0,4-3-5,-8 0-4,0 0-2,4 3-4,-4-7 1,-5 4 0,5 0 2,-4 3 0,4 0 0,-5 0 0,-3 0-2,0 3-2,-5 0 1,5 4-1,-5-1 0,5 8 1,-5 2 2,5 0 0,0-1-1,-1 0 0,1 3 2,4 7 2,3-4-3,1 4 0,4-1 3,0 3-1,-4 0-1,8 2 1,0-5-2,8 4 0,-4-1 0,8 0-1,5-4 1,3-6-2,1 2 2,-1-3-2,5-8-2,-1-1 2,1-7-4,-1 0 2,1 0-1,0-4-5,-5-2-4,-4-5-5,1 4-5,-1-2-6,-4-1-7,1 1-11,-5 1-11,0 5-10</inkml:trace>
  <inkml:trace contextRef="#ctx0" brushRef="#br0" timeOffset="123628.0711">6448 15297 368,'0'0'52,"0"0"-5,4 8-8,0 1-9,-4 10-7,0-5-4,0 9-7,0 1-1,0-1-4,4 6-2,-4-5-3,0-2-6,0-1-5,0 1-4,0-4-10,0 1-10,0-5-7,0 2-7,-8 27-12</inkml:trace>
  <inkml:trace contextRef="#ctx0" brushRef="#br0" timeOffset="124022.0937">6759 15085 435,'0'0'47,"4"0"-11,-4-3-9,0 0-7,8-4-4,-3 4-6,3-3-1,0 0-3,0-2-2,-4-2-1,0 1 0,0-1 0,5 2-4,-9-2-2,4-2 2,0 1-1,0-2-2,-4-3 3,0 6-1,0-1 0,-4 2 1,4 6 1,-4-1-1,0 4 0,-5 0 2,-3 0 0,4 4 0,4 2 4,-4 4 0,-5 4 3,5 2 0,0 4 1,4 6 0,-4 1 0,0 0-3,3-2 1,-3 2-2,8-3-2,-8 2 0,8-6-2,0 3 1,0 0-2,4-4 0,0-1 0,9-5-3,-1-4-5,0-6-4,0-3-2,5 0-4,-1 0-7,-4-9-7,5 3-8,-1-4-6,1-4-6,28-32-9</inkml:trace>
  <inkml:trace contextRef="#ctx0" brushRef="#br0" timeOffset="124285.1087">7042 14659 405,'0'-3'49,"4"3"-7,-4 0-8,4 3-4,4-3-7,4 0-3,1 3-5,-1 4-5,4 2-2,1-2-1,3 5-3,-4-1 0,5 2-1,-1 0-2,1 1 0,-5 2-1,5-2-4,-5 2-4,-4-3-2,5-4-1,-9-1-5,0 2-6,0-4-4,1-2-7,-5 2-4,0-6-5,0 0-2,-4 0-13</inkml:trace>
  <inkml:trace contextRef="#ctx0" brushRef="#br0" timeOffset="124502.1211">7308 14489 329,'0'0'43,"0"3"-7,0 0-5,0-1-3,-13 7-4,5 14-4,0 1-5,-4 1-5,4 5-1,-9 0-3,5 4-2,8-1 0,-8 1-3,3-3 0,1 3 0,0-4-5,0-6-11,0-2-7,-1-3-9,1-1-6,4-2-2,4-5-5</inkml:trace>
  <inkml:trace contextRef="#ctx0" brushRef="#br0" timeOffset="124750.1353">7885 14638 372,'0'4'49,"4"2"-5,-4 0-9,0 5-7,0 5-7,0 7-4,0 0-2,0 4-5,0 1-1,0 3-4,0 0-1,4-1-2,0 0-3,-4-1-3,4-2-5,0-4-5,-4-4-6,5-1-7,-1-2-6,0 0-7,-4-11-6,4 20-10</inkml:trace>
  <inkml:trace contextRef="#ctx0" brushRef="#br0" timeOffset="124919.145">7684 14926 420,'-4'3'58,"0"-3"-11,4 4-11,4-4-3,-4 4-6,9 3-5,7-7-5,0 0-5,9 0-5,-1 0-9,5-4-7,0 1-7,-1-5-7,1-4-12,0-1-16,3 2-14</inkml:trace>
  <inkml:trace contextRef="#ctx0" brushRef="#br0" timeOffset="125492.1777">8806 14583 220,'0'-5'34,"0"-1"-8,0 2 0,-4-2-5,4-3-4,0 2-3,-4 1-6,-4-2 1,0 2-2,-1-1-2,1-2 2,0 2 3,-4 4-1,4 3 0,-5-3 2,1 3-2,-4 3 2,7 0 1,-3 0 1,-4 7 2,-1 6-1,5-2-2,-4 5-1,-1-4-1,9 7 1,-4 2-1,4 4 1,-5 3 0,5-1 0,0 0-2,0 7 1,8-3-2,-4 3 0,4 0-1,0-1 0,4 1-1,0-7-3,8 0 1,1-1-2,3-5 0,4-4-2,-3-4 2,3 0-1,5-5 0,-5-4-4,-3-4-2,3-3-5,5-3-4,-9-1-4,-4 1-5,-3 3-8,3-8-7,-4 2-9,4 0-5</inkml:trace>
  <inkml:trace contextRef="#ctx0" brushRef="#br0" timeOffset="125880.1999">9064 15092 341,'0'0'45,"0"0"-4,4 0-3,0-4-7,0 4-6,0 0-8,1 0-4,-1 0-4,0 0-3,8 0 0,-4 0-2,-4 0-2,0 0 0,5 4-2,-1-4-1,0 3 0,-4 5 0,-4 1 1,4-2 0,4-1 0,-8 0 0,4 2 0,-4-1 0,0 2 0,-4 4 0,4-4 1,0-1 0,-4 2 1,-4 3 1,4-2 0,0 1 0,4-2 1,-8-1-2,8 6 0,-8 1 2,8-4-2,-5 0 0,5-3 0,0 4 0,0 1 0,0-4-1,0-1-1,0-2 1,0-1-2,5-5 2,3 3-1,0 2-2,0-3-3,4-3-3,-8 0-5,5 0-2,-1-3-7,4-3-5,-4-5-8,5 1-8,-1-6-9</inkml:trace>
  <inkml:trace contextRef="#ctx0" brushRef="#br0" timeOffset="126277.2227">9473 14993 436,'5'0'43,"-5"0"-9,8 0-7,-4 0-7,4-6-6,0 2-5,0 3-2,1-6-2,3-2-8,0-1 0,-4-2-1,5 4 2,-1-5-2,-4-3 1,-8 8-1,4-5-1,-4 1 0,0-1 1,0-1 1,0 1 2,0 3-1,-4 2 1,-4-1 0,0-1 0,-5 10-1,1-3 2,0 3 0,4 0 3,-5 3 2,5 4 1,-4 5 3,4 3 0,-5 1-2,1-2 3,4 8-3,0 2 1,0 5 0,-1-2-1,5 0 0,0-2-2,4 2-1,0 0-2,0-4 0,0-3-1,0-1-2,4-1-5,9-2-1,-5-4-4,4-7-6,4-2-2,-7-3-7,3-3-6,8-2-1,-3-7-9,7-4-5,34-48-10</inkml:trace>
  <inkml:trace contextRef="#ctx0" brushRef="#br0" timeOffset="126693.2464">9789 14301 410,'0'-1'39,"0"-6"-9,0 4-6,12 0-4,0-6-6,-4 9-3,1-4-4,3 1-2,0 0 0,1 3-1,-1-5-1,0 5-1,-4 0-2,5 0 1,-5 0 0,-4 2-1,4 1 1,-4 3-1,-4 4 0,4-1 0,-4-1 0,0 5 0,-4 0 0,4 1 0,-4 2-1,0-3 3,-4-2 2,0 5 3,3 0 0,1-2 1,-4-1 0,4-1-1,-4 3-2,4-3 0,4 4 0,-4 2-1,0 1 0,4-5-2,-4 2 1,-1 0-1,5-8 0,0 5-1,5-4 0,-1-2-1,0 1 1,4-2 0,0 3-3,0-2-3,-4-4-3,5 0-3,-1 0-3,0-3-1,0 0-5,0 0-7,0-6-3,1 3-7,3-4-3,-8-5-3,4 1-5</inkml:trace>
  <inkml:trace contextRef="#ctx0" brushRef="#br0" timeOffset="126912.259">10124 14376 212,'5'0'39,"3"0"0,-4 0 1,0-3-2,4 0 0,-8 3-4,4 0-4,4 0-5,1 0-7,-1 0-3,0 3-5,0 0-2,0-1-3,1 4 0,-1 10-1,0 0-2,0-2 0,0 2-1,-4-2 0,5 5-3,-5-3-3,4 2-5,-4-2-8,4-2-2,0 2 0,-4 0-5,5-8-3,-5 1-6,4-5-2,-4-4-5</inkml:trace>
  <inkml:trace contextRef="#ctx0" brushRef="#br0" timeOffset="127120.2709">10309 14360 293,'0'-6'33,"-4"6"1,-1 0-3,1 0-3,-4 6-1,4 7-3,-4 1-4,0 2-5,-5 2-3,-3 4-3,4-1-4,4 4 0,-1-4-1,-3 1-4,4-1-5,0 4-10,0-7-8,3-3-6,-3 0-5,8 1-8,-16 20-11</inkml:trace>
  <inkml:trace contextRef="#ctx0" brushRef="#br0" timeOffset="127565.2963">11152 14437 350,'0'0'44,"0"0"-1,0 6-4,0 0-5,4 18-5,0 3-6,-4 5-5,4 4-4,-4-2-5,4 2-1,1 1-3,-1 3-1,0-7-5,4 1-5,-8 0-5,0-3-6,0-4-9,0-2-9,0-7-7,0 1-2,0-8-5</inkml:trace>
  <inkml:trace contextRef="#ctx0" brushRef="#br0" timeOffset="127759.3074">10935 14754 387,'0'0'53,"0"0"-9,4 0-5,0 0-9,4 0-5,13-3-7,3 0-6,1 0-2,4 0-6,-1-2-5,5-1-7,0-1-3,-4 1-8,-1 0-7,-3-1-6,7 2-2,-7-3-5,0 4-2,-5-3-2,50-5-8</inkml:trace>
  <inkml:trace contextRef="#ctx0" brushRef="#br0" timeOffset="128106.3273">12032 14300 339,'0'-10'42,"0"4"-4,0-7-8,0 0-8,-4 6-7,0-3-3,-4-3-4,-4 7-3,3 0 2,1 4-4,-8 2 1,-1 0-2,5 0-1,-8 2 1,-1 1 6,1 3 1,-1 7 1,1 3 2,-5-2 1,5 5 0,-1 5 0,5 6 2,-5 10-4,1 3 2,4 3-1,-5 10-1,9 4-2,0 2-3,3-5 0,1-1-2,8-1-1,0-7 0,8-5-1,1-3-1,7-5 0,-4-5-1,9-9 1,-1-1 0,5-7-4,-1-3 0,1-7-4,4-3-5,-5-3-3,1-1-5,-1-5-5,-3-9-10,-1 3-7,-3 0-8,-1 2-8</inkml:trace>
  <inkml:trace contextRef="#ctx0" brushRef="#br0" timeOffset="128577.3542">12212 14917 316,'4'0'39,"5"0"2,-1 0 0,4 0-5,-4 0-7,5 0-7,3 0-6,0 0-2,1 0-5,-5 0-1,4 0-3,-3 0-1,-1 0-1,-4 0-2,4 0 0,-7 3 1,-1-3-1,-4 3 0,4 3-2,-4 2 2,-4 2 0,4 3-2,-9-4 2,1 1-2,4-2 0,-4-2 2,0-3 0,4 3-2,0 4 2,-1-2-2,1-2 2,0 1-1,4-1 0,0-3-1,0 0 2,0 1-2,0-1 2,0-2-1,8-1 0,1 0-1,-1 0 2,4 4-1,-4-1 0,5-3-1,-5 0 0,0 0 1,0 0 1,4 3 0,-3 0-1,-5 0 2,4 0 2,-8 4-1,4 2 1,-4-1 2,0 5 3,-4-3-3,0 5 0,-4-3 1,-1 3-1,-3 1-2,0-5-1,0 5 0,-1-1 0,5-6-1,-8 1 0,3-4-2,1 0 1,0 1-4,0-7-4,3 6-5,-3-6-1,4 2-6,0 1-9,0-6-10,4-2-9,4-1-8,-17-29-7</inkml:trace>
  <inkml:trace contextRef="#ctx0" brushRef="#br0" timeOffset="128962.3762">12712 14890 390,'0'0'47,"8"0"-8,-4 0-8,8-4-8,-3 1-7,7 0-5,-4-3-3,1-1-1,-5-2-5,4 1-2,0-2-3,-4 1 0,1-4 1,-1 2 0,-4-2 1,0 1 0,0 0-1,-4 0 2,0-1 0,-4 2-1,0 1 1,0-2-1,0 4 1,-4-4-1,3 11 2,-3-5 1,0 6-1,0-4 5,0 8 1,0-1-3,-1 6 2,5 2 2,-8 5 2,4 2 0,4 7 1,-4-1-2,-1 3 1,1 2-4,8-2 0,0 0-1,0 1-3,0-7 0,0 4 0,4-1-1,0-5-3,9-4-3,-5 1-2,4-8-3,4-2-3,-3 0-3,-1-6-3,4 0-7,1-3-8,3-3-10,1-5-10</inkml:trace>
  <inkml:trace contextRef="#ctx0" brushRef="#br0" timeOffset="129568.4109">13121 13993 347,'0'0'44,"4"-3"-3,0 0-4,1-4-5,3 6-9,4-6-4,-4 4-5,4 0-4,1 0-1,-1 0-4,0-4 0,1 4-2,3 0 0,-4 3 1,1 0-3,-5 0-1,0 0 0,0 0-1,0 0 2,-8 3 1,4 0-2,-4 7 0,4-1 1,-4 4-1,0 1 0,-4 2 1,0-1 0,-8 0-2,4-3 0,0 0 1,-1 1 1,1-3-2,4-2 1,0-2 0,0-3 0,0 0 0,0 4 0,0-1 0,4-3 0,0-3 0,0 3 0,0-1 0,0-2 0,4 5-2,0-4 3,0 2 1,-4-3-1,4 4 0,4 2 0,0 0 1,-3-2 0,-1-1 3,4 0 0,0 6-3,0-1 2,-4-1-2,-4 2 1,0-2-3,4 1 2,0 1 0,-4 1-1,0-1 0,-4 4 1,0-5 0,-4 5-1,4-4 2,-4 1-3,-4-6 2,7 3 1,-3-1-1,0-3-1,0 0 0,4 1 1,-4-4-1,4 0-1,-5 0-1,1-4-1,0 1-3,0 0-4,4-3-5,-5 3-3,5-2-5,0-2-5,0 7-7,4-3-8,0-3-2,-4-4-5,8 1-4</inkml:trace>
  <inkml:trace contextRef="#ctx0" brushRef="#br0" timeOffset="129893.4295">13555 14026 347,'4'0'48,"0"0"0,-4 0-8,4 4-5,-4-1-6,9 0-8,-5 10-3,0 1-3,0-1-3,4 3-2,0-2-3,1 2-2,3 0 0,-4-2 1,0 2 0,9-2-2,-5 2 0,0-3-1,0-2 0,1-2-1,-1 1-1,0-4 0,1 4 0,-5-4-2,0-6-1,0 2-2,0-2 0,0 6-4,-3-3-1,-1 1-3,4-4-1,-4-4-7,-4 4-8,4-3-8,-4 3-9,0-6-6,4-2-10</inkml:trace>
  <inkml:trace contextRef="#ctx0" brushRef="#br0" timeOffset="130150.4442">13825 13996 298,'0'0'46,"0"0"0,-8 3 0,0 1-7,-4 2-6,-1 8-9,-3 2-4,0 0-5,3 1-1,-7 3-4,-1-3-1,5-1-4,-4 1-1,-1 3-1,-3-1-2,3-2-3,5 1-7,-5-3-7,5 5-10,-5-6-8,5-5-11,0 7-4</inkml:trace>
  <inkml:trace contextRef="#ctx0" brushRef="#br0" timeOffset="134405.6876">14280 14618 347,'0'0'50,"0"0"0,4 0-5,-4 0-9,0 0-8,0 0-2,8 0-4,-4 0-2,4-7-1,1 7-6,3-6 1,0-3-4,5-4-2,-1 5-3,0-5-1,-3 7-2,3-4-2,0 1-5,1 7-6,-5-4-3,0-1-5,1-2-4,3 2-9,-4 4-10,0-5-10,1 2-9</inkml:trace>
  <inkml:trace contextRef="#ctx0" brushRef="#br0" timeOffset="134882.7149">15258 13801 344,'4'0'43,"-4"0"-1,0 0-5,0-4-10,0 4-7,0 0-3,0 0-3,0 4 2,0 5-2,0 5-2,9 9 0,-9-3-2,0 6 1,0 1-3,8 0-1,-4-2-4,-4 2 2,8 0-3,-4 2 1,-4-5-3,4 3-2,-4-2-7,4-1-4,-4-2-6,0-4-9,0-2-8,0-5-8,0-2-6,-4 17-12</inkml:trace>
  <inkml:trace contextRef="#ctx0" brushRef="#br0" timeOffset="135248.7358">14939 14400 355,'0'0'37,"0"3"3,0-3-2,4 0-4,4 0-8,9 0-6,-5 7-2,8-7-1,-3-4-1,3 1-4,1 0 1,3 0-1,1-7-1,3 1 0,5 1-1,0-2-2,0 1-1,8-2-2,-4 1-1,-1 4-1,-3-1-1,0 1 0,0-4-1,-1 2 0,-3-1 0,0 3-1,-1-1 0,-3 1 0,-1-1-2,-7 3-2,-1 1 0,1-1-4,-5 1 0,-4 3-3,0 0-2,0-3-3,-3 3-4,-1-3-8,0 3-6,-4 0-9,4 0-5,-4 0-7</inkml:trace>
  <inkml:trace contextRef="#ctx0" brushRef="#br0" timeOffset="135676.7603">15312 14559 309,'0'0'42,"0"0"-3,0 0 0,0 0 0,0 0-7,0 0-8,4 0-8,12 0-1,-4 0-5,1 0-2,-1 3-4,0-3 1,0 0-2,1 0 0,-1-3-1,0 3-1,5 0-1,-13 0 1,4 0-1,0 3 3,-4-3-1,0 6 3,0 4-1,-4 1 0,0 2 1,0 3-1,0-2 1,0 2-1,-4-2 0,0 5-2,4 0 2,-4-1-2,-4 1 1,8-2 1,-4 3-2,0-3 1,4-1 0,-4 0-1,4-2 2,-4-1 1,4-2-3,0 2 2,0-4-1,4 1 0,-4-4 1,4-1 0,4-2-2,0 3 0,4-2-1,-3-4-1,3 0 1,0 0-1,0-4 2,5 1-3,-5-3-3,0-2-4,1-2-2,3 1-2,-4-1-5,1 4-6,-1-2-10,-4 2-8,0-7-10,0 3-10</inkml:trace>
  <inkml:trace contextRef="#ctx0" brushRef="#br0" timeOffset="139598.9846">10845 13300 247,'-4'0'37,"0"-3"-3,-4 3-5,4-3-8,-13-1-7,1-2 0,-1 0-1,1-1-4,0 1 1,-1 0 0,-3 1-1,-5 2 2,5-4 3,-9 4 0,0 3 2,1-3-4,-1 0 1,-8-4-4,0 4 0,-4 3-2,1 0-2,-10 0-1,5 3 0,-4-3 0,0 4-1,4 2 0,0 3 0,-8-2 0,4-2-1,-5 1 2,5 0-1,-4 4-1,0-4 2,-8 4 0,3-6-2,1 6 3,0 0-2,3-1 0,-3 1-1,0-2 1,3-2-2,-7 3 2,4-2-2,-5 1 0,-3-2 0,3 0 2,1 1 0,4-1 0,3 1 2,1 1 0,-4-2-1,4 0 0,-5 1 0,1-1 0,-4 0 1,3 1-2,-3-4 1,4-2-2,3-1-1,1 4 3,0-1 0,0 0 0,4-3 0,-5 0-1,-3 0 0,0 0-1,4 3 2,-9-3-1,5 0 1,-5 0-2,9 0 0,4 3 1,-4 1 0,0-1-1,-1-3 1,-3 0-1,4 3 0,-9 0 1,5-3-2,-8 0 1,7 0-1,1 0-1,4 0 2,0 0-1,-1 0-1,1 3 1,0 0 1,0-1 0,-5 8 0,-3-1 1,0 1 1,3-1-1,-3-1 0,8-2-1,-5 1 1,5 6-2,0-4 1,0-1-2,-9 2 2,9-4 0,-8 7 1,7-5-2,-3-2 0,0 0-1,3 1 1,5-1-1,0 0 1,0-1 0,0 5-1,0-4 0,4 4 0,-8 4 0,3-5 0,-3 7 0,4 0 1,-4-1 1,8 0-1,0 0 0,4 1 0,0-7-1,4 2 2,-4-1-2,8 3 1,-3-1 0,-1-1 0,0 5-1,0-6 0,0 4-1,-4-1 2,8 3-1,1-2 0,-9-4 0,4 6-1,0-5 0,8 5 1,-7-1 1,7 0-2,-4-3 1,5 4 1,-1-1 0,-4 4-1,4-2-1,-3 2 0,3-1 2,-4 4 0,1 2-3,-1-3 3,0 1-2,-4-3 2,0-2-2,5 6 1,3-3 1,-4 3-2,-4 0 1,9 1 0,-1-1 0,0 4 1,5 0-2,-1 4 2,-3 0-2,3-1 1,0 6 1,-3 1 0,3-4-1,1-3 0,-1 9-1,1-3 2,-1-2-1,5-1-1,-5 0 2,0-1-2,5 2 2,-5-4-2,1 0 0,3-3 2,1 5-2,-1-2 2,1 0 0,8 0-2,-9 2-1,9 2 2,-4-1 0,3 4 0,-3-1 0,8 4 0,-1-4 0,5 1 0,0 0 0,0-1 0,0 5 1,4-4-1,0 0 0,0-1 0,0 1 0,8-1 0,0-2 0,1 2 0,3-2 0,4 2 0,-3 4 0,3-4-1,-4 11 1,9-5-1,-5 1 0,5 0 2,-1 0-2,1-3 2,-1-3-1,5-1 0,-5 1 0,9-7 0,-5 2 0,1-5 0,-1 3-1,5-1 2,0-6-1,-1-2 0,1-2 0,4 0 0,-1-1-1,-3 1 2,8-2-1,4-1 0,4-5 0,0 2 1,0-3 0,4-4 0,0 0-2,-4-3 1,4 2 1,-4-2 0,1-3-1,-1 0 0,4 0 1,0 4 0,0-4 1,4 0 0,4 0 0,1 0 0,-5 0 0,0 0 1,0 3-1,1-3 0,-1 0 0,0 0 0,-4 0 0,4 3-1,5-3 2,-1 0-3,0 0 0,1 3 2,-1 0-2,-4 0 2,1-3 0,3 4 0,-4-4 0,-4 0 0,8 0 0,-3 0-1,11 0 2,-7 0-1,7 3 0,-4-3 0,1 0 0,-5 0-2,5 0 1,-5 0 0,0-3-2,1 3 2,7-4-1,1 1 0,-1-3 0,1 0 0,3 2 0,-7-2 2,3 1-2,-4-1 0,1 0 1,7-1 0,-7 1-1,7-1 0,1 0 0,-4-3 0,-1 0 0,1 1 0,-5-2-1,5-2 0,-1 4 1,-4-1 1,9 2 0,-4-2-1,7-2 0,-7-1-1,-1 5 0,-3-1 1,-1-4 1,-4 0 0,5 2-2,-1-2 0,1 4 2,3 1 0,1-5-1,-5 0-1,5 4 2,-9-2-1,0-2 0,0 0-1,5 2 2,-1-2-1,1 1 0,3 2-1,1-1 2,-1-2-2,1-1 0,-5-2 1,5 3 1,-5 1-2,0 1 1,5-2 1,4 0 0,3 2-1,-3-2 0,-1 1 0,1 0 0,0-3 0,-5-1 0,1 4 0,7 0 0,1-4-1,4 5 2,-5 1-1,-3-3-1,4 1 0,-9 1 2,1-2 0,-1 3-1,9 6-1,-4-3 2,-5-9-1,5 10 0,-5-4 0,-3 4 0,-1 5 0,-4-3 0,1-2 0,-1 3-1,4 0 2,5-4-1,-1 1 0,1 3 0,-5 1 0,5-7 0,-5 2 0,1-2 0,-9 6 0,4-4 0,-4 1 0,13 1 0,-9 2 0,5-4 0,-1 1 0,-4 3 2,5-3-1,-1-1-1,-8-1 0,5 2 1,-5 0-1,0-1 0,0-2 0,9 2 1,-5-1 0,0-1 0,5 2 1,-5 4-1,0-3 0,-7-2 0,7-2 0,-8 1-1,0 3 1,0-1-1,4 2 0,-3-4 0,3-1 0,0 4 0,0-4 1,-4 1-1,1 4 0,-1-1 0,-4-1 0,0 1 0,0 0 0,4-1 0,-4 3 1,4-3-1,0 1 0,0-1 0,5-2 0,-5 3 0,0 1 0,4-5 0,-4 4 0,-4 0 0,4-1 1,-4 2-2,4-4 2,-8 3-1,9-1 2,-1 1-2,4-4 0,-4 1 1,4-2 0,-4 1-2,5 1 1,-5 1-2,0-2 3,4-6 0,-8 2 0,4 1-2,0 4 2,0-4-2,1-1 2,3 1-1,-4 0 0,-4 5 0,4-8 0,-4 0 0,4 2-1,-4-2 1,4 5 1,-8-2-1,4-3 0,5 1 0,-1 0 0,0 2 0,8 2 0,-4-1 0,-4-1 0,5 0 0,-5-1 0,0-2 0,0 3 0,0-1 0,-4-2 0,-4 2 0,4-5 0,4 1 0,0-1 0,5-2 0,-9-1 0,4 2 0,0-3 0,-4-1 0,-4-1 0,0-2 0,0 0 0,0-5 2,-4 2-2,-1-3 0,-3-1 0,0-2 1,-8-1-2,-1 4 2,1-4 0,-5 2-1,9-1 1,-9 2 0,-3 1 1,-5-4 0,4 1-2,-8 5 0,5-5 2,-9-2-2,0 1 1,-4 1 0,0-4-2,-4 0 2,0 0-1,0 4-1,-9-4 2,1 4-1,-4 2 0,-5-2 0,5-1 0,4 5 0,-9 5 1,5 0-1,-5 2 0,1 1 0,-5-3 1,9 8-1,-9-8 0,5 6 0,-5 2 0,1-2 0,-1 2 0,-4 3 0,-3-1 0,-1-5 0,0 7 0,0-1 0,-7 1 0,7 0 0,-8-1 0,4 5 0,0-2 0,-4-2 0,0 0 0,0 3 0,0-1 0,0 2 0,0 1 0,-4 1 0,-8-1-2,4 1 2,0 4 0,-8-2 0,-1 1 0,5 0 0,0-1 0,4 4 1,0 0-1,4 3 0,-5-5 0,1 5 0,0-3 0,-4 3 1,4-3-1,-4 0 2,-1 3-1,1-4 0,0 4-1,0 0 1,4 0-1,0-3 0,-5 0 0,5 3 0,-4 0 0,0 0 0,0 0 0,-1-3 0,-3 3 0,0 0 0,3 0 0,1 0 0,4 0 0,0 0 0,-4 0-1,8 0 2,-9 3-1,5 0-1,-4 0 2,4 4-1,-4-1 0,0-4 0,-1 1 0,5 3 0,4 1 0,-4-4 1,4 0-1,4-3 0,0 3 0,-4 0 0,4-3 0,-4 0 0,4 4 0,-4-1 0,0 0 1,-4-1-1,4-2-1,0 3 1,4 0 0,-4 0 1,4 0-1,0 0 0,0 4 0,-4-4 0,4 3 0,-4-2 0,0-1 0,-4 0 0,4-2 0,-4 6 1,4-1-2,0 1 1,0-1 0,0 0 1,4 4 1,-4-2-2,4-2 1,0 0-1,0 1 0,0-1 0,0-1 0,0-2 0,0 0 0,0 0 0,4-3 0,-4 7 0,0-7 0,5 3 0,-1 0 0,0 0 0,8 1 0,-4-1-1,5-2 1,-5 3 1,4-1-1,1 0 0,3-3 0,1 0 0,-1 0 0,1 0 0,3 0 0,-8 0 0,9 0 0,-5 0 0,5 0 0,-1 0 0,1 0 0,-5 0 0,9 0 0,-4 0 0,-1 0 0,5 0 0,-1 0 0,1 0 0,-5-3 0,9 0 0,0 3 0,-4 0 0,3 0 0,1-4 0,0 4 0,-5-1 0,5 1 2,-4-3-2,3-1 0,-3 4 0,0-3 0,-5 3-1,5 0 1,-1 0 1,1 0-1,0 0 2,-5 0 0,1 0-1,3 0 0,-3 0 1,3 0 0,-3 0-2,-5 0 0,5-3 0,-1 0 1,1 3 0,0 0-1,-1-3 0,-3-1 0,3 1 0,5 0 0,-9 3 0,5 0 0,-5-3 0,5 0 0,7 3 0,-7-2 0,3-1 0,1 3 0,0-3 0,3 0 0,1-1 0,-4-2 0,12 3 0,-13-3 0,13 1 0,-4-2 0,4 1 0,-4 0 0,0 3 0,3-1 0,5-2 0,-8 3 0,4 0 0,4-1 0,-4 3-1,4-2 0,0 0-3,0-4 2,0 7-1,0-3-1,0 0-2,0 3-2,0-3-2,0 3-4,0-4-3,-4 1-3,4-3-6,0 3-7,0 0-6,-4-2-10,4 5-21,0-3-2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3:05:39.19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25 8810 222,'0'-3'42,"0"3"0,0 0-1,0 0 1,0 0-1,0-6-3,0 6-3,0 0-6,0 0-4,0 0-3,0-3-3,0 3-3,0 0-1,0 0-2,0 0-1,0 3-2,9 3-2,-1 10-3,4-5-1,-4 2-2,0 1 1,1 2-2,3 0 1,0 2 0,-4 7-2,5-4 0,-5-2 1,0-5-2,0 5-5,0-1 1,1-2-2,-1-2-3,0 5-2,-4-10-1,0 4-3,0-6-3,0-3-3,0-1-6,-4 1-2,0-1-1,5 0-6,-5-3-1,0 0-5</inkml:trace>
  <inkml:trace contextRef="#ctx0" brushRef="#br0" timeOffset="290.0166">2628 8740 247,'0'0'43,"0"0"-1,0 0-2,0 0-2,0 0-2,0 2-4,0 14-3,0 0-7,-8 1 0,-4 2-4,4 2-4,-5 5 1,5-3-4,-4 4-1,0 4-2,3 4-2,-3-2-3,0 0-1,0 1 3,-1 2-3,1 7 0,4 3-4,-4-6-4,-1-3-1,1-1-3,4-2-2,0-3 0,-5-4-3,5-9-6,8-2-3,-4-7-3,0-2-3,4-7-8,-4-4-9</inkml:trace>
  <inkml:trace contextRef="#ctx0" brushRef="#br0" timeOffset="606.0346">3042 8244 320,'0'0'27,"0"-3"-5,0 3-4,0 0 0,0 0 0,0 0-1,0 3-4,0 4-3,0-7-2,-8 9-3,-1 2 3,5 5-1,4 0-2,-8-5-2,4 5-1,-4-3 1,4 0-2,0 1-7,4-4-7,-8 1-2,3-5-5,1 0-3,4-2-1,0-4-8,0 3-4,0 6-9</inkml:trace>
  <inkml:trace contextRef="#ctx0" brushRef="#br0" timeOffset="855.0489">3169 8235 198,'0'0'29,"0"-3"-2,0 3-2,0 0 0,0 0-3,0 6-1,0-6-6,0 6-3,-8 4-3,8 0-4,0 1-2,-5-2 1,1 4-1,0-4 0,-4 3 0,8 0-2,-4-2-1,-4 6 1,4-2-1,0 2-3,0 1-6,-9-4-3,9-2-7,0-1-4,-4-4-5,4 1-7</inkml:trace>
  <inkml:trace contextRef="#ctx0" brushRef="#br0" timeOffset="1763.1008">3566 8834 287,'0'0'52,"0"0"-3,0 0 0,0 0-6,0 0-5,4 0-8,4 0-6,0 0-5,1 0-5,3-3-3,0 3-3,0-3-3,1 3-1,-1-3-4,0 1-7,0-1-6,1 3-6,-1 0-8,4 0-7,-3 0-7,-1 0-7,0-3-6</inkml:trace>
  <inkml:trace contextRef="#ctx0" brushRef="#br0" timeOffset="2313.1323">4020 8346 384,'0'0'49,"0"0"-9,8 0-5,5 0-8,3-6-7,1 6-4,-5 0-5,8 0-3,1 0-2,-5 0-3,0 0 0,1 3-1,-1 3-4,1 1 0,-5-2 0,0 4-2,-4 4-1,5-2 0,-5 5 1,-4 4 0,0 3 2,-4-3 0,0 6 0,0-12 1,-4 8 0,0-4 0,-4 1-1,-1-5 2,1 2 0,0 0 0,4-3 0,0-2 0,-4 2 0,8-1 0,-4-4 0,4 2 0,-4-1 0,4-4 0,0 5 0,4-7 0,-4 3-1,8 1 1,4-4 0,0 3 0,1-3 3,-5 2 0,4 1 2,0 1-2,5-1 0,-9 4-2,0-2 0,0 1 0,1 4 3,-1 6 0,-4-2 4,-4 6-2,4-3 1,-4 11-1,-4-4 1,0-2 0,-4-1 0,-5 1 1,1-4-1,0-2-2,-1-1 2,-3-3-3,0-2-1,-1-5-1,-3 8 0,-5-3-1,5-9 0,3 6-1,-3 0 0,4-10-4,-5 3-2,5-6-3,-1-1-3,5 4-4,0-3-2,4 0-5,-1-3-12,1-9-10,8-1-10,0-30-10</inkml:trace>
  <inkml:trace contextRef="#ctx0" brushRef="#br0" timeOffset="2554.1461">4737 8831 366,'4'0'58,"-4"3"-9,4 0-11,0 4-6,0 6-7,4-2-5,-4 1-6,1 4-3,-1-1-3,4 0-3,4 3-3,-8 1-5,4 0-4,1-1-6,-1-3-7,0 0-5,-4-6-6,8 1-4,-4-2-5,1-8-4,-5 0-5</inkml:trace>
  <inkml:trace contextRef="#ctx0" brushRef="#br0" timeOffset="2754.1575">4995 8807 276,'-4'0'54,"4"3"2,-9 7-6,1 11-7,-4-2-8,0 8-5,-1-3-8,-3 3-5,4 4-4,-1 0-3,1-1-3,-4 0-2,3 5-3,1 2-6,0-7-4,0 0-5,-1 0-6,5-4-6,0-6-7,0-1-7,4-6-3,0-2-8</inkml:trace>
  <inkml:trace contextRef="#ctx0" brushRef="#br0" timeOffset="2987.1708">5465 8175 390,'0'3'34,"-4"-3"-8,0 6-6,-8 12-6,-4-3-2,3 3-7,1 4-11,0-8-11,4-1-7,-9 0-6,9-7-7</inkml:trace>
  <inkml:trace contextRef="#ctx0" brushRef="#br0" timeOffset="3478.1989">5920 8373 280,'4'0'46,"-4"0"-2,0 0-5,0 0-3,-4 3-6,4 1-4,0 7-4,0 8-7,0 1-1,0 6-2,0 4-2,0 0-3,0 5-2,4-1-2,0-1-2,4 0-3,0 1-7,-3-4-8,-1 0-7,0-1-7,0-5-7,4-2-9,0 32-11</inkml:trace>
  <inkml:trace contextRef="#ctx0" brushRef="#br0" timeOffset="3673.2101">5748 8699 352,'0'0'46,"0"0"-5,0 0-7,8 0-7,9 0-8,3-5-5,0-1-4,9 0-4,-4-4-4,-1 2-6,5-1-11,0 2-9,-5 1-8,1 3-8,-1 0-8</inkml:trace>
  <inkml:trace contextRef="#ctx0" brushRef="#br0" timeOffset="4042.2312">6559 8108 373,'0'0'37,"0"0"-4,0 0-5,0 0-3,0 3-6,-5 8-2,5 2-6,-4 1-3,0 2-1,-4 6-2,0-4-1,4 7-1,-4 2-2,-1 0 1,5-5 0,0-1-1,0 9 0,-4-7 2,8-6-1,-8-1 0,8 1 1,0-1 0,0 0 1,0-1 0,4-6 1,0-3-1,4 1 1,0-1 2,5-1-3,3-5-1,0 3 0,5-3-1,-5 0-1,5-3 0,-5 3-1,5-2-4,-1-1-3,0-6-4,1 5-2,-1 1-9,-3-9-6,-1 2-10,5 2-7,-5-1-6</inkml:trace>
  <inkml:trace contextRef="#ctx0" brushRef="#br0" timeOffset="4332.2478">6800 8058 388,'0'0'50,"-4"10"-6,-4 4-4,8 12-8,-8-2-3,4 6-4,-1 3-6,-3 2-3,4 6-5,-4 12-2,4-1-3,-4 2 0,4 5-2,-5 0-1,5-2-2,0-1 1,-4-12-4,8 3-2,-4-4-2,-4-7-4,4-6-2,0 2-2,4-5-3,-5-3-4,5-2-7,0-6-3,0 2-1,0-3-5,0-10-4,5 5-3,19-7-7</inkml:trace>
  <inkml:trace contextRef="#ctx0" brushRef="#br0" timeOffset="4546.26">6997 8621 323,'4'-3'46,"0"0"-1,4 3-3,4 0-4,-8 3-5,9-3-8,-5 3-4,4 10-5,-8 1-3,4 5-3,5 2-2,-5 0-2,4 4-2,-4-1 0,1 0-3,3 1-3,-4-1-3,-4-2-5,4-1-4,5-2-4,-5-5-4,8-1-5,-8-3-5,1-7-5,3 2-8,-4-5 2,21 0-7</inkml:trace>
  <inkml:trace contextRef="#ctx0" brushRef="#br0" timeOffset="4777.2732">7381 8615 325,'-4'0'48,"0"3"-1,4 0-4,-8 4-6,0 7-5,-4 5-5,3 2-5,-3 2-4,4 6-5,-4 1-1,-5 1-4,1 2-2,4 0-1,-5 2-2,1 2-1,0-7 2,-1 10-5,1-7-4,-1 1-5,5-3 0,0 6-3,0-7-4,-1-3-3,1-6-6,4-2-4,0-3-8,4-4-2,-1-7-5,1 2-6</inkml:trace>
  <inkml:trace contextRef="#ctx0" brushRef="#br0" timeOffset="5007.2864">7930 8407 405,'4'0'38,"4"0"-6,1 0-4,-1 3-8,4-3-6,-4 0-4,4-3-2,-3 3-4,3 0-4,0-4-7,1 1-5,-5-3-9,0 3-13,0 1-9,4-14-18</inkml:trace>
  <inkml:trace contextRef="#ctx0" brushRef="#br0" timeOffset="5200.2974">7840 8742 403,'4'0'49,"-4"0"-7,8 0-9,5 0-9,3 0-7,4 0-3,-3 0-6,7 0-3,-3-2-9,3-1-4,5-3-8,-4-4-11,3-2-10,-7-3-14,44-21-12</inkml:trace>
  <inkml:trace contextRef="#ctx0" brushRef="#br0" timeOffset="8522.4874">8561 8025 161,'0'-3'18,"0"0"2,0 3 3,0 0-5,0-3 2,0 3 0,4 0 0,-4 0-2,0 0 1,0 0-4,0 0-3,0 0 0,0 0-5,0 0-1,0 0 0,0 3 0,-4-3 0,4 6 0,-9-3-1,5 5 0,-4 5 4,4 0-1,0-5 2,-4 1 1,0 1 0,-5 2-1,5 0 0,-4 3-1,-1 4 0,5 2 0,0 0 0,0 7-1,0 3 2,0 2-2,-1-3 0,5 12 0,0 2-2,-4 2 1,8 3-1,0-2-1,0 0-3,4 3 2,0-4-2,0 0-2,0-3 2,9-4 0,-5-5-1,0-4-3,0 0-2,4-4-5,-3-3 0,-1-3-6,0-8-3,-4 3-7,4-3-4,1-4-4,-5 2-8,4-1-6</inkml:trace>
  <inkml:trace contextRef="#ctx0" brushRef="#br0" timeOffset="8833.5052">8749 8589 329,'0'0'44,"0"0"-4,0 0-4,0 0-3,0 0-4,0 0-5,0 0-5,4 0-4,0 0-4,12 0-2,1 0-3,-5 0-1,4-4-3,-3-3-1,-1 1-3,4 3-5,-12 0-4,9-1-7,-5 1-6,0 3-6,-4-3-4,4 3-4,-3 0-6,3-3-6</inkml:trace>
  <inkml:trace contextRef="#ctx0" brushRef="#br0" timeOffset="9174.5247">9187 8181 362,'0'0'41,"4"0"-7,-4 0-5,0 0-4,0 0-4,4 3-1,-4-3-1,0 5-6,0 4 0,0 7-1,0 0 1,0 2-4,-4 4 0,4 5-1,-4 3-3,0 4 0,0 2 0,0 7-2,0-3-2,-1-1 1,1 1-1,-4-3 0,4 1-3,-4-1-2,0-6-4,4 4-4,-5-5-3,1-2-5,4-3-5,4-8-8,-4-1-3,4-5-4,-4-1 0,4-7-3,4 7-8</inkml:trace>
  <inkml:trace contextRef="#ctx0" brushRef="#br0" timeOffset="9678.5536">9617 8162 306,'4'-7'44,"4"4"-3,-8 0-6,4-2-9,-4-1-6,0 0-5,0 2-3,0-5-4,0 3-3,0-2 1,-4-2-1,0 4-3,0 2 0,-8-2-1,3 3-1,1 3 1,-4-2-1,8 2-1,0 0 2,-9 0-1,1 5 0,4 5 0,0 6 0,-4-5 0,-1 8 0,1-2 5,0 9 2,3 1 1,-3 3-1,0 16-1,4 3-1,-5 10 0,5-2-2,0 5-2,8-4 1,0-3 0,0-4 0,0-5-1,4-6-1,4-3 0,9-9 1,-5-7 0,0-5-1,1-2 0,3-8 0,-4-2-1,5-4 0,-5 0 3,0-4 0,5-5 0,-5-5-1,0-6 0,0 3 0,1-2 1,-9-3-4,0 4 5,-4-1-1,0 5 1,-4-5 1,-4 4 0,-9 3 1,5 5 1,0 3-1,-9 4 0,5 0-2,4 1-1,-5 9 2,-7 2-2,7 6 1,1-2-3,-5 4 1,9-1-3,-4-1-6,12 1-5,-5-3-5,5-2-7,4-1-8,0 0-5,0-9-4,4 0-6,5-1-3</inkml:trace>
  <inkml:trace contextRef="#ctx0" brushRef="#br0" timeOffset="9910.5668">9781 8671 335,'4'-4'51,"4"1"1,4 3-7,0 0-8,1 3-8,-1-3-5,0 4-3,5 0-5,-5 3-3,4 2-5,1-1-1,-5 2-1,0 2-3,0 1 0,1-2 0,-1 5-4,-4 0-4,5-2-4,-5 2-2,0 0-3,-8-2-2,4 2-5,-4-5-7,4-1-7,-4 0-1,0-1-3,0-6-2,-4 0-1,4 9-5</inkml:trace>
  <inkml:trace contextRef="#ctx0" brushRef="#br0" timeOffset="10104.5779">10018 8553 310,'-4'0'54,"0"6"-1,0 10-11,-9 11-10,-3 5-9,4-2-5,-1 4-4,-3 2-5,4-3-4,4 1-7,-5-4-5,9-1-9,-8-9-4,8-1-1,0-4-3,4-6 2,0-6-3,0-3-3,0-6-3,0-3-4</inkml:trace>
  <inkml:trace contextRef="#ctx0" brushRef="#br0" timeOffset="10456.5981">10092 8205 301,'8'0'48,"-8"3"-1,8-3-3,4 0-10,1 0-9,-5 0-9,-4 0-2,8 0-4,-4 0-2,1 0-3,-5 0-1,0 3-1,4 0-1,-8 4-1,4-1 1,-4-1-1,0 7 0,0-2 0,-4 0-2,4-3 2,-4 3-2,-8 3 0,7 1 1,-3-4 1,0-4 1,4 10 1,-4-3 1,0-2-2,4 5 1,4-5 2,-5-2 1,5 4 0,0-7-1,0 5-1,0-1-2,5 0 3,-1-4-2,0 0 0,4-3-3,4-1 2,-4-2-2,1 0-1,-1 0-3,4-2-2,-4-4-2,5 3-6,-1-3-4,0-1-7,-4 4-7,9-3-4,-9 6-5,4-4-7</inkml:trace>
  <inkml:trace contextRef="#ctx0" brushRef="#br0" timeOffset="10653.6093">10734 8291 310,'0'3'54,"0"0"0,0 6-10,0 12-11,0 8-10,0-5-5,0 9-4,-4 4-5,4-1-7,0 1-6,0-1-10,-4 1-10,4-2-6,0-5-7,0-3-5,0-6-6</inkml:trace>
  <inkml:trace contextRef="#ctx0" brushRef="#br0" timeOffset="10854.6208">10591 8529 383,'0'0'54,"0"0"-12,0 0-7,0 0-6,4 0-7,0 0-6,13 0-5,-1 0-5,0-3-8,1-4-8,-1 4-7,-3-8-5,7 2-4,0-1-3,1-3-7,-9-1-1,9 1-2,40-10-12</inkml:trace>
  <inkml:trace contextRef="#ctx0" brushRef="#br0" timeOffset="11220.6418">11095 8189 312,'4'0'40,"0"-2"-1,4-1-2,0 3 0,5 0-6,3 0-7,-4-3-6,5 3-3,3 0-4,1 0-2,-5 0-4,-4 3-1,5 0-2,-5 5-3,0 2 2,-4-1 0,1 1-1,-5 1 0,0-2-1,-4 7 0,0 5 2,-4-2 0,0-1-2,-9 1 0,1 8 3,0-5 1,-1 2-1,1 0 4,4 1-3,-4-1 0,3 3-1,1-2 2,-4 2 1,4-3 0,0-1-3,-1-8 1,5 0-2,0 4 0,4-5 1,-4 2-1,4-5 0,0-1-2,0-1 2,0 1-3,4-4-1,0-3-1,5 0-3,7-3-3,-8 0-2,8 0-3,-3 0-5,7-6-6,1-3-4,-5-4-8,0 0-5,1-1-1,32-26-8</inkml:trace>
  <inkml:trace contextRef="#ctx0" brushRef="#br0" timeOffset="11534.6597">11557 8128 388,'0'0'36,"0"0"-5,0 0-5,0 4-4,0-4-6,0 6-4,0 3-3,-8-1 1,8 8-2,-4 2 0,0-5 0,0 2 0,0 0 0,0 7 0,0 2-2,4-5-2,-5 2 0,1-2-2,4 1 2,0-4-2,0 0-1,0-2 1,4 2-2,1 2 1,-5-5-1,12-1 0,-4-2-3,-4-5-2,4 1 0,5-3-1,-5-3-2,4 0 0,4-3-5,-3-3-5,-1 1-6,4-11-3,-3-3-7,3 1-5,-4-4-6,17-35-7</inkml:trace>
  <inkml:trace contextRef="#ctx0" brushRef="#br0" timeOffset="11752.6722">11746 8111 280,'0'0'52,"0"0"-3,-4 0-1,4 5-8,0 1-5,-9 10-6,1-2-4,0 5-4,4 4-5,-4 4-5,0 3-2,-1 3-2,5 1-3,-4 5 0,0 7-4,4-3-4,0 3-3,-4-3-2,8-3-3,-5-3-2,5-7-4,-4-1-4,0-6-4,4-2-2,0-2-5,0-8 0,0 5-1,0-6-1,0-7 0</inkml:trace>
  <inkml:trace contextRef="#ctx0" brushRef="#br0" timeOffset="11950.6835">11983 8486 267,'0'-3'47,"4"3"1,4 3 1,1 3-6,3 4-7,-4 1-8,0 8-6,-4 0-3,0 2-4,5 0-5,-5 7-2,0-4-4,4-2-4,4 2-5,-8-3-4,5-2-6,-1-2-2,0-1-6,0-1-3,8-6-2,-7-2-2,3-4-6,0-3-5,9-10-8</inkml:trace>
  <inkml:trace contextRef="#ctx0" brushRef="#br0" timeOffset="12167.6959">12171 8523 342,'-4'3'56,"-4"6"-6,-4 4-9,0-2-9,-1 5-9,1 2-7,0 4-2,-5-1-5,9 7-2,-4-1-5,-4-3-4,3-2-3,-3-1-4,8-2-6,-5-1-5,9-3-1,-4-2-5,-4-2-2,8-4-3,4-1-1,-4-6-2,4 0-1,0 0-9</inkml:trace>
  <inkml:trace contextRef="#ctx0" brushRef="#br0" timeOffset="12325.705">12339 8575 344,'8'-3'39,"5"0"-9,-1-4-6,0 4-6,5 0-5,3 3-4,-3-5-10,-1-1-12,4 3-10,-3-4-6,3 4-2,-3 0-2,-1 0 0,33-7-5</inkml:trace>
  <inkml:trace contextRef="#ctx0" brushRef="#br0" timeOffset="12881.7368">13097 8314 194,'4'-8'33,"-4"5"-6,0-9-2,-4 2-3,0-1-3,-1 5 1,-7-1-3,0-2-4,-4-1 1,3 4 3,1 4-2,-4-4-1,-1 3 0,1-1-3,-1 4-2,5 0-3,0 0-2,-4 0-1,3 4 0,-3 2-1,4 5-1,-1 5 1,1 0 3,0 1 2,-1 4-2,5 4 0,-4-2 1,12-6 1,-4 4 0,4 1-1,4-4 2,0 1-1,4-5 1,9-4-1,-5 2 0,4 1-1,1-5-1,-1 5 2,-4 3 1,9-4-2,-9-4 0,4 8-1,-3-5 1,-1 5-2,0-6-1,1 2 0,-5-2-1,-4 4 1,0 2 0,-4-2 0,0 2 0,-4-1-1,-4 1-1,0-4 0,-5-1-1,-3-1 1,4-1-1,-1-2 0,1-2 0,0-5 0,-1 0-1,1 0 2,0-2-2,4-4 0,-5-1 1,5-5-1,4-3-1,-4-1 1,8-3-3,0 2 3,4-1-2,0-4 1,8-2 1,1-1 0,-1 1 0,0 3 0,1-7 0,-1 10 0,8-1 0,-7-5 1,-1 2 0,4 1 0,1 2 0,-5 5-1,-4-2-4,8 2-6,-7 4-2,-1 1-7,4 2-9,-8-2-10,-4 2-9,4 1-4</inkml:trace>
  <inkml:trace contextRef="#ctx0" brushRef="#br0" timeOffset="13199.755">13150 7814 345,'0'0'47,"4"6"5,0 5-10,0 11-2,8 5-7,1 2-5,-1-2-2,0 6-4,5-2-1,-1-1 1,0 8-2,-3-5-1,3 7-3,0-6-2,-3 2-1,-5 10-2,-4 0-2,0 7-1,-4 1-1,0-2-2,0-1-1,0 2-2,-8-4-1,0 0-1,-5-4 0,1-6-4,0 1-4,-4-5-6,-1-5-3,5-3-8,0-3-8,-1 5-13,1-9-18,-13 36-23</inkml:trace>
  <inkml:trace contextRef="#ctx0" brushRef="#br0" timeOffset="13869.7933">13989 8165 257,'0'-3'45,"4"0"-2,-4 3 1,0 0-1,0 0-7,4-4-6,0 4-3,1 4-4,-5 5-5,0 7-1,0 5-3,0 1-3,0 2-1,0 0-4,0 4-1,0-1-1,-5 7-3,5-1-4,0 4-4,0-4-4,0 5-5,0-8-5,0-3-5,0-3-6,0-5-6,0 0-6,0-7-6</inkml:trace>
  <inkml:trace contextRef="#ctx0" brushRef="#br0" timeOffset="14069.8047">13928 8383 326,'0'0'53,"0"0"-8,0 3-6,0-3-8,4 5-8,-4-5-6,12 0-4,5 0-4,3 0-3,0-2-5,1 2-5,3 0-6,1-3-7,-9-3-4,5 2-8,-5-5-6,1 6-8,40-5-12</inkml:trace>
  <inkml:trace contextRef="#ctx0" brushRef="#br0" timeOffset="14559.8327">14718 7912 183,'0'0'22,"-4"3"0,4-1 0,-4 1-2,0 0-2,0 4 0,4 2-2,0-6 3,0 4-2,0-2 1,0 1 1,0 3 2,-5-2-1,5-1-3,0 1-1,0 0 0,0 6-2,0-3-3,-4-1-1,0 2-1,-4 8 0,4-1 0,-4 4-1,4 5-1,-13-3 0,9 5 1,-4 4-1,8 4-1,-4-1 0,-1 10-1,1 0-2,4-3 2,0 3-4,0-1 1,0 1-1,4 0 0,0-3-1,0-6 2,0-1-2,4-6-4,0 1-3,4-3-2,-4-4-1,4-2-1,1-1-9,-1-5-6,4-2-4,-4 2-5,0-6-5,5-2-4</inkml:trace>
  <inkml:trace contextRef="#ctx0" brushRef="#br0" timeOffset="14996.8577">14968 8165 381,'4'-3'29,"4"0"-4,0 3-3,4 0-3,-3 0-2,3 0-4,0 0-2,5 3-3,-1 0-3,0 3 0,1-2-1,-1-1 0,-4 0 0,5 5 1,-5-3 2,-4 3-3,4-2 1,-3 3-3,-5-2 2,0 4-2,0 5-1,-4 0 0,0 1 0,-4-1 1,0 2 0,-4 1 1,-5 8 2,5 0 2,-4-2-1,-1 5 0,1 1-1,-4 0 0,4-4-1,-1 4-1,-3-4-1,4 1 1,-1-4-2,5-2 0,0-1-1,0-4 1,4-1 0,0 0 0,4-5-1,0-1 0,0-1 0,4-2 0,4-2 0,0-2-4,8-3-3,-3 3-6,3-3-2,0 0-7,1-3-9,3 0-9,-3-2-9,-5-5-3</inkml:trace>
  <inkml:trace contextRef="#ctx0" brushRef="#br0" timeOffset="15359.8785">15393 8672 352,'0'0'37,"5"-1"-8,7-3-4,-4-2-5,0-4-6,0 4-2,5-3-5,-5-3-1,4 0-1,-8-1-1,4-1-1,-4 1 0,5-3-2,-9 2 0,4-2 0,0 0 1,-4 2-2,0 4 4,0-3-1,0 7 2,-4 1-1,-4 5-1,3 0 1,-3-3 0,4 3 0,-4 3 1,-4 2 1,4 5 0,-5 2 0,9 7 0,-4 2-1,0-2 0,4 2 0,0-1-2,0 6 0,4-2 0,-5 1-2,5-4 0,0-1-1,0 0 0,5-3-1,-5-1-3,8 0-3,0-5-1,4-1-3,0-7-4,1 3-1,3-6-7,5-3-7,-5-3-9,4-4-1,-3-4-4,48-36-6</inkml:trace>
  <inkml:trace contextRef="#ctx0" brushRef="#br0" timeOffset="15741.9004">15795 8049 373,'0'0'30,"4"-3"-6,0 3-2,-4-3-2,12-1-4,-4 4 0,5 0-6,-5-3-1,-4 3-3,0 0 0,4 0 0,-4 3-1,0-3-1,0 4 0,1-1 0,-5 0-1,4 0-1,0 3 1,-4 6-1,0-3 0,0 4-1,0 0 0,-4-2 0,0 1 0,-1 1-1,-3-5 0,0 5 0,4 0 0,4-1 0,-8-1 0,4 2 2,0 0 0,-1-2-1,1-2 3,0 1-1,-4 0-1,4 1 1,4-2-2,-4-2 0,4 5 0,0-7 0,0-2 1,4 0-2,-4 1-2,4-4 4,4 0-4,0 0 0,5 0-3,-1-4-4,0 1-5,-3 0-5,3 1-9,0-4-8,-4 0-6,0-1-4,17-2-5</inkml:trace>
  <inkml:trace contextRef="#ctx0" brushRef="#br0" timeOffset="15966.9132">16081 8144 290,'4'0'40,"0"0"-2,5 0-6,-1 3 0,0-3-2,0 0 0,4 2-5,1 1-4,-1 0-6,4 7-4,-3-4-2,-1 4-3,0 3-2,-4-2-4,1 1-3,3-2-2,-4 1-5,0-1-3,-4-1-4,-4 4-1,4-5-3,1-2-1,-1-3-1,-4 4-5,4-4-1,0 3-8,0-6 2</inkml:trace>
  <inkml:trace contextRef="#ctx0" brushRef="#br0" timeOffset="16146.9235">16290 8119 321,'0'0'43,"-8"3"-2,-4 7-9,3-1-8,-3 5-8,0 2-3,4 2-6,-5 1-6,-3 0-6,4-5-6,3 2-4,1-2-3,0-1-3,4 0-2,0-7-6,-4-3-2,4 5-12</inkml:trace>
  <inkml:trace contextRef="#ctx0" brushRef="#br0" timeOffset="16482.9427">16376 7823 352,'0'0'53,"8"8"-5,-4 11-6,4 5-7,1 5-5,-1 1-4,0 0-3,0 3-1,9 4-1,-9 4 2,4-4-2,0 4-3,-3 5 1,-1 10-5,-4 1 0,0 5-3,-4 5-1,0-5-5,0-2 1,0-1-2,-4-5-1,4-4-1,-8-4 0,-5-3-1,1-10-1,-4-3-2,7-3-4,-3-5-2,0-4-4,0-2-5,3-3-4,-3-1-6,4-10-7,-4 4-9,3-6-14,5 0-15</inkml:trace>
  <inkml:trace contextRef="#ctx0" brushRef="#br0" timeOffset="17055.9755">17309 8108 298,'0'0'38,"0"0"1,4 0 3,-4 5-2,0-5-7,5 12-5,-1 4-5,0-2-3,4 6-4,4 0-3,-8 2-3,0-1-3,5 5-3,-5 1 0,-4 3-1,0 2-2,0-2-7,0 3 0,0-6-5,0 3-6,0-4-6,-4-9-5,4-1-2,0-6-7,-4-4-7,4-6-4</inkml:trace>
  <inkml:trace contextRef="#ctx0" brushRef="#br0" timeOffset="17258.9871">17219 8318 364,'0'0'44,"0"0"-2,9 0-6,3 0-5,4 0-8,1 0-4,3 0-7,0 0-4,5 0-4,-9 0-3,5 0-3,-5 0-4,1-4-5,3 1-3,-3 3-7,-1-3-4,0-2-6,5 2-6,-1-3-6,33-4-9</inkml:trace>
  <inkml:trace contextRef="#ctx0" brushRef="#br0" timeOffset="17653.0097">18202 7801 210,'0'0'20,"0"-3"-6,0 3 2,-4 0-2,4 0 2,-12 0 0,3 3 3,5 3 3,-4-3 1,-4 10-2,4-5 2,-1 5-1,5 0 0,0 1 0,0 5-1,-4 0-4,0 2-4,0 3-1,-1 4-3,-3-1 0,0 7 0,4-1 0,-1 7-2,1 3-1,0-4 1,0 1-1,4 6 0,0 0-2,4 7 0,0-2-2,0-2 1,0 0 0,0-3-1,4-3-2,4-3-3,0-7-3,4-6-3,-3 0-3,-1-1-3,0-9-4,0-1-6,9-3-5,-5-8-10,-4-5-9,41 0-10</inkml:trace>
  <inkml:trace contextRef="#ctx0" brushRef="#br0" timeOffset="18083.0343">18419 8046 357,'4'0'27,"-4"0"-4,0 0-6,12 3-2,1-3-4,3 3-3,0 0 1,1 0-2,-5 1-1,8-1 5,1 2 0,-5 7 4,1-9-3,-5 4-1,4-4-1,-3 3-5,-5 4 0,4-2-1,-4 8 1,-4-2-3,0 2 1,-4 3-2,0-1 0,0 1-1,0-2 0,-4-1 2,0 0 1,-8 1 2,4 7 0,0-8 0,-5 10 0,-3-9-1,4 7 1,3 1-2,-3-1 3,0-2-4,0-4 1,3 4-2,1-4 2,0 1-2,4-2 0,4-1 0,0-2-1,0 2 0,0-3 0,0-3-2,0-4 2,8-1-2,0-2-4,5-3-1,-1 0 0,0 0-4,5-3-7,-1 0-3,0-5-8,5-5-1,-1 0-7,5-3-4,-5 2-4,38-35-8</inkml:trace>
  <inkml:trace contextRef="#ctx0" brushRef="#br0" timeOffset="18331.0484">18927 8251 301,'4'0'43,"-4"0"-5,8 0 4,0 3-1,0 7-9,-4-3-7,4 9-6,5 0-2,-5-1-5,8 0-2,-3 1-3,-1 5-2,-4 0-1,4 4-3,1-4-2,-9 1-1,8-8-3,-4 2-1,-4 3-3,4-1-5,-3-2-6,7-7-2,-4-1-5,-8 2-3,8-7-5,0 0-7,1-3-1</inkml:trace>
  <inkml:trace contextRef="#ctx0" brushRef="#br0" timeOffset="18539.0603">19111 8278 336,'0'3'47,"-13"7"-2,5-1-8,-4 2-9,0 8-6,4 0-4,-9-4-6,1 7-2,-1-1-4,5 6 0,0-5-3,-5 2 0,5 4-5,-4-4-6,-1 0-4,1-2-10,4-4-2,4-2-6,3 0-2,-3-2-2,8-1-5,17 17-6</inkml:trace>
  <inkml:trace contextRef="#ctx0" brushRef="#br0" timeOffset="18895.0807">19307 8542 320,'4'-3'36,"9"-1"-6,3-2-6,4-4-5,-3 4-5,-1-2-5,-3-5 0,3 4-4,-4 6 0,0-4-2,1-1 0,-5-1-1,0-4 1,-4-3-1,0 2 3,-4 4 2,0-2-2,-4 1-1,0-2-1,-4 7 0,0 1-2,-5-2 1,1 7-1,0-3 1,-4 3 0,3 0 5,1 0-1,0 3 2,-1 9 3,1 3-1,0 3 0,0 4-1,3 2 0,-3-2 0,4 2-2,4 6-1,-4 2-2,8-8 0,-4 3-1,4-2-1,4-1-1,-4-1-1,8-6 0,0-3-1,4 2 0,1-9-3,-1-1-3,0-6-2,4 0-5,5 0-7,-5-6-7,5-4-3,-5-6-7,5 2-7,-5-4-2</inkml:trace>
  <inkml:trace contextRef="#ctx0" brushRef="#br0" timeOffset="19159.0958">19618 8030 346,'5'0'29,"-5"0"0,0 0-1,8 0 3,4 3-5,0 3-4,-4 1 0,1 2-4,3 4-3,-4-2-3,4 2-2,-3 0-3,3-2-2,-4 1-1,4 1 0,-3-2-4,3 2 2,0 0 0,0-2-1,-3 2-1,3-4-3,-4-6-2,0 4-1,-4-4-3,4 3-2,1-4-6,-5 1-6,4-3-8,0 0-11,0-3-6,13-12-7</inkml:trace>
  <inkml:trace contextRef="#ctx0" brushRef="#br0" timeOffset="19396.1094">19860 7933 267,'0'0'30,"-4"0"2,0 3-1,0 3 0,-5 2-1,1 2-3,4 3-3,0-1-3,-4-1-6,0 2-4,0 3-3,-5 2-3,5 1 1,-4-2-4,4 2 2,-5-4-3,5 4-8,-4 1-5,4-1-5,-1-1-3,5-2-5,-4 0-3,4 1-2,0-1-4,0 0-4,4 35-7</inkml:trace>
  <inkml:trace contextRef="#ctx0" brushRef="#br0" timeOffset="19586.1202">20081 8394 271,'8'0'37,"5"-3"-6,-1 3-7,0 0-5,0 0-6,1 0-2,-1 0-3,0 0-3,5 0-1,-5 0 0,0 0-8,5 0-4,-5-2-9,-8-4-4,8-1-1,-4 4-6,1-3-2</inkml:trace>
  <inkml:trace contextRef="#ctx0" brushRef="#br0" timeOffset="20678.1827">20757 8314 235,'0'-3'28,"4"0"-4,0 3 2,-4-2-2,4 2-3,4 0-3,0 0-4,-4 0 1,13-3-4,-5-3 0,-4 3 1,4 0-1,1-1 0,3 1-1,-4-3-3,1-2 0,-1-5-1,0 10-2,0-7 0,1 4-1,-5-2-1,-4-1 2,4-4-1,-4 3 4,-4-1-1,4 2-2,-8-4 0,4 3-1,-4 2-1,4 2 0,-8 0 0,4-4 2,-8 7-2,-1 0 1,5 0 0,-4 3 2,0-3 0,-1 3 1,1 6 1,-4-3 0,3 13 0,-3-5 1,0 5 1,-1 6 2,5-1-2,-4 6 0,-1 5 1,5-2-2,4 10 0,0-7 0,-1 0-2,5 1 0,4 1 0,0-2-2,0-3 0,9-3-1,-5-3 0,12-1 0,0-8-1,1 0 2,-1-3-2,5-5-1,-1-1-1,5-3 1,-9 1-1,0-4-4,5 0-2,-5-4-5,1 1-4,-1-6-4,0-1-3,-3-1-5,-1-5-9,0 3-11,-8 1-8,9-15-10</inkml:trace>
  <inkml:trace contextRef="#ctx0" brushRef="#br0" timeOffset="21157.2101">21141 7713 318,'0'0'37,"0"0"-1,0 0 0,0 5-1,9 8-5,-1 0-5,4 1-4,0 2-3,1 0-4,3-2-4,-4 5-4,5-5-1,-5 6 0,0-6-2,0 2 0,1 0-3,-1-2-2,-4 2-2,5-3-2,-5-2-3,0-2-7,0-2-3,0-1-7,0 0-7,1 1-2,-5-3-4,0 0-5,-4 12-7</inkml:trace>
  <inkml:trace contextRef="#ctx0" brushRef="#br0" timeOffset="21427.2255">21313 7744 276,'0'0'36,"0"0"-4,-4 3-6,4-2-4,-8 12 0,0-3-9,0 2 2,-1 3-3,1 1 0,0 0-3,0 1-1,0-1-4,0 1 2,-5 6-3,5-6-4,-4-1-8,0 2-4,3-3-6,-3 1-8,4-1-8,-4 1-3</inkml:trace>
  <inkml:trace contextRef="#ctx0" brushRef="#br0" timeOffset="21852.2498">21563 7453 306,'4'6'39,"-4"5"-4,8 8-1,5 8-1,-1 2-3,0 1-2,0 10-4,1 6-1,3 0-1,5 2-6,-5 4 1,4 1-4,-7-4-2,-1-1-2,0 4-2,-4-3-2,-3 1-1,-5-3 0,-5 3-2,-3 5 1,0-4 0,-8-1-3,-5-1 2,-3 3 0,-1-4-2,1-2 0,-5-6-3,4-2-6,-3-5-5,3-2-4,1-4-7,-1-7-11,-4-1-11,5-4-14</inkml:trace>
  <inkml:trace contextRef="#ctx0" brushRef="#br0" timeOffset="23284.3318">6264 10532 258,'0'0'39,"4"0"0,-4-6-2,0 6 0,0-3 1,0-1-4,4 4-2,0 0-1,-4 0-4,4 0-3,4 4-1,1-1-6,3 0-2,0 6-4,0 3-1,-3 0-4,-1-2-1,4 4-1,0 2-4,-3 0-4,-5-2-1,4 2-3,-4 5-4,4-5 1,0-2 0,0 2-2,1-3-2,-1-7-1,-4-1-5,8 1-6,1-6-8,-5 0-5,4-3-7,29-8-9</inkml:trace>
  <inkml:trace contextRef="#ctx0" brushRef="#br0" timeOffset="23607.3502">6677 10381 273,'0'0'37,"0"0"0,0 0-1,-4 3-3,-4 7-2,0-1-2,4 4-5,0 1-3,0 2-2,-5 5-2,1-2-2,0 2-1,0 4-2,0 2-1,-1 0-2,-3 5-3,4 8-1,-4-4-1,-1 7-2,-3 0 1,4-2-2,-1 2 2,-3 0-2,0-6-1,3 1 1,1-5-2,0-2-5,0-4-2,-1-2-1,5-1-3,-4-7-5,4-1-2,4-6-8,-5 3-7,5-9-7,0 0-7,4-1-1</inkml:trace>
  <inkml:trace contextRef="#ctx0" brushRef="#br0" timeOffset="24502.4014">6902 10890 270,'0'0'39,"0"0"-2,0 0-2,0 3-1,0-3-3,5 6-4,-5 2-2,0 2-3,0 6-4,0 1-1,0 5-2,0-4-2,0 4-2,0 2-1,0 0-1,0 5-3,4-2-2,-4-4 0,0 6-3,0-5 0,0 1 0,0-4 0,0-5 0,0 1-2,0-1-1,0-1 1,0-6-2,0-3 2,0 1-2,0-4 1,0-3 1,-4 0-3,4 0 2,0 0-3,-5-6 0,1-4-1,4-3 0,-4-1-1,4-5 1,-4-2-1,4-3-1,0-1 0,-4-2 1,4-5 0,0 2 5,0 0-1,0 3 2,0-5-1,4 5 1,0 3 1,4-3 0,-3 5 3,3 1 4,0-1 3,0 4-4,4-1 1,-3 3 1,-1 5 0,8 2-1,-4-1-2,1 4 1,-1 1-2,-4-1-3,4 3 2,-3 3-1,3 0-2,-4 0 1,-4 3 0,0 3 0,0 2 1,-4 2-2,0-1 0,0 1 0,0 4 0,0 2 0,0-7 0,0 6 1,0 1 0,-4-4-1,0-4 0,-4 2 0,0-1 0,-4-2-1,3-1 0,1-1-4,-4-2-1,0 0-6,3 4-2,1-7-6,4 0-8,-4 3-6,8-3-6,-8 0-3,4-3-4</inkml:trace>
  <inkml:trace contextRef="#ctx0" brushRef="#br0" timeOffset="24923.4255">7541 10507 240,'0'3'36,"0"-6"1,0 3-1,0 0-2,0 0-3,8 0-1,-8 0-4,4 0-5,5 3-3,-1-3-5,4 0-4,-4 0-1,5 0-2,-1 0-2,-4-3-2,4 3-2,1 0-7,-5 0-6,-4 0-7,0 0-5,0 0-5,0 0-3,0 0-7,-4 0-3</inkml:trace>
  <inkml:trace contextRef="#ctx0" brushRef="#br0" timeOffset="25132.4375">7562 10685 313,'0'0'39,"0"0"-3,0 0-7,0 0-4,4 0-10,0 0-4,0 0-2,8 0-3,5 0-2,-5 0-4,4 0-9,-4-3-11,1-4-6,3 1-11,-4-1-6</inkml:trace>
  <inkml:trace contextRef="#ctx0" brushRef="#br0" timeOffset="27430.5689">8331 10538 163,'-4'0'27,"0"0"6,0 0 2,0 0 2,4 0 0,-4 0 0,4 0 1,4 0-1,-4 0-4,4 0-2,-4 0-2,8 0-3,0 0-4,1-3-2,-1 3-5,4 0-5,0 0-2,1 0-2,-1-3-3,4 3-6,-3 0-4,-5 0-4,8 0-3,-4 0-2,1 0-4,-1 0-5,4 0-7,1-3-4,-5 3-4,4-6-6,1-4-2</inkml:trace>
  <inkml:trace contextRef="#ctx0" brushRef="#br0" timeOffset="28019.6026">8868 10073 230,'0'-4'41,"0"1"0,0 0-1,-5 0-2,5 3-6,0 0-4,0 0-3,0 0-5,0 0-4,0 0-3,0 3-2,0-3-1,0 6-2,0 7-1,0 0 0,5 1-3,-5-1 1,4 0-3,-4 1 2,0 2-2,0 1 0,0 2 0,0 1-1,0 0 0,0 2 1,0-4 0,0-1-1,-9-1 0,9 0-1,-4 0 0,4-5 0,0 2-1,-8-2 2,8-1-1,0-1 0,4 1 1,-4-4 0,4-1 1,9 1-2,-1-3 0,4 1 0,-3-1 0,-1-3 0,0 0 0,0 0 0,1 0-1,3-3 2,-4-4-1,5 1-1,-5 3-1,4-2-3,-3 2 0,-1-4-1,0 4-2,-4 0-4,5 0-1,-5 0-7,4-4-3,-4 4-6,1 1-4,-5-1-9,4 0-7</inkml:trace>
  <inkml:trace contextRef="#ctx0" brushRef="#br0" timeOffset="28345.6212">9126 9982 277,'0'-3'45,"-5"3"-3,5-3 0,-4 6-3,0 0-7,4 2-4,0 11-3,-4 1-3,4 9-1,0 1-4,0 3 0,0 5-3,0-2-1,0 4-1,0-1-2,0 4 0,0 0-3,4 0-2,-4-4-1,0 7 0,0 0-2,-4-6 0,4 2-1,-8 1-1,0 3-4,4-3-2,-9-1-2,9 1-4,-4-3-1,4-4-1,0-3-6,0-1-6,4-8-7,0-2-4,-4-8-4,4-2-4,0-5-5</inkml:trace>
  <inkml:trace contextRef="#ctx0" brushRef="#br0" timeOffset="28654.6389">9420 10367 380,'0'0'43,"0"0"-3,0 0-3,4 0-7,-4 3-4,9 3-4,-5 5-2,0 2-3,0 3-2,4-2-2,0 2-4,4 5-1,1-2 1,-1 2-2,4-2-3,-3-2-1,3 2-1,0 2 1,5-2-1,-5-1-1,1 4-3,-1-6-5,-4-2 0,1-1-4,-1-2-2,-4-2-2,0-5-1,-4 5-4,0-9-5,1 0-7,3 0-5,-8 3-3,0-3-2,0 0-1,0-16-6</inkml:trace>
  <inkml:trace contextRef="#ctx0" brushRef="#br0" timeOffset="28938.6552">9695 10348 258,'0'0'37,"0"0"-2,0 0-1,0 0-3,-9 0-4,5 0-3,-4 6-4,0 0-1,-4 10 0,3-1-3,-3 1-3,0 4 2,0 9-3,-1-2-2,1-7-3,-4 12-2,3-2-1,-3 1-1,8 2-1,-4-1-3,3-2-2,-3-3-2,0 0-4,4 2-4,3-12-4,5 2-6,-8-8-1,4-4-4,4-1-4,0-6-4,0 0-8,0-13-4</inkml:trace>
  <inkml:trace contextRef="#ctx0" brushRef="#br0" timeOffset="29350.6787">9899 9911 317,'0'-4'38,"4"-4"-4,5 8-3,-1 0-5,-4-6-6,4 6-6,-4-3-3,0 3-3,8 0-2,-7 0-2,3 0-2,0 6 1,-4-3-2,-4 2 2,4 5-2,0-1 0,-4 1-2,0 4 1,0 2 2,0-6 3,0 4-2,0-1 0,-4-1 2,0-1-2,-4 2 1,4 0-1,-4-2 1,3 2 2,1-1-2,0 1-1,4-2 3,-4-1-1,0-1-1,4 1 0,0-5-1,0 4 0,0-2-2,0-1-1,4 0 2,0-3 0,0 1-1,5-4 0,-1 0-1,0 0 0,4 0 0,-4 0 0,5 0 0,-1 0-6,-4-4 0,0 1-7,1 0-6,-1 0-7,0 0-9,4 0-5,-4-1-8</inkml:trace>
  <inkml:trace contextRef="#ctx0" brushRef="#br0" timeOffset="29648.6958">10579 10135 370,'4'4'51,"-4"3"-8,0 2-6,0 7-10,0 2-7,-4 4-6,4 2-2,-4 1-4,0-1-4,4 3-1,0-3-7,0 1-3,-4 2-4,4-1-6,0-5-5,0 4-3,0-4-4,4-7-5,-4 2-2,0-3-6,-4 29-6</inkml:trace>
  <inkml:trace contextRef="#ctx0" brushRef="#br0" timeOffset="29862.708">10407 10367 289,'0'0'45,"-4"0"-3,4 0-1,0 0-4,4 0-6,0 0-4,4 0-6,4 0-5,1 0-5,7 0-3,1 0-1,-1-3-3,1-4-4,-1 4-5,1 0-9,-1 0-9,-4 1-9,1-3-5,3 2-5,-7 3-5</inkml:trace>
  <inkml:trace contextRef="#ctx0" brushRef="#br0" timeOffset="30256.7306">10964 10434 316,'0'0'40,"8"0"-4,-4 0-1,4 0-5,0 0-4,5 0-4,-5-4-6,4 1-5,0-6-3,-3 1-1,3-5-3,-4 0 0,-4 2-1,4-2-1,1 1-1,-5-1 0,-4 2 0,4 1-2,-4-2 3,0 0-1,0 3-1,0 3 1,-4-4 0,0 8 0,-5-1-2,1 0 0,-4 3 2,4 0 1,-5 0 2,5 3-1,-4 5 1,8 5 1,-8 0 2,3 4 0,-3 2 0,0 2-1,0 1 1,-1 2-3,5 0 0,4-2-1,-4-1 0,4 1-2,4 2 1,0-8-2,0 1-1,0-1 0,4 0 0,4-5-2,4 2-2,1 3-1,3-11-4,0 1-2,1-3-6,-1-3-8,0-3-5,5-3-6,-5-6-5,1 0-3,36-25-6</inkml:trace>
  <inkml:trace contextRef="#ctx0" brushRef="#br0" timeOffset="30689.7553">11336 9734 366,'4'0'31,"0"0"-5,1 0-2,-1 0-4,0 0-2,0 0-3,8 0-4,-8 0-3,8 0-2,-3 0-3,-1 3 0,0 0-1,-8-3 0,8 5-2,-4 2 1,0-1 0,5-3 0,-5 3 0,0 1-1,0-7 0,-4 8 0,0-2 0,0 4 1,0-4-1,0 0 3,0 1 0,-4 4 2,0 2-1,4-1 1,0-1 0,-8 2-2,3 0 1,-3-4 0,0 6-1,4 1 0,0-2-1,0 5 1,0-6-1,4 1-1,-9-1 0,9 3 0,0-8-1,0 4 2,-8 1-4,8-5 4,0 1-4,0-5 4,0 2 0,4 0-2,0-2 0,9-1-1,-5-3 0,-4 0-3,4 0-3,0 0-6,-3-3-7,11-4-8,-8 4-11,4-7-7,1-23-12</inkml:trace>
  <inkml:trace contextRef="#ctx0" brushRef="#br0" timeOffset="30949.7702">11783 9858 308,'0'0'37,"4"0"-2,0-2 1,0 2 0,4 0-4,0 2-3,0 4-5,-4 1-7,9-1-5,-9 4-2,8 2-2,-4-7-3,0 11-2,1-3 1,-1 1-1,4 2-1,-4 3-1,1-5-1,-1 2-3,0-5-2,-4 2-5,4 0-2,-4-5-5,0-2-4,0 4-3,5-4-5,-9-6-4,4 3-5,0-3 0,8-6-11</inkml:trace>
  <inkml:trace contextRef="#ctx0" brushRef="#br0" timeOffset="31157.7821">11967 9823 238,'0'0'36,"0"0"0,-4 0 3,0 2-4,-1 10-3,1 4-5,-12-1-8,4 7-4,-1-8-3,-3 8-4,4-1-3,-5 1 0,1-4-4,8-2-8,-4 0-5,-1-5-8,1 1-7,8-2-10,0-2-8</inkml:trace>
  <inkml:trace contextRef="#ctx0" brushRef="#br0" timeOffset="31741.8155">12495 10063 351,'0'0'45,"0"0"-2,0 0-5,0 0-5,0 6-9,0 14-6,0-3-4,-4 5-2,4 2-4,0 2 0,-4 4-4,4 0 0,0 0-2,0 4-4,0-3-3,0 0-6,0-4-7,0 0-7,4-8-4,-4 5-4,0-5-4,0 0-2,0-5-4</inkml:trace>
  <inkml:trace contextRef="#ctx0" brushRef="#br0" timeOffset="31965.8283">12307 10335 347,'0'0'54,"0"0"-6,0 0-7,4 0-8,-4 0-6,8 0-7,4 0-6,4-2-2,5 2-6,-1-3 0,1-3-2,3 3-2,-3-1-3,-1-2-4,1 3-2,-1 3-7,-7-3-4,3 0-6,0 3-3,-3 0-5,-1 0-2,-4 0 0,4 0-3,25 6-9</inkml:trace>
  <inkml:trace contextRef="#ctx0" brushRef="#br0" timeOffset="32238.8439">13007 10186 276,'8'0'44,"0"0"-1,0 0 3,4 3-3,-3 0-6,3 6-8,0 1-3,0 1-6,1-1-1,3 6-2,1-4-6,-1 3-2,4 0-2,-3 0-2,-1 4-2,1-2 0,-5 2 1,0 0-3,4-1-2,-3-2-6,-5-2 0,4 2-3,-4 0-4,1-8-3,-1 8 0,0-7-6,0-7-2,-8 3-3,0-4-2,4 2-4,0-3-2,-4-3-6</inkml:trace>
  <inkml:trace contextRef="#ctx0" brushRef="#br0" timeOffset="32470.8572">13273 10122 342,'-8'6'61,"3"5"-13,-7 15-9,0-2-9,-4 1-7,-1 5-6,1 1-5,-1-4-3,5 1-3,-4-1-3,3 0-4,-3 5-4,0-5-1,-1-6-4,5 1-3,0 2-3,-1-2-3,1-8-5,4-1-2,0 0-5,8-5-4,0-2-6,0 1 1</inkml:trace>
  <inkml:trace contextRef="#ctx0" brushRef="#br0" timeOffset="32875.8804">13547 10298 392,'4'-1'41,"0"-2"-5,4-1-7,5 1-7,-1-3-7,0 0-3,-4-1-4,9 2-3,-5-1-1,-4-3-1,0 2 0,-3-2-1,-1-2-2,4-2 1,0 0 0,-8 0 0,4-1-2,-4 1-2,0 1 1,0 0-1,0-3 1,-4 5 0,4-1 1,-4 8 0,-4-4 0,0 4 2,-1 3 1,-3 3 2,4 1 1,-4-1 1,3 11 0,-3-1 1,4 3 0,0 4 0,0 3 1,-1 0-1,1 1-1,4 2-2,-4-2-1,8-1-1,0 3 0,-4-2 0,4 1-2,0-4 0,0 1 0,4-4-2,4-6-4,-4 1 1,4-5-1,5 1-1,-1-9-2,4 4-2,-3-4-1,7-4-8,-4-2-6,5-3-8,-1-6-7,1-1-1,-5 2-3</inkml:trace>
  <inkml:trace contextRef="#ctx0" brushRef="#br0" timeOffset="33148.896">13948 9688 382,'0'0'39,"0"0"1,4 0-6,9 3-5,-5 0-7,8 0-6,-4 12-2,1-2-4,3 2-2,-8-3 0,9 0-1,-5-1-1,4 5-1,-3 0-1,3 0-2,0-5 1,-3 5-3,-1 2-2,0-6-3,-8 1-4,4 1-1,1-4 1,-5-7-6,0 0-4,0-3-2,4 0-7,-4-6-4,0 0-4,0-4-2,1-1-1,7-21-6</inkml:trace>
  <inkml:trace contextRef="#ctx0" brushRef="#br0" timeOffset="33334.9066">14210 9632 238,'-4'0'38,"4"0"-2,-4 0 1,4 7-2,-4-4-2,-8 11-4,3 2-6,-3 3-5,-4-5-3,-1 9-6,-3-3 0,4 11-3,-5-3-4,1 2-8,-5 1-8,1 0-5,7 3-7,-3-1-11,-1-6-10</inkml:trace>
  <inkml:trace contextRef="#ctx0" brushRef="#br0" timeOffset="34896.996">577 12397 377,'8'0'43,"5"0"0,11-6-7,5 2-7,12-10-3,0 1-5,12 4-6,0 2-1,5-4-5,3 2-1,4-4-3,5-4-1,16-3 0,0 0-2,8-2 0,0-5-2,5 3 2,-1-2 1,4 6-3,9-3 0,-1 9 0,1-5 0,-5 6 0,1 5 1,7 2 1,5 6 2,0 0 2,-5 0 0,5 0 2,0 3-2,12 0 0,-4-1 0,0 1-1,-4 0-1,3-3 0,10 0 0,-10 0-2,1-3 0,0 0 0,4-2-2,13-11 0,-9 0 0,-4 2 0,0-5 0,16 1 0,0-1 2,-3-4-2,3-5 0,9 0 0,-1-2 0,1 3 1,-9-5-1,9 5 0,-1 0 0,-7 5 0,3-2 0,-3 5 0,7 1 0,-7 2 1,-5 5 1,4 2 2,1 2-1,-5 4 0,-4 3 0,-8 6 2,8 7-1,5 5-1,-1 1-1,-4-2-1,0 2 1,9-1 0,3-2-1,1-5-1,-5-2 0,5-2 0,-1-4 0,0-3 0,1 0-1,4-3 2,3-4 1,-3-4-2,-1-5 1,9 0-1,0-1 0,-4-2-3,3-5 3,13-6 0,0-2 0,-8 2 0,12-7 0,5 1 0,-1 2 2,0 4-2,4 1 0,-3 6 1,-1 3-1,-4 9 3,4-1 1,-4 8 0,-8 4 1,8 7 1,-4 2-2,-8 6 0,0 13-1,0 6 1,0-4 0,-4 3-2,3-3 0,5 2 0,-4-5-2,0-6 0,4 1 1,8-6 0,-4-5-1,4-4 0,9-7 0,-1 0 0,-4-4 0,5-2 0,-1-2-1,4-8 1,-3 0-1,7-1 0,-8 1 0,1-5 0,7 2 1,-7-1 0,-9-3 0,12 7 1,-3 2-2,-9 1 1,4 7 0,4 6 1,1-6 1,-13 6-2,4 3 2,-4 3 1,-4 10-1,-4 5 0,-1-2 1,5 5-1,-4 1-1,0-4 0,0 3 0,0 1 1,-4-1-2,-5-5 0,9 2-1,-4-2 2,-5-2 0,-7 2 1,-1-1 1,1 1 0,-9 0-1,-8-5 1,-12 2-2,8-2 0,-12 2-2,-5 0 1,-3-5-4,-13-1-3,-8-4-3,-4 1-4,-12-4-5,-8-3-5,-13 0-5,-12-3-4,-9-4-14,-11-2-18,3-34-20</inkml:trace>
  <inkml:trace contextRef="#ctx0" brushRef="#br0" timeOffset="46068.6349">2129 13648 218,'0'-6'42,"0"2"0,0 1 0,4 3-2,-4 0-4,0 0-2,0 0-6,0-3-3,0 3-4,0 0-3,4 0 0,-4 0-3,12 0-4,-3 3 0,3 7-4,-4 3-2,-4 1 0,4 2-3,0 1 0,-3-1 0,3 11-1,0-1 0,-4 1-2,4-4-2,0 3-6,-3-5-2,3 4-2,-4-7-4,4-3-9,-4-3-8,4-3-2,-4-3-5,5-2-6,-1-4-5</inkml:trace>
  <inkml:trace contextRef="#ctx0" brushRef="#br0" timeOffset="46375.6525">2403 13589 249,'0'0'27,"0"0"-10,0 0 2,0 0-4,0 3 3,0-3-1,0 4 0,-4 5-2,4 1 4,0 1 1,0 5-3,0 0 5,0 1 0,-4 1-5,0 7 0,-4 2-2,0 3-3,-5 2-2,1 1 0,4 1-4,-5-1 0,5 4-3,0-2 1,-4-2-2,4-3-2,-1 0 1,1-2-3,0-6-5,4-2-4,-4 0-4,4-5-6,0-7-7,0-1-8,-1-4-4,5 0-9</inkml:trace>
  <inkml:trace contextRef="#ctx0" brushRef="#br0" timeOffset="46740.6734">2780 13082 267,'0'0'31,"0"0"-3,4 0 1,-4 0-4,0 0-2,0 0-5,0 3 0,0-3-4,0 0-2,0 10-5,0-5 0,0 4-2,0 4 0,0 0-2,-4-2-1,0 1 0,4 1-2,-4-2 1,0 2-5,-1-7-6,1 1-7,0-4-3,4 3-6,0-6-3,0 0-6,-8 0-8</inkml:trace>
  <inkml:trace contextRef="#ctx0" brushRef="#br0" timeOffset="46989.6876">2948 12993 163,'0'-6'31,"0"3"-3,0-2-1,0 6 0,4-1 1,-4 0 0,0 4-4,0-4 1,0 3-5,0 6-3,0 1 3,0 2-2,0 0 0,0 0-3,0 1-5,0-2-5,-4 5 1,4 0-2,0-5 1,0 5-2,-9-5-7,9-5-6,0 4-6,0-4-7,0 1-7,-4-1-6,0-6-10</inkml:trace>
  <inkml:trace contextRef="#ctx0" brushRef="#br0" timeOffset="47593.7222">3390 13522 263,'0'0'50,"-4"-3"-3,4 3-1,0 0-5,0 0-4,0 0-7,0 0-6,0 0-4,0 0-6,0 0-3,0 0 0,4 0-4,8 0-2,4 0-1,-3 0-1,3-3-1,1-3-3,3-1-2,-4 4-4,5 0-2,-9 1-6,4-4-6,-3 3-10,-1 0-6,0 0-5,1-1-2,23 4-11</inkml:trace>
  <inkml:trace contextRef="#ctx0" brushRef="#br0" timeOffset="48296.7624">3951 13039 376,'0'-3'50,"0"3"-10,0-10-8,8 6-4,-4-3-7,0 4-5,8-3-2,-8 3-3,9-1-3,-1-2-2,0 6-2,1 0-1,-1 3 0,4-3-2,-3 3 0,-1 1 1,0 5 0,0 2-2,-3-1 1,3 3-2,-4-2 2,0-2-2,-4 4 2,0 0-1,0-2 0,-4 5 0,0 0 0,-4-2-1,4 2 1,-8 0 0,0-2-3,4 2 3,-8-2 1,3 2 1,1-3-2,0-2 1,4 2-2,-4-4 1,0 1 0,8-2 0,-4-2 0,-1 0 0,5-2 0,0-1-3,0 0 2,0 0 0,0 0 1,0 0 0,5 1 0,-5-1 0,8-2 0,0 6 0,-4-4-2,4 0 2,0 3 1,1-2 0,-1 2-1,0-1 0,-4 4 3,4-2 2,0 5-1,-4-4 0,5 5 0,-5 0-1,0 3-1,0-2 2,-4 2-2,4-5 1,0 8 0,-4-3-1,0-2 2,0-1 0,0 1-2,-4 2 2,4-3-1,-4-4 0,-4 3 0,4-6-1,-5 3 1,1 1-2,-4-4 1,8-1-2,-4 2 1,-5-1 0,1 0 0,4-6-3,-8 0-2,3 0-2,5 0-3,-4 0-2,0 0 0,3 0-3,1 0 0,0-3-2,0 3-3,0-3-5,-1-3-6,9-2-9,0-2-2,0 4-5,0-7-2</inkml:trace>
  <inkml:trace contextRef="#ctx0" brushRef="#br0" timeOffset="48566.7778">4438 13351 236,'4'0'37,"4"0"-1,0 0 0,1 0 1,3 3 2,-4 3-3,0 7-4,-4-2-6,9 2-1,-5 0-3,-4-2-2,4 1-4,0 1-3,5-3-2,-1 1-4,-4 2 0,4-4-3,-4 2 0,1 2-1,-1-4-3,0 1-4,0-7-7,0 2-1,-4-2-2,5 0-5,-5-3-6,0 3-5,0-3-6,4 0-8,-4-6-1,4 1-4</inkml:trace>
  <inkml:trace contextRef="#ctx0" brushRef="#br0" timeOffset="48772.7896">4757 13308 217,'0'-3'37,"0"-1"-2,0 4 1,0 0-1,-4 0 0,4 4-2,0-1 1,0 6-6,-8 10-7,-4 2 0,-1 6-3,9 2-5,-8 1-1,0 0-5,-1 7-1,1-1-3,-4-2 1,3 1-8,1-2-3,4 4-2,0-4-8,-4-3-7,-1-4-6,5-3-6,4-3-3,-8-3-2,4-4-1,-1 4-4</inkml:trace>
  <inkml:trace contextRef="#ctx0" brushRef="#br0" timeOffset="49009.8032">4991 12850 383,'0'-3'54,"0"0"-12,0 3-10,0 0-6,0 0-6,0 6-3,0-1-5,-5 11-2,-7 6-2,4-1-3,0 2-1,-9 6-2,9-5-5,-4 1-7,0 2-7,8-6-8,-5-2-12,1-3-9,8-8-7,-12 21-7</inkml:trace>
  <inkml:trace contextRef="#ctx0" brushRef="#br0" timeOffset="49455.8287">5519 12840 238,'0'-3'48,"0"0"-4,0 3-1,4 0-6,-4 0-3,0 0-4,0 0-2,0 0-3,0 0-2,4 3-4,0 13-2,-4 2-1,8 1-4,-8 1-2,4 7-3,-4 2-3,0 1-1,4 4-2,0-1-3,1 4-6,-5-1-5,4-1-2,0-2-8,-4-2-8,0-1-8,0-5-5,0-1-3</inkml:trace>
  <inkml:trace contextRef="#ctx0" brushRef="#br0" timeOffset="49659.8404">5416 13214 363,'0'0'53,"0"0"-10,0-3-6,4 3-10,9-7-9,-1 1-3,0 6-4,1 0-6,-1-6-6,4-1-10,5-1-5,-5 2-8,0 0-7,5-4-10,-1 1-7,34-12-8</inkml:trace>
  <inkml:trace contextRef="#ctx0" brushRef="#br0" timeOffset="50023.8612">6096 12701 293,'0'-5'48,"0"3"-5,8-1-5,-8 3-3,0-3-7,0 3-5,0 3-5,0-3-5,4 3-4,0 5-2,-4-2-2,0 10-1,0 0 1,0 2-2,0 1 1,0 2-3,0 1 1,-4 2 0,4-1-1,-4 0 0,4 1-1,0-5 0,-4-2 0,0-1 1,0 2 3,4 4 2,0-6-2,0-2 0,0-4-1,-4-1 0,4-1-1,0-2 0,0 1 0,4-1 0,0 0 0,4-2-1,0-4-1,5 0 1,-1 0-1,0 0 0,5 0-1,-1-4-4,0-2-1,-3 0-5,7-7-3,-4 7-5,5-2-6,-9-8-6,9 9-8,-1-4-4,-8 2-6</inkml:trace>
  <inkml:trace contextRef="#ctx0" brushRef="#br0" timeOffset="50312.8777">6342 12575 401,'-5'2'53,"1"7"-6,4 7-8,-4 5-4,0 4-6,0 2-3,4 3-4,-4 2-5,0 5-3,4 2-3,0 6-3,-4-1-1,-4 1-2,8 7-2,0 1 1,0-5-3,0 1-2,0-3-2,0-6-4,-4-4-4,4 1-2,-5-5-3,5-2-5,0-6-2,0-4-7,0-1-7,0-6-6,0 0-6,0-5-4,9 17-5</inkml:trace>
  <inkml:trace contextRef="#ctx0" brushRef="#br0" timeOffset="50537.8906">6616 13100 346,'0'0'54,"8"3"-3,0 0-6,-4 0-8,0 3-4,1 7-7,3-2-5,0 5-5,0 0-5,0 5-2,0-2-2,1 2-3,3-2-4,0 1-4,-4-1-3,1-1-4,3-2 0,-8 3-6,8-5-5,-4-1-4,1-5-5,-1-2-4,0 0-6,0-2-6,17 5-6</inkml:trace>
  <inkml:trace contextRef="#ctx0" brushRef="#br0" timeOffset="50803.9058">6956 13119 320,'0'0'42,"0"0"-1,0 0-5,0 0-2,0 0-4,0 3-4,0-3-3,0 6-3,0 8-4,-8 2-2,3 7-4,-3-3 1,0 11-3,-4-1-1,-1 5 1,1-2-3,-4 4-2,-1-1-1,1 1 0,-4-1 0,3 1-1,5-1-2,-9-5-3,9 0-4,-4-7-1,4 7-2,-1-9-6,5-5-4,4-1-6,-4-6-7,8-1-6,-8-7-5,8-2-5</inkml:trace>
  <inkml:trace contextRef="#ctx0" brushRef="#br0" timeOffset="51054.9201">7377 13023 476,'4'-1'49,"-4"-3"-14,5-2-9,3 6-6,4-3-5,-4 0-6,5 3-2,-5 0-6,4 0-3,0-7-5,1 1-2,-1 3-3,0 0-2,0 0-4,1-1-8,3 0-5,-4-3-8,-3 4-5,-1-10-13</inkml:trace>
  <inkml:trace contextRef="#ctx0" brushRef="#br0" timeOffset="51251.9314">7394 13265 426,'0'0'51,"4"-3"-8,-4 3-7,4 0-8,8-3-5,1 3-7,3-5-5,0 2-3,1-4-11,3-2-5,-8 2-7,9 1-5,-1-2-9,-3 2-12,-1-1-13,45-17-13</inkml:trace>
  <inkml:trace contextRef="#ctx0" brushRef="#br0" timeOffset="54596.1227">7934 8370 157,'0'-3'30,"0"3"0,0-3-3,0 3 0,4 0 2,-4 0-6,4-3 1,0 3 2,1 0-3,-1-5 1,0 2 0,0-1 0,0 1-2,4-3-1,-4 6-4,4 0 1,1 0-4,3 0 0,-4 0-4,4 0-2,-3 0-1,-1 0-3,4-3 0,0-1-1,1 1-1,-1 0-5,0 3-2,-4 0-3,5-6-4,-5 6-2,4-3-5,-4 3-6,0 0-5,1 3-5,-1-3-8,0 0-11</inkml:trace>
  <inkml:trace contextRef="#ctx0" brushRef="#br0" timeOffset="56852.2517">8122 12632 235,'0'-3'42,"0"0"1,0 0-1,0 3-3,0 0-4,0-2-4,5 2-6,-5-3-4,4 0-1,0 0-3,8-1-2,-4-2-1,0 0-3,1 2 1,-1 1-5,0 0 0,8 0-1,-7 3-3,3 0 0,-4 0 0,4 0-1,5 0-1,-1 3-1,-4 0 1,1 4-1,3 2-1,-4 4 1,1-5 0,-5 1 0,0 1-2,0-1 1,-4 6 1,4-3-1,-8 3 0,0 4 1,-4 0 0,0-2 0,-4 2 0,4-1 0,-8 4 0,-1-1-1,1 1 1,0-1 0,0 4 0,-1-4 1,1 6-1,0-8 0,-1 2 0,1 4 0,0-1 0,0-5 0,3 2 1,1-2 0,0-8-2,4 5 2,0-2-2,0-4 3,4 2-1,0-2 0,0-1 1,4-1-1,0-1 0,8-4-1,0 0 1,5-3-1,-5 0-1,9 0-2,-1-3-3,-4 0-4,5 0-3,-5-1-3,5 1-3,-9-2-8,0 2-7,1 0-9,-1 0-3,-4 0-3</inkml:trace>
  <inkml:trace contextRef="#ctx0" brushRef="#br0" timeOffset="57335.2794">8949 12135 233,'-4'-7'25,"4"7"-3,0-3-2,0 3-4,0 0-2,0 0 5,0 0-4,0 3 2,-4 5-1,0 2 0,4-1-3,-12 7-1,4-3 1,0 1-1,-1 2-2,5 2 2,0 4 1,-4-2-1,4 4 1,-8 8-2,3-2 2,-3 1-2,0 5-1,0 1 0,-1 2 1,1 4 0,8 0-2,-8-3 1,3 6-3,5-9 1,-4 9 1,0 0-5,4-3 4,0 6-1,0-4-1,0 4-1,4 3-1,0-2-1,0-7-1,0-1-1,0-2 0,0 0 0,8-3-1,-4-7-4,4 0-2,0-6-4,-4-2 0,5-1-2,-1-5-6,-4-1-4,4-7-5,0 2-9,0-7-5,5 0-7,23-3-13</inkml:trace>
  <inkml:trace contextRef="#ctx0" brushRef="#br0" timeOffset="57607.2949">9138 12880 457,'4'0'45,"0"0"-10,0-6-8,4 3-6,-4 3-5,5-4-4,-1 4-3,0 0-3,4 0-5,-4-3-4,5 0-5,-5 3-5,0 3-2,0-3-2,5 0-2,-5 0-5,0 3-7,0-3-6,0 0-7,0 0-2</inkml:trace>
  <inkml:trace contextRef="#ctx0" brushRef="#br0" timeOffset="57913.3124">9629 12492 370,'0'0'49,"0"0"-4,0 0-8,0 0-9,0 0-6,0 0-3,0 3-3,0-3-1,0 5-3,0 11-1,0 6-3,0-1-1,0 6 1,0 5-1,-4-2-2,0 3-1,0 1-1,0 2-1,-9-2 0,5 2 0,4 7-5,-4-3-6,0 3 1,-5 3-5,9-6-3,-4 0-5,0-7-5,4 0-5,0-4-3,0-5-6,4-8-5,0-2-4</inkml:trace>
  <inkml:trace contextRef="#ctx0" brushRef="#br0" timeOffset="58436.3423">10092 12586 381,'0'-6'39,"0"1"-3,0-5-8,0 7-2,0-6-7,0 2-3,0-1-3,0-1-4,0-1 0,0 4-3,-4 0-1,4 2-2,-9 4 1,5 0-2,0-3 0,0 3 0,-4 0-1,0 0 0,0 3-2,-1 4 2,1 5-1,-4 1 0,4 2 0,-5 0 0,-3 6 0,8 5 0,-4 4 0,-1 0 0,1 10 0,4-1 0,-4 1 0,3 3-1,1 6-3,4-3 1,0 1-2,0-1 0,4-5 3,0-6-2,8-8 2,0 3-1,5-8 0,-1-10 1,-4 0 1,4-5 0,1-4 0,3-3 2,-4 0 1,1-10 2,3-2 0,-4-3 1,-4-1 0,5-6-1,-1 8 2,-4-2-3,0-2 0,-4-1 1,1 2-1,-5-2 2,4 4 0,-4 3 0,-4-4 0,-1 6 0,1 9-1,-12-2 1,8 3-3,-5 0 0,1 3-2,-4 5 1,4 8 1,-5-1 0,1 0-2,3 4-5,-3-5-5,0 2-3,3 0-7,5-2-7,0 2-4,4-2-6,0-1-6,0 0-4,0 17-8</inkml:trace>
  <inkml:trace contextRef="#ctx0" brushRef="#br0" timeOffset="58726.3589">10391 12953 375,'4'-3'44,"-4"3"0,4 0-5,0 3-7,4 0-4,0 7-6,-4 4-4,4 2-6,-3 3 0,3-4-4,4 1-3,-4-2-1,0 5 0,5-3-1,-1 1-2,0-1-5,1-2-1,-1 2-4,0 0-3,-4-5-1,0-1-5,1-1-5,-1 1-5,-4-5-9,0-2-1,0 3-2,0-2 0,0-1 1,-4-3-6</inkml:trace>
  <inkml:trace contextRef="#ctx0" brushRef="#br0" timeOffset="58990.374">10616 12867 386,'-4'0'51,"0"4"-8,-5 2-9,1 4-8,4 5-6,-8 3-5,-1-2-6,5 8-1,-8 6-1,4-5-3,-1 6-3,1-4-3,4 0-4,-4 1-4,3-4-2,1 1-4,0-7-2,4-2-4,-4-2-4,4-4-2,0-1-4,4-2 1,-5-7-2,5-7-5,5-9-6</inkml:trace>
  <inkml:trace contextRef="#ctx0" brushRef="#br0" timeOffset="59313.3925">10800 12553 360,'4'-3'44,"0"-1"1,8-2-5,1 1-9,-1-1-8,-4 3-6,0-1-5,5 1-3,-5 3-3,0 0 1,-4 0-4,0 3 1,0 1-2,-4 2-1,0 2 1,0 5 0,0-1 3,0 0 1,0 0-1,0 4 2,0 0 2,-4-2-1,4 5 1,0-4 0,-8 1-1,0-5-2,4 5-1,0-4-1,4 1-2,-4-2 1,4-1-3,0 2 2,0-4-3,0-1-3,0-1-2,4-3 0,-4-3-3,12 0-4,-8 0-1,4 0-3,0 0-5,5-3-7,-1 0-14,-4 0-8,4-8-6</inkml:trace>
  <inkml:trace contextRef="#ctx0" brushRef="#br0" timeOffset="59818.4214">11406 12592 240,'0'-3'43,"4"0"-4,-4 3-5,4 0 0,-4 0 0,0 0 4,8 0-5,-8 6-4,4 7-5,0 3-3,-4-2-4,0 2-2,0 2-5,9 7-2,-9-1-2,4 0-2,-4 1-4,-4 2-3,4 4-4,-4-3-5,-1-1-4,5 3-4,-8-4-7,0-2-6,4 3-1,-4-5-6,4-1-5,-21 41-7</inkml:trace>
  <inkml:trace contextRef="#ctx0" brushRef="#br0" timeOffset="60035.4338">11324 12840 394,'0'0'50,"0"0"-10,0 0-4,4 0-9,-4 0-5,12 0-6,5 0-4,-1 0-3,0-3-4,-3 3-4,-1 0-5,9 0-3,-5 0-7,0 0-5,1-3-5,-9 0-8,12 0-3,-7 0-4,-1-1-4,21 0-8</inkml:trace>
  <inkml:trace contextRef="#ctx0" brushRef="#br0" timeOffset="60518.4614">11909 12522 445,'0'0'37,"0"0"-8,0 0-8,0 0-4,0 0-5,5 0-2,11 7-3,-4 2-2,0-4 0,1 5-3,-1-1-1,0 1 2,1-2-2,-5 4 0,4 1-1,-4 0 1,-4 1-2,0 2 2,5-2-1,-5 2 0,-4 7 0,0-3 0,0-1 2,-4 2-1,4 0 1,-9 1 2,-3-1-1,4-2 2,-4-2 2,3 2-2,1-3-1,-4 5 0,4 3-1,0-9-1,-1 8 1,1-6-1,4 2-1,-4-1 1,8 1-2,-4-5 1,0 2 0,4 0-1,4-2-1,-4-1 0,0-7-2,8 2-1,0 2-2,0-4 1,5-3-3,3-3-2,-4 0-2,1 0-4,3 0-5,-4-3-5,5-3-9,-1-4-9,0-1-5</inkml:trace>
  <inkml:trace contextRef="#ctx0" brushRef="#br0" timeOffset="60867.4814">12388 12589 337,'0'-3'47,"0"3"-3,0 0-7,0 0-8,5 0-5,-5 0-5,0 0-3,4 0-2,-4 3-5,0 10-1,0 3-3,0-2-2,0 2 1,0 2-2,-4 1-1,-1-2 0,5 2 0,-8 0 0,4-1-1,0-2 2,0-5 0,4 5 0,-4-4 0,0 0 0,4 0-1,0-2-1,0-2 0,4 1 1,0-2-1,8-7 0,-4 0 0,5 0 0,3 0 0,0 0 0,1 0-1,3 0-5,1-4-3,-1 4-5,-3-3-8,3-6-7,-4 1-9,5-2-5,-5 1-5,33-15-9</inkml:trace>
  <inkml:trace contextRef="#ctx0" brushRef="#br0" timeOffset="61134.4967">12646 12519 372,'0'0'51,"0"3"-3,0 13-8,-4-1-6,4 4-6,-8 1-5,0 9-6,0-2-1,-1 0-6,-3 6-2,8-1-2,-8 5-2,4 3-1,-1 4 0,1-3-2,0 4-5,-4 1-2,4-3-3,4 0-2,-5-3-3,5-10-3,4-2-5,-4-4-6,0-3-1,4-2-5,0-6-3,0-5 0,4-5-2,0-3 1,25-11-8</inkml:trace>
  <inkml:trace contextRef="#ctx0" brushRef="#br0" timeOffset="61341.5085">12839 12979 295,'0'0'49,"4"0"2,4 1 1,-4 3-10,8 5-4,-3 4-7,-1-1-5,4 3-2,-4 1-4,5 1-5,-1 2-2,0 2-5,4 1-2,-3 2 0,-1-2-6,0-4-4,1 1-4,3-2-4,-8-1-2,4-1 0,-7 0-5,3-2-3,0 0-6,0-5-3,-4-5-6,-4 0-2,0-3-4,4 0-4</inkml:trace>
  <inkml:trace contextRef="#ctx0" brushRef="#br0" timeOffset="61569.5215">13121 12941 320,'0'3'42,"0"-3"3,-4 6 0,0-3-5,-8 13-7,-1-1-7,1 7-5,0-5-4,-4 9-4,-1 1-4,1 3-2,4 0-2,-5 2-4,1-2-3,3-3-7,-3 2-2,4-5-7,4-5-5,-5-2-2,5-1-4,4-3-4,0-5-1,0-5-1,4 0-2,0-3-4</inkml:trace>
  <inkml:trace contextRef="#ctx0" brushRef="#br0" timeOffset="61746.5317">13391 13022 344,'9'-7'38,"-1"-2"-2,4 2-2,0 4-9,1 0-6,3 3-5,0 0-6,1-6-12,-5-1-9,0 6-12,1 1-8,-1 0-5,0-3-5,21-4-6</inkml:trace>
  <inkml:trace contextRef="#ctx0" brushRef="#br0" timeOffset="62347.566">13977 12810 323,'0'0'37,"0"-3"-6,0-3-1,0 3-5,-4-4-6,0 4-4,-4-7-4,-1 6-3,5-6-3,-8 1 0,4 2-3,-5-1 5,5 2-2,0 0 2,-4-1 1,0 1 1,-1 6-1,5 0-2,-4 0 0,4-3-1,-1 3-1,1 0-2,0 3-1,0 0 1,4 3-1,0 7 0,-5 1-1,5 2 0,0 2 0,4 1 0,0-2 0,0-1 0,0 5 0,0-5 0,4 0 0,0 4 0,9-1 2,-5-7 2,0 0-1,4 4 1,-3-6 2,-1-2-2,4 1 0,-8 7 4,8-10-2,-7 6 1,3 4-1,-4-5 0,0 1-2,-4 4 0,8 2-1,-8-2-1,0 1 0,0 2 1,-4-3 1,0-2-1,0-4-1,-8 3 0,-1-2-1,1-2 2,0-2-1,-1-1 0,1-3-1,0-3 1,-5 0-2,9 0 0,-4 0 1,0-3-1,4-3-1,-1-4 0,5-4-1,-4 1 1,8-3 0,0 2-1,0-8 2,0-2 0,8 2 0,5-2-1,-5 0 0,4-2 0,0 3 2,5 0-1,-5 9 0,0-2 0,5 2-2,-5 1 2,0 0 0,-4 5 1,5 5-2,3-3-2,-4-4-4,-4 1-4,1 2-2,-1 1-2,0 0-6,-8 1-12,0-1-8,0-1-7,0 1-5,-8-12-6</inkml:trace>
  <inkml:trace contextRef="#ctx0" brushRef="#br0" timeOffset="62675.5848">14059 12189 335,'0'0'29,"0"0"2,4 0 4,4 0 5,0 9-3,5 7-6,3 5-1,-4 6-3,5 5-2,-5 1 0,0 4 0,4 5-2,-3 1-2,-1 7-2,4 1 0,-3-2-4,-1 0 0,4-1 0,-12-4-2,5 1 0,-1 1-2,-4 0-3,-4 6-1,0-1 0,-4 2-3,-8-1 0,-1-2-2,-7-3 0,3-1-1,-3-3-4,-1-3-4,1-7-3,-5-1-5,5-2-7,-5-6-7,9 2-7,0-12-7,-1 2-15,9-5-20,-25 21-6</inkml:trace>
  <inkml:trace contextRef="#ctx0" brushRef="#br0" timeOffset="64498.6891">14796 12577 194,'0'-2'23,"0"2"0,0 0 0,0-3-5,0 0 2,0 3-5,0 0-2,0 0-1,0-4-1,0 1 3,8 3 0,-8 0-3,4 0 4,-4 0 0,0 0 3,0 0 5,4 3-1,-4-3-2,8 7-1,-4-4-3,-4 8-3,4 5-2,-4 0-2,5 1-3,-5 2-1,0 2-2,0 0-2,0-5-4,0 3-2,0-2-2,0-1-5,4 2-4,-4-2-4,0-1-4,0 0-5,0-3-4,-4 1-7,4 1-3</inkml:trace>
  <inkml:trace contextRef="#ctx0" brushRef="#br0" timeOffset="64744.7032">14685 12740 347,'0'0'51,"0"0"-6,0 0-9,0 0-7,4 2-7,-4-2-5,13 3-5,3 0-4,4-3-2,1 0-5,-1 0-6,-3 0-3,3 0-5,1-3-7,-5 0-10,0 1-3,1-7-8,-5 2-3,21-9-9</inkml:trace>
  <inkml:trace contextRef="#ctx0" brushRef="#br0" timeOffset="65064.7215">15398 12268 366,'0'-3'42,"0"0"-6,0 3-6,0 0-6,0 0-4,0 0-5,4 3-1,-4 10-5,4 3-1,-4-2-1,0 5-2,0-2-2,0 6 0,0 1-2,0-2 0,0 2-1,0 1-4,0-4-4,0-1-5,0 3-5,-4-3-1,4-1-6,-4-4-6,4-3-2,-5 1-5,5-3-3</inkml:trace>
  <inkml:trace contextRef="#ctx0" brushRef="#br0" timeOffset="65326.7364">15160 12742 342,'0'0'46,"0"0"-7,0 0-3,4 0-5,0 0-8,4-2-5,9 2-4,3-3-6,1 3-1,3-3-1,1-3-2,4-1-1,-1 1-1,1-1 0,8 1-1,-5-2-2,5-1-2,0 2-3,-4 1-6,-4-7-5,3 5-9,-7 2-9,-1 0-5,-7 2-5,24-8-7</inkml:trace>
  <inkml:trace contextRef="#ctx0" brushRef="#br0" timeOffset="65823.7649">15344 12861 290,'0'0'35,"0"-3"0,4 3-5,0 0-4,17 0-7,-9 0-5,1-3-5,3 1-1,0-1-4,-3 3 0,-1 0-1,0 0 0,0 0 0,1 3-2,-5-3 1,0 2-2,-4-2 0,4 6 3,-4 0-3,1-2 0,-5-1 0,0 3 1,0 4 0,0-4-2,-5 5 2,1-4 0,-8 2-2,4 1 2,0-6-1,-1 3 0,1-4 0,4 3 0,-4 1 0,4-4 0,4 0 0,-4 0-1,4-3 0,0 0 2,4 0 0,-4 3-1,4 1 0,0-4 0,8 3-1,-3-2 0,3 3 2,0-4 0,-4 0-2,5 0 2,-1 6-1,-4 0-1,4-3 0,-3 7 4,-1-4 7,-4 5 2,-4 2 1,0 3-3,0-2-1,0 5-1,0-4-1,-4 1 0,-9 0 0,5-2-2,-4 2 0,4 0-1,-9-5-2,9-2 2,-4-2-2,0-1-1,8-3 0,-9-3-2,5 0-2,-4 0-4,4-3-6,-1-3-7,1-4-6,4-3-10,-4-4-7,4 1-7</inkml:trace>
  <inkml:trace contextRef="#ctx0" brushRef="#br0" timeOffset="66311.7928">16048 12039 183,'0'0'22,"0"0"1,0 0 0,0 0 0,0 3 1,0-3-5,0 0 1,0 4 0,0-4 0,-4 9-2,-8-1 3,8 2-1,-4-4 0,0 7 1,-1 1-2,1 2-4,0-7-2,0 9-1,0-2-1,-5 3-2,1 5 2,4 6-2,0-3 0,-5 6 1,1 5-2,4 2 0,-4 5 0,4 1-1,-1 0-1,1 0 0,4 0-1,-4-3-1,8 3-1,-4-3-1,4-3 0,0 3-1,4-8 0,0 9-1,0-6 2,-4 4-2,4-3-1,8-2-1,-3-4-5,-5 1-1,4-7-1,4-5-3,-4-4-3,5-3-2,-5-8-7,4-1-6,0-6-8,1 0-9,-5-3-9</inkml:trace>
  <inkml:trace contextRef="#ctx0" brushRef="#br0" timeOffset="66845.8233">16294 12394 347,'0'-3'30,"4"-1"-2,0 1-5,0 3-1,9 0-5,3 0-5,-4 0-2,5 3-3,-5 1-2,4 2-1,-3 0 0,7 4-2,-12-5-2,5 4 2,-1 1 0,-4-1 0,4 4 1,-8-2 5,-4 2 0,0-1 0,0 3-3,0 1 0,-4-4 1,4 3-2,-4 1-1,0-2 1,0 2-1,0 0-1,4-2 1,-8-1 0,0 3-2,3-2 2,1 2 1,-4-3 1,0 1-1,0 2 0,0-5-1,-1 5 0,1 0 0,0-5-1,0 2-1,4 6 2,0-11-3,0 4 0,-1-2 0,5 4 0,0-4 0,0-1 1,0 1-1,5-4 0,3 0 0,4-4 0,0 4 0,1-2 0,-1-4 0,0 0-5,9 0-1,-5 0-3,-4 0-7,9-4-6,-9 4-8,0-3-6,1-2-6,-5-1-4,20-7-11</inkml:trace>
  <inkml:trace contextRef="#ctx0" brushRef="#br0" timeOffset="67222.8449">16749 12798 394,'4'-4'39,"0"-2"-6,0 3-6,8-5-8,-4-2-3,0 1-5,5-1-1,-1-1-5,4 2 0,-7-1-3,3-6-1,-8 2-1,4 1 0,-4 0-2,0 2 1,0-1 1,1-1-2,-5 2 1,0 1 1,0 1 3,0 2-2,-5 1 3,5 0 0,-4 4-1,-4 2 1,0 0-1,0 2 2,-5 1 0,5 6-2,-4 4 1,4 3-1,-4 1 0,3 2-2,-3-1-1,4 1 1,0 5 1,0 1-1,-1-1-1,5 0-2,4-8-1,0 5-3,0-2-3,0-5-3,4 2-5,-4-3-4,9-10-4,3 0-4,0 0-3,4-6-3,1-3-1,-1-1-1,50-23-7</inkml:trace>
  <inkml:trace contextRef="#ctx0" brushRef="#br0" timeOffset="67671.8706">17113 12155 389,'0'0'30,"0"3"-3,0-3-2,0 0-2,4 0-6,4 0-4,0 0-5,5-3 0,-5 3-2,-4 0-1,8 3-3,-4-3-1,-4 4 1,5-1 0,-5-3-1,0 3 0,-4 0-1,0 4 1,0-1-1,8 2 0,-8-2 0,0 1 0,4-1 0,-4 2 2,4 5 2,-4-4 1,0 1-1,-8 1 0,8 5-1,0-4-2,-4 3-1,0 1 3,-8-4-2,3 3 0,5 1-1,4-1 0,-8 0 0,0 1 0,4-2 0,4-5 0,-4 1 0,0 0 0,4-4 0,0-1 0,0-2 0,0 3-1,0 1 0,4-4 2,0 3-2,0-6-2,8 0-2,-4 3-5,1-3-4,-1-3-5,-4 3-8,8 0-7,-4-3-4,1 0-4,-1-4-2</inkml:trace>
  <inkml:trace contextRef="#ctx0" brushRef="#br0" timeOffset="67932.8855">17416 12278 306,'0'0'35,"4"0"-2,0 0-2,4 0 0,-4 3 1,9 0-4,-5 3-2,0-2-8,-4 4 0,4 4-4,0-2-4,5 2-3,-5 0-1,0-3-2,0 4-1,0-2-1,1-1-3,-1-1-3,-4 4-4,0-2-1,4-5-7,-4 1-1,5-4-6,-5 0-3,0-3-2,4 3-2,0-3-4,-4 0 0,0 0-3,4-3-5</inkml:trace>
  <inkml:trace contextRef="#ctx0" brushRef="#br0" timeOffset="68131.8969">17588 12278 308,'0'0'39,"-4"0"-2,0 0-5,4 3-9,-9 3-7,5 5-3,-4 2-5,-4 3-2,4 0 1,-5-2-5,1 5-3,0-1-7,0 1-1,-1-5-3,1 2-7,-4 0-7,3-5-4,9 2-6,-24 20-9</inkml:trace>
  <inkml:trace contextRef="#ctx0" brushRef="#br0" timeOffset="68505.9183">17698 11941 350,'4'3'48,"1"3"-1,-1 7-8,4 4-4,4 6-7,-4-3-4,5 12-4,7-5-1,-4 7 0,5 2 0,-9 7 0,9 6-2,-5 1-1,0 4-4,-3 1-1,-5 1-1,0-2-3,-4-5-2,-4 4 0,0 1-1,-8-5-2,0-3 0,-9 3-1,1 2 0,-4 2 0,3-4 0,-3 3 0,3-4-3,1-5-6,-9-3-6,5-8-3,-1-5-5,-3 0-6,3-5-10,1-8-9,4 2-12,-25 14-15</inkml:trace>
  <inkml:trace contextRef="#ctx0" brushRef="#br0" timeOffset="69975.0023">18407 12770 408,'0'-3'50,"0"0"-6,0 3-6,0 0-4,8 0-6,-4 0-5,8 0-5,9 0-4,-5 0-3,4 0-4,5-3-2,4 0-2,-1-7-3,1 2-4,4 2-5,-5 0-5,1-1-4,0 1-5,-1-4-8,1 6-9,0-9-9,-5 3-9</inkml:trace>
  <inkml:trace contextRef="#ctx0" brushRef="#br0" timeOffset="71138.0688">19401 11987 144,'5'0'25,"-1"0"0,-4-3 3,0 3 1,0-4-3,4 4-3,-4 0 0,0 0-1,0 0-4,0 0 1,0 0-3,0-1-3,4 1-2,-4 0-3,0-3-2,0 3 0,0 0-2,0 0-1,0 3 0,0-3 1,0 5 3,-4 10 4,-4-2 0,3 1-1,-7-1-2,4 0 0,0 1 1,0 2-2,-1 5 0,1 4 0,0-1 2,0 8-2,0 6 1,-1 0-2,1 4 0,4 0 1,0 5 1,0-1 0,0 0-1,4 0-1,0 2 0,0-4-1,0 1-2,4-3-1,0-2 0,4-3 1,5 3-2,-1-1 1,0-7-2,4 1 1,1 1-1,-1-4-4,-3-8-4,3-1-4,0-5-2,1-2-6,-5-1-7,0-4-5,-4 1-6,5-8-5,-5 1-7</inkml:trace>
  <inkml:trace contextRef="#ctx0" brushRef="#br0" timeOffset="71688.1003">19745 12327 389,'0'-3'41,"0"0"-7,0-1-5,4 4-4,-4-6-7,9 6-4,7-3-4,-4 3-3,1 0 0,-1 0-4,4 0 0,-8 0 0,5 0-3,-1 3 2,0 0 0,1 0-1,3 1 1,-8-4-2,4 9 2,-3-9 1,3 10-2,-8-7 0,4 2 0,-4 7-1,0 1 1,0 1 0,-4 2-1,0-1 0,0 0 2,0 5-2,0-3 1,-4 2 1,-4-1-1,0 4 0,4-5 0,-4 2-1,-1-1 0,5 1 2,-8 0-1,8-1 0,-4-3 0,0 0-2,4 1 2,4-5-1,-5 5 1,5-4 0,0-2 0,-4 1 1,4 2-1,0-1 0,0-5 1,4 1-2,5-2 0,3 1 0,0-4 2,0-3-2,1 0 1,-1 0 0,4 0-2,-3-3-1,-1-1-5,0 1-2,-4-3-2,1-1-3,-1 6-3,0-2-2,-4-1-2,4 1-3,0-3-4,-3 3-3,3 3-8,0-7-7</inkml:trace>
  <inkml:trace contextRef="#ctx0" brushRef="#br0" timeOffset="71996.1179">20294 12476 358,'0'0'36,"0"-3"-1,0 3 2,4 0-5,-4 0-6,4 0-5,8 7-7,-3-7-4,-1 12-1,4-1 0,0 2 0,5 0-3,-9 1-1,12-1-2,-7 3 0,-1-2-2,4 2 0,1 3 2,-1-5-3,-4 2 1,5-1-4,-1 0-1,-4 0-4,1 1-1,-1-4-5,0 1-6,-4-8-1,1 1-7,-1 1-1,-4-1-5,0-6-6,0 0-7</inkml:trace>
  <inkml:trace contextRef="#ctx0" brushRef="#br0" timeOffset="72271.1336">20560 12381 287,'0'3'49,"-4"4"-4,-4 5-2,0 3-3,3 7-9,-3-3-8,-4 2-6,0 2-3,-1 3-5,5-2-3,-4-2-1,0 2-1,-1 0-1,1 1-2,0-1 1,-5 0-3,13-5-3,-8 3-4,4-8-4,-4 5-4,12-1-3,-4-2-2,4-7-4,0-2 1,-5-2-2,5-5-3,5 0-9,11-8-6</inkml:trace>
  <inkml:trace contextRef="#ctx0" brushRef="#br0" timeOffset="72660.1559">20785 12550 340,'4'0'47,"0"0"-2,0-4-5,5 4-5,-1 0-8,0-3-7,0 0-5,0-5-4,5 2-3,-5-4-2,4 1-3,0-3 0,-3 0-1,-1-1 0,0 2-1,-4-2-1,0-3-1,4 4-1,-8 0 2,4 3 0,-4-1 0,-4 2 0,4-1 0,0-1 0,0 4 0,-8 3 0,0 0 0,4 3 0,0 0 0,-4 3 0,-1 0 0,5 10 0,-4-1 2,4 0-1,0 3 2,-4 3 1,0 1 0,4 0 2,-5 2-1,1 3-1,4 1-1,0-1 2,0 0-1,0 1-2,4 2 0,0-5 0,4-1-2,0 0 1,0-2-4,4 0 0,5-5-3,-1-1 0,0-7-2,4 1-1,-3-4 0,3-3-1,-4 0-4,9-3-10,-5-7-8,1-3-8,-1-1-4,-4-2-6</inkml:trace>
  <inkml:trace contextRef="#ctx0" brushRef="#br0" timeOffset="72925.1711">21154 12003 386,'4'0'40,"4"0"-1,0 0-6,0 0-4,1 3-8,-1 3-8,4-3 0,0 2-5,1 8-2,-1-4-2,0-5 1,-4 5-1,5 2-5,-5-1-3,0 2-2,0 0-4,0-3-4,5 1-3,-9 2-5,4-4-1,-8 2-2,8-1-2,-8-2-5,0-4-4,0-3-3</inkml:trace>
  <inkml:trace contextRef="#ctx0" brushRef="#br0" timeOffset="73162.1846">21322 11944 308,'-5'3'47,"5"0"-2,-8 10-5,0 3-8,-4-5-6,4 11-7,-5-4-7,5 4-3,-4-5-2,8 6-4,-4 1-3,-5-1-3,5 9-4,0-5-3,-4 0-4,8-8-1,-5 2-4,1-2 1,4-5-4,0 2-3,4-6-3,0-4-5,0 4-4</inkml:trace>
  <inkml:trace contextRef="#ctx0" brushRef="#br0" timeOffset="73384.1973">21518 12406 325,'8'0'38,"-4"0"-4,9 0-4,-5 0-3,4 0-5,0-3-5,1 3-5,-1-3-4,4 3 0,5-3-7,-5 0-6,-8 0-4,9-4-4,-1 4-4,-4-5 0,1 5-4,-1 3-2,0-3-3,0 0-4,-3-1-2,11 1-8</inkml:trace>
  <inkml:trace contextRef="#ctx0" brushRef="#br0" timeOffset="73848.2238">22026 12586 273,'4'0'32,"0"0"-3,0-3-7,4-3-3,-4-2-6,4-2-4,-3-3-1,3 2-2,0-2-1,0-2-2,0 0 0,5 3-2,-9-4 2,0 5-2,0-2 0,0-3 0,0 2 5,-4 4 2,0-3-1,0 5 5,0-1 1,-4-1-1,4 4-1,-4 3-1,-4 3-1,4 0-1,-5 0-2,1 0 0,0 3-3,0 3 2,4 4-2,-9-1 0,9 6-1,-8 1 3,4-2-2,0 5 3,-5 2-1,1 4 0,4-1 1,0 1-3,0-1 0,3 0 2,1 2-2,4-3-1,0 0 0,0-3-1,0-2-1,4-2 1,1 0-1,3-2 0,0 2 0,4-4-2,0-4-3,1-8-3,-1 0-2,4 0-5,1-1-7,-1-2-8,1-4-8,-1-5-6,0-3 1,25-23-11</inkml:trace>
  <inkml:trace contextRef="#ctx0" brushRef="#br0" timeOffset="74136.2403">22382 12100 318,'4'0'38,"-4"0"-6,4 0 2,0 0 6,4 3-7,-4-3-5,5 6-8,-1 7-3,-4 0-3,8-2-4,0 5 2,1-4-5,-5 3-1,0 1-2,8 1-2,-3-1 2,-5 6-3,4-4 0,1-2-3,-5-2-6,0 2-2,0-7-2,0 2-1,0-1-3,-3-7-3,-1 4-1,0-4-6,0 0-6,0-3-4,0-3-4,0-4-3</inkml:trace>
  <inkml:trace contextRef="#ctx0" brushRef="#br0" timeOffset="74341.252">22574 12119 236,'-4'0'31,"-4"0"-5,4 0 1,-4 0-2,0 6-7,-5 0-1,5-1-8,-4 8 0,4 0-3,-5 3-3,5-2 1,-4 8-1,4-4-7,-5 1-3,1-5-7,4 5-3,-4-5-4,3 2-5,1 0-2,-16 35-9</inkml:trace>
  <inkml:trace contextRef="#ctx0" brushRef="#br0" timeOffset="74704.2728">22763 11791 403,'4'7'42,"0"2"-5,4 4-6,0 4-4,0 2-4,5 5-4,-5 0-3,4 8-1,0 1-2,-3 1-1,-1-1 1,0 10-1,-4 3 0,-4 3-2,0 2-1,0 5-1,-8-1-1,0 0-2,-5-3-2,5 0 1,-4-4-2,0 1-1,-1-2-1,1-1-3,-4-10-4,3-2-5,-7-1-4,4 4-3,-5-4-9,1 2-9,3-5-10,-11 3-12,-50 57-13</inkml:trace>
  <inkml:trace contextRef="#ctx0" brushRef="#br0" timeOffset="76178.3571">6702 15131 212,'0'-6'42,"0"0"2,0 2 0,0 4 1,0-3-3,0 0-3,0 3-5,0 0-6,0-3-2,4 0-4,-4 3 0,8 0-4,-4 0-2,4 0-3,1-4-2,-5 4-2,4 4-3,-4-4-1,4 6 0,-4 4-3,4 5 2,1-7-2,-1 8-1,0-3-2,0 1 3,4 5-3,1-9-4,-9-2-2,4 8-1,0-4-3,-4 1-1,9-5-4,-9 8-4,0-6-3,4-2-5,0-2-4,-4-3-4,4 0-6,-3-3-2,3-6-4</inkml:trace>
  <inkml:trace contextRef="#ctx0" brushRef="#br0" timeOffset="76506.3759">7042 14920 317,'0'-3'40,"0"3"-1,0 0-2,0 0-2,0 6-6,0-6-3,0 6-2,0 5-4,0 5-3,-4 3 1,-5-1-4,5 4 1,0 5-2,-8-3 0,8 5 0,-4-2-3,-1 6-2,1 4 0,-4 2-2,4 4 0,0 3-2,-1 1-2,1-1 0,0-3 0,4 1-1,-4-1 0,0 0-5,-5-6-4,9 2-1,-4-4-1,4-5-3,0-3-4,4 0-2,-4 2-5,4-11-7,-4 1-5,4-5-6,0 2-9,0-3-4</inkml:trace>
  <inkml:trace contextRef="#ctx0" brushRef="#br0" timeOffset="77086.4091">7259 15565 313,'4'0'41,"0"0"-1,-4 0 0,4 7-7,-4 4-6,4 8-6,0 2-3,0-2-6,0 1-3,-4 6-1,4-2 0,-4 1-2,0-1-1,4 0-2,-4 1 0,0-1-1,0-2-1,0-4 0,0 4 0,5-8 1,-5 5-1,0-8-1,0-1 1,0-4 1,0-2 2,-5 2 1,5-6-2,0 0 1,0-3-2,-4-4 1,4-2-3,0-5 2,-4-2 0,-4-5-1,8-4 0,0-6 1,0 1-2,0-5 1,0-1 0,4-6-1,0-4 0,0 0 0,5-3 0,-1-1 2,0 4 1,0 3 2,4 4 2,1 5-1,-5 4 2,4 6-1,0 2-1,-3 8 0,3 1-1,-4-3 0,4 10-1,-3 1-1,3 5-1,0 0-1,0 0 1,-3 0-2,3 0 0,-4 2 0,-4 4 0,4 7 1,-4-1 0,1 1 0,-1 1-1,-4 5 0,0-1 0,4 1-1,-4-2 2,-4-1-2,4-1 0,-4 4 3,-5-3-2,1 1 1,-4-1-1,0-2 1,-1-1-1,1 0 1,0-2-2,0-2-1,-1 1-3,-3 3-2,4-4-5,-1-1-2,5-1-3,-4-1-3,4 0-6,4-3-5,-1-3-9,1 0-7,4-3-6,0-6-7</inkml:trace>
  <inkml:trace contextRef="#ctx0" brushRef="#br0" timeOffset="77361.4248">7901 15095 410,'0'-3'41,"4"-1"-7,5 1-7,-5 0-6,8-3-7,-4 6-3,0-7-3,5 7-1,3 0-2,-4-3-2,1 0-1,-1 0 0,0 0-4,1-1-3,-1 3-4,-4-6-5,0 4-10,0 0-8,1 3-8,-5-3-4,-4 0-11</inkml:trace>
  <inkml:trace contextRef="#ctx0" brushRef="#br0" timeOffset="77550.4356">7942 15320 364,'0'-3'55,"0"3"-8,4 0-10,-4-3-9,9 3-8,-1-3-5,4-11-4,0 1-6,-3 7-7,3-4-5,0 2-6,5 2-8,-5-1-10,0-5-6,9-1-6,-9 7-4</inkml:trace>
  <inkml:trace contextRef="#ctx0" brushRef="#br0" timeOffset="79187.5292">8573 14797 321,'0'0'55,"0"0"1,0 0-10,0-3-12,0 3-6,0-6-8,0 0 0,4-1-4,8 2-2,0-1-3,-3 0-3,3-4 0,0 4-2,1-2-2,3-2 1,0 4-4,-3 3 1,-1 0-1,4 3 0,-4-4 0,1 4-1,-1 0 0,-4 7 2,0 2-2,1 6 0,-5 0 0,0 5 1,4 0-2,-8 4 2,0 2-2,0-3 2,-4 3-2,0-2 1,4-4 1,-4 3-2,-4 0 2,-1 3-2,5-5 2,-8 1-2,4-2 1,0 3 0,-1-6 0,1 2 0,4-4-1,0 4 1,0-2 0,0-4 0,0 3 1,4-2-1,0-4 1,0 2 0,0 1-2,4-2 2,-4-8-2,4 4 2,4 2-2,-4-2 2,4-6-1,9 6 0,-13-7-1,12-4 0,-3 1 1,-9 3-1,4-5-3,4-1-4,4 3-1,-11-3-1,11-1-5,-12 1-2,12-2-7,-3 5-9,-5-10-7,0 7-7,25-18-13</inkml:trace>
  <inkml:trace contextRef="#ctx0" brushRef="#br0" timeOffset="79674.5571">9392 14247 238,'0'-3'28,"0"0"1,0 3-2,0 0 3,0 3-3,0-3-6,0 7-2,0 5 1,0-4-3,0 5 0,-4 3-1,-5 1-1,1-1-1,0-1-1,4 7-1,-4 2-1,-1-5 0,1 5 0,0-1-2,0 9 1,0-2-3,0 4 2,3 2-1,-3 4-1,0 0 1,4 0-2,4 6 1,-8-3-1,4 3 1,0-7 1,0 4-2,4 0-1,0 3-1,0-7 0,0 0 0,0-4-2,4-1-1,0 5 1,0-5-1,0 6 0,0-7-1,4-3 0,0 2-4,1-5-3,-1-3-4,0-2-1,-4-1-4,8-5-1,-4-5-6,1-2-6,3-2-6,0-4-10,-4-3-7,21-3-8</inkml:trace>
  <inkml:trace contextRef="#ctx0" brushRef="#br0" timeOffset="80003.5759">9609 15033 404,'0'0'46,"0"0"-5,4 0-8,-4 0-7,8-3-6,0-7-5,0 5-3,5 2-3,-1-3-2,0 2-1,9 1-6,-9 0-3,0 0-4,0-3-2,5 2-5,-5 3-4,0-6-7,-3 4-8,7-3-10,-4 0-5,13-7-10</inkml:trace>
  <inkml:trace contextRef="#ctx0" brushRef="#br0" timeOffset="80664.6137">10157 14681 223,'-4'-3'37,"4"3"0,0 0-2,0-3-1,0 3-4,4 0-4,-4 0-1,0-3-4,0 0 2,0-1-4,0 4-4,0 0-2,0 0-1,0 0-2,4 0 0,-4 0-2,0 7 1,0-4-1,8 10-3,-8 3 0,0-2-2,0 2-1,-4 1 1,4 2-2,0-1 0,-4 4-1,4-4 0,-4 1 0,0-5 3,4 2-3,0 0 0,0-5 0,0-2 0,0 1 0,0-7 0,4 4 0,-4-4 0,4-3 0,4 1 0,1 2 0,3-3-2,-8 0 2,8 0 0,-3-3 0,3 2-1,0-2-1,0-1-1,5-2 0,-5 0-2,0-4 3,1 7-2,3 0-2,-4-2-1,1 2 1,-1 0-2,-4-1-1,4 1-3,-4 0-5,1 3-3,-5 0-4,0-3-2,4 0-5,0 0-1,-4-1-4,0 1 0,13-5-6</inkml:trace>
  <inkml:trace contextRef="#ctx0" brushRef="#br0" timeOffset="80950.6301">10436 14483 247,'0'-4'51,"0"1"-2,-5 3-2,5-3-2,0 3-6,0 3-6,0-3-5,0 10-5,-8 7-1,4 12-4,4-2-2,-8 3-5,4 4 0,0 2-1,0 2-3,0 2-1,4 1-2,-4 5-1,-1-3-1,1 0 0,0 0 0,0-3-2,0-7 0,0 4-4,0-4-2,0-1-4,4-5-2,-4-3-3,4-2-4,-4-1-4,0-5-6,4 0-5,0-13-7,4 0-2,-4 0-3,24-3-9</inkml:trace>
  <inkml:trace contextRef="#ctx0" brushRef="#br0" timeOffset="81206.6447">10640 14929 376,'4'0'47,"5"4"-1,-1-4-7,0 3-4,-4-2-5,4 9-4,5-1-2,-1 1-4,4-4-4,-4 4-2,5 1-4,-1 2-2,9 1-2,-9 2-2,5 0-1,-1-2 0,1 5-1,-5-5-3,0 2-4,1 0-2,-5-1-2,-8 0-2,8 1-3,-8-5-1,1 2-3,-5-6-4,4-1-4,-4-1-4,0-5-6,0 3-4,0-3-7,0-3 0</inkml:trace>
  <inkml:trace contextRef="#ctx0" brushRef="#br0" timeOffset="81453.6589">10939 14867 350,'-4'0'56,"4"0"-5,-8 7-6,0 5-10,-1 3-9,1 4-5,0-3-4,-4 4-5,4 3-3,-1-3-3,1 4-2,-4-2-1,0 2 0,-1 2-3,1 1-3,4-3-2,-4 4-1,8-4-5,-9-6-1,5 4-4,4-3-2,-8-5-3,12-1-2,-4-7-3,4-3-3,0 1-3,0-11-4,0 4-2,0-37-6</inkml:trace>
  <inkml:trace contextRef="#ctx0" brushRef="#br0" timeOffset="81843.6812">11025 14497 334,'4'-5'41,"0"-1"-3,4-1-2,1 4-3,-1 0-6,4 0-8,-4 0-7,1 0 0,-1-1-5,-4 4-1,4 0-1,-4 4-1,0-1-2,0-3 0,-4 6-2,8-3 2,-8 4-1,5 5 0,-5-4 0,0 5-1,0 0 1,0-2 1,0-2 1,-5 4 0,5-3 1,-8 4 0,4 2-1,0-7 0,0 6 1,0-3-1,0 4 3,0-5-3,0 2-1,4-3 2,-4-1-1,4-1-1,0 2-1,0-4 0,0 0 1,0-2-1,4-1-1,-4 0 1,8-1-1,0 1-1,-4-3 0,4 0-3,0 0-3,5 0 0,-5 0-4,4 0-1,1 0-3,-5-3-6,4 1-8,-4-1-6,-4-7-8,4 4-1,13-20-10</inkml:trace>
  <inkml:trace contextRef="#ctx0" brushRef="#br0" timeOffset="82199.7015">11340 14174 354,'0'3'50,"4"-3"-3,-4 5-4,5 2-8,7 8-5,-4 0-5,0 7-1,4 2-5,1 1-3,-1 2-1,0 4-1,-8 2-2,9-1 0,-5 11-1,4 1-1,-4-1 0,-4 3-1,1 0 0,-1 4-1,-4-1 0,4-1 0,-4-2-3,-4 0-2,-5-3-1,5 0 0,-8-1-1,4-2 0,-4-6-3,3-1-3,-3-3-4,0-1-1,-5-5-5,9-2-6,-4-5-4,4 2-6,0-6-7,4-5-13,-1-1-12</inkml:trace>
  <inkml:trace contextRef="#ctx0" brushRef="#br0" timeOffset="82881.7405">12045 14506 277,'0'-6'36,"0"3"0,0 3-3,0 0-2,4 0 0,-4 0 0,4 0-2,0 6-5,4 1-3,-8 2-4,0 9 0,0 4-3,0 2-3,4 4-1,-4 3-4,4-1-1,-4-2-1,0 6-3,0-1-6,0-3-4,0 1-3,0-3-6,-4 2-5,4-6-7,-4-1-6,0-9-7,0 2-2,-21 23-10</inkml:trace>
  <inkml:trace contextRef="#ctx0" brushRef="#br0" timeOffset="83086.7523">11930 14810 326,'0'0'55,"0"0"-6,0 3-6,0-3-7,4 0-10,12 3-4,-3-3-6,7 0-5,-8 0-3,9-3-3,8-3-5,-5 0-6,5-1-2,-9 1-7,5-4-2,-5 6-7,1-3-6,-1-2-6,-3 5-4,-5-2-4,37-3-7</inkml:trace>
  <inkml:trace contextRef="#ctx0" brushRef="#br0" timeOffset="83356.7677">12921 14225 410,'0'0'38,"0"-3"-6,0 3-4,4 0-7,0 3-3,-4 7-5,4 6-1,-4-2-5,0 5-1,4 2-1,0 1 0,-4-1-4,0 4 2,0-1-1,0 0-4,0 1-3,0-1-4,0 1-6,0-4-6,0 0-5,0-2-4,0 0-6,0-5-5,-4 2-3</inkml:trace>
  <inkml:trace contextRef="#ctx0" brushRef="#br0" timeOffset="83626.7831">12622 14715 341,'0'0'42,"0"0"1,0 0-4,4 0-4,8 0-7,9-3-5,-5-1-7,9 1-2,-1-5-5,5 2-1,4 0-2,-5 2-2,5-2-2,0 0 0,-1 2 0,5-5-1,-4 4 2,0-1-5,0 3 1,-1-4-3,-3 1-2,0 3-3,-5 0-3,1-2-3,-9 5-6,1-3-5,-9 3-9,4 0-2,-8 0-2,4 0-2,-8 0 0</inkml:trace>
  <inkml:trace contextRef="#ctx0" brushRef="#br0" timeOffset="84140.8126">12908 14893 281,'0'0'41,"0"0"1,-4 3-2,4 0-6,0-3-3,0 2-2,0-2-5,4 0-5,5 0-3,3 0-3,0 0-5,4-2-2,-3-1 0,-1 0 0,0 0-3,-3-1 0,3 1-2,-4 3 0,-4 0 0,4 0-1,-4 0 0,0 0 1,-4 0 0,0 0-1,0 3 0,0 7 0,0 1 0,-4-1 1,0-1-1,-4 2 0,4-4 0,0-1 0,0 0 0,-4 1 0,4-1 0,-1 0-2,1-2 0,4 0 0,0 0 0,0-1 1,0 0-1,0 0 1,4 3 0,1-2 1,3-1 0,0-3 0,0 0 0,4 3 0,-3-3-1,3 0 1,-4 3 0,0 0 0,4-1 0,-7-2 0,-1 6 0,0-2 3,0 2 2,-4 3 0,0 3 1,0-3-1,0 7-1,-4-3 0,0 1-1,-5-1 2,1-1-2,0-7-1,0 8 2,-8-4-2,7-2 0,-3 2-2,0-4 1,0-2 0,-1 0-2,1-3-2,0 0-4,-1 0-2,1 0-5,0-3-1,4 0-9,8 0-8,-4-11-11,4 4-5,0-3-7,12-14-1</inkml:trace>
  <inkml:trace contextRef="#ctx0" brushRef="#br0" timeOffset="84700.8446">13637 13972 187,'0'0'16,"0"0"-1,0 0-3,0-3-1,0 0-1,0 3 2,0 0-1,0 0 2,0 0 4,0 0 1,0 3 2,0-3-1,-4 3 1,4-3-1,-4 7 1,0 1-2,0-2-2,0 4 0,-5 2-1,5-4-3,-4 5-1,4 0-2,0-1-1,-4-1 0,0 5 0,-1 2 2,1 1-3,-4 2 0,0 4 2,3-1-2,-3 6 1,0 2 0,0-2 0,-1 3-1,1-2 0,0 2-1,4 7-1,-5-4 1,-3 4 1,12 0-1,-4 3-1,-1 3-2,9 0 2,-4-3-1,4 3-1,-4-6 0,0 0-1,4-4-1,0-3 0,0 1-1,4-2 1,0-2 0,-4 0 0,4-3-1,-4-1-1,9-6-2,-1 2-4,0-7-2,0-3-3,4 4-1,-3-11-6,-1 5 0,0-4-8,0-6-9,0 0-10,1 0-5,15 6-11</inkml:trace>
  <inkml:trace contextRef="#ctx0" brushRef="#br0" timeOffset="85320.88">13862 14844 312,'0'0'40,"4"0"-4,-4 0-2,0 3 1,0 0-5,13-3-6,-5 0-4,4 0-7,0 0-3,1-3-2,-5-4-2,4-2-1,-4 1-2,1-2 0,3 1-1,-4-4-1,4 0 0,-4 2-1,-3-2 1,-1-2-1,-4 0 0,8 3 0,-8-3-1,0-1-1,0 4 0,-4-1-1,4 2 3,0 1 0,-8 4-1,3 0-1,-3 4 3,4 2-1,-4 0 1,0 0 0,0 2 3,-1 4-1,1 3 1,-8 7 1,12-1 1,-4 1 0,-1 3-1,1 1-1,-4 1 2,8 4 0,-4 2-1,4-1 0,4-2-1,-5 0 0,5-2-1,0-2-2,0 0 1,0-3-1,0 2 1,5-5-2,-1 2 0,8 0-4,-4-5-4,4 5-2,-3-5-4,-5 2-4,4-7-6,0-2-9,4-4-6,1 0-7,-5 0-1,16-16-7</inkml:trace>
  <inkml:trace contextRef="#ctx0" brushRef="#br0" timeOffset="85790.9069">14259 14174 321,'4'-3'29,"-4"0"-4,9 0-2,-1 0 0,4-1-1,-4-2-6,5 6-1,-5 0-3,4 0 2,0 0-2,-3 3-1,3-3-1,-8 3-3,0 4 0,0-4-3,4 6 1,-8-4-3,0 5 0,0-1 0,0-2-1,0 1 1,0-2-1,-4 7 0,0-1 1,4-1 1,-8 2 0,0-3 1,0 2 0,-1-4 0,5 5 0,-4-3 1,0-1-1,4-1-1,0 5 0,0 0 0,0-2 0,-1-2-2,5 4 0,-4-3 1,4-4 0,0 2-2,0-2 0,0 4 0,4-7 0,-4 0 0,9 7 0,-5-7 0,4-3 1,0 1-1,0-1-3,5 0-3,-9 4-2,4-1-4,0-3-3,4 0-8,-8 0-8,5 0-11,-5-3-4,4 3-11</inkml:trace>
  <inkml:trace contextRef="#ctx0" brushRef="#br0" timeOffset="86046.9216">14562 14305 283,'0'-4'42,"0"3"-5,4 1-1,5 0 2,-5 0-5,0 0-3,0 0-6,4 5-7,-4-2-3,8 3-4,-3 0 0,-1 4-5,-4 0-1,8-2 1,-8 4-3,4 4 2,1-5-3,-1 5 0,0-3-3,0-2-2,0 2 0,-3-1-4,3-4-2,-8-1-5,8-1-2,-4-3-6,-4-3-5,0 0-5,4 3-4,0-6-5,0 0 1</inkml:trace>
  <inkml:trace contextRef="#ctx0" brushRef="#br0" timeOffset="86268.9343">14742 14258 241,'0'0'42,"-4"0"0,-4 5-4,-4 0-3,-4 5-4,7 5-6,-3 0-5,0 1-4,-1-4-5,1 3-3,4-3-3,0 1 1,0 5-6,-1-2-6,1-2-5,4-1-5,0-4-4,-4 1-3,4-6-7,-4 3-4,8-4-2,-13 3-8</inkml:trace>
  <inkml:trace contextRef="#ctx0" brushRef="#br0" timeOffset="86662.9568">14914 13850 342,'0'3'42,"0"3"6,0 2-7,9 8-6,-1 5-3,0 8-8,4-2-2,1 3-3,-1 0 0,0 2-3,0 4-2,1 1 0,3 6 0,-4 0 1,-3 3 0,-1-3-2,0 5 1,0 1-4,0 0 0,-4 5-2,-4 8-1,4-9-4,-4-3 0,0 0-1,-4-4 1,0 0-1,-8-3 0,0-7-2,-1-2-1,1-1-4,-8-3-4,-1 2-6,1-5-6,-1-3-4,1 5-5,-5-5-8,5-5-12,-1-2-16,-40 39-11</inkml:trace>
  <inkml:trace contextRef="#ctx0" brushRef="#br0" timeOffset="87169.9858">15668 14421 357,'0'0'51,"0"0"-3,0 0-4,0 0-7,0 0-4,8 6-3,0-6-5,4 6-2,1-6-4,7 4-4,1-4-3,-5 3-3,0-3-2,5 0-4,3 0-4,-7 0-5,-5 0-5,9 0-4,-1 0-2,-8 0-2,5 3-3,3-3-6,-4 0-8,1 0-9,-1 0-4,1-3-6</inkml:trace>
  <inkml:trace contextRef="#ctx0" brushRef="#br0" timeOffset="87863.0254">16806 13758 189,'0'-10'26,"0"10"0,0 0-1,0 0-2,0 0-2,0 0-4,0 0 1,0 0-5,-4 0 3,4 0-3,0 3 1,-8 1 0,3 8-3,1-4 1,0 2 0,-4 2 1,4 1-2,0-5 4,-4 5-1,4 0-2,-9 2 0,5-3-4,0 3 2,0 3-1,0 4-2,-1-1 1,-3 1-1,-4 2 0,3 6-1,5 2 0,-4-2-1,4 0 0,-4 4 0,-1-1 1,5 4 0,0-2-1,0 1 0,4 4 1,-1 3-1,5 1-2,0 3 0,0-1 0,-4 0-1,8 3 0,-4-3-1,5-5-1,3 1 2,0-6-2,0-2 1,4-1-1,-3-3-2,-1-1 1,0-5-4,0-4-4,0-4-1,1 0 0,3-6-3,-4-2-2,-4 1-6,4-9-8,0 0-8,5 0-6,-9 0-6,16-3-10</inkml:trace>
  <inkml:trace contextRef="#ctx0" brushRef="#br0" timeOffset="88215.0456">17039 14416 370,'4'0'43,"0"0"-3,0 0-4,5 0-3,-5 1-6,0 3-5,4 2-4,0 4-3,0 2-1,5 3-3,-1 0-1,0 1-1,5 2-1,-5 1 1,8-2-2,-3 6-1,3-6-2,-7 5-1,7-1 1,0 1-2,-3-1-2,-1 1 1,-4-4-3,5 1-4,-9-5 0,4 2-2,-3-6-2,-1-2 1,0-2-4,0 0 0,0-3-4,-4-3-3,5 0-7,-5 0-7,0-3-9,0-3-3,4-4-5</inkml:trace>
  <inkml:trace contextRef="#ctx0" brushRef="#br0" timeOffset="88513.0626">17408 14348 300,'0'-4'40,"0"4"-4,0 4 2,0-1-1,-13 0-6,5 10-5,0 1-4,-4 5-4,-1 2-4,1 4 0,0-4-3,-5 4 1,5-1-2,0 0 0,-4 1-3,-1-1-2,-3 5-2,3-5-1,1 3 0,0-4-1,3 3-3,-3-5-6,4 1-1,3-5-4,-3-1-4,12 0-5,-12-3-3,12-5-6,0-2-4,0 1-2,0-7-2,0 0-4,29 0-5</inkml:trace>
  <inkml:trace contextRef="#ctx0" brushRef="#br0" timeOffset="88996.0903">17739 14513 309,'0'0'36,"0"0"-2,0 3-4,4-3 0,0 0-1,1 0-5,3 3-5,0-3-6,0 0-4,4 0-1,-3 0 1,3 0-3,0-6-2,-4-1 1,5-2 0,-5-5-2,4 1 0,-8 2-1,0 1 0,4 1-1,-3-4 0,-1-1 0,-4 1-1,4 0 0,-4 4 0,0-2 0,-4 4 0,4 1 0,0-4 0,-4 6 2,-9 0 2,5 1 1,0-3-1,0 6 0,-5 0 1,9 3 0,-4 0 1,0 5 0,4 2-1,-8 6 1,-1-5 2,1 5-1,4 6-2,0 2 0,-1 6 3,1 0-4,0 5 0,4-2 0,0 1-2,0-1-1,4-3 0,0 2 0,0-5 1,0-9-3,0 1-2,0-2-1,0-1-4,8-6-2,0-1 1,0-4-5,1-5 0,3 0-6,0-2-2,4-1-8,-7-6-5,11-4-4,-3-3 0,3-1-5,54-33-9</inkml:trace>
  <inkml:trace contextRef="#ctx0" brushRef="#br0" timeOffset="89390.1128">18120 14061 310,'0'0'44,"4"0"-8,-4 0-2,4 0-1,-4 0-3,4 0-4,0 0-4,5 0-4,-1 2-2,0 1 0,-4 7-1,4-1-4,5 1 0,-5-2-2,0 1-2,0-2-2,-4 5-2,0-4-2,9 5 2,-5-3-1,0 2-1,0 3-1,0-6-3,5 4-2,-9-8-3,4 1-1,-8 3-4,4-5 1,4 2-1,-8-3-4,0 0-3,4 1-4,0-1-5,-4-3-9,0 0-3,4-3-3</inkml:trace>
  <inkml:trace contextRef="#ctx0" brushRef="#br0" timeOffset="89661.1283">18321 14006 309,'0'0'38,"0"0"-1,-9 0-1,9 3-4,-4 0-3,0 0-4,0 8-5,-4-1-3,4 6-2,-4-5-2,-5 5-3,5 0-3,-4-2 0,4 5-1,-5-1-3,5 1-1,-4-3-5,0-2-4,4 2-4,-1-5-8,5 5-7,0-7-4,0 1-7,4-4-3,-4-1-6,-4 17-5</inkml:trace>
  <inkml:trace contextRef="#ctx0" brushRef="#br0" timeOffset="90074.1519">18542 13645 368,'0'3'38,"0"-3"5,0 10-6,4 4-4,-4 7-5,8 7-4,4 2-4,5 4 0,-5 2-2,4 4 0,5 3-2,-5 3 2,5 0 0,3 0-1,-3 0-3,-1-1-2,1 7 1,-5-6-4,-4 7 0,1 3-3,-1-6-3,-8 9 1,-4-5-1,0 2-1,-4 0 0,-4-6-1,-5 0 0,-3-4-1,-5-3-2,-3-3-4,3-4-2,-7-3-4,3-2-5,-3-3-1,-1-7-6,4 1-4,1-4-5,3-2-8,5-5-13,4-2-1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13:38.38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77 10503 228,'0'-3'38,"4"2"-3,-4 1-1,0-5-3,0 5-1,0 0 1,0 0 1,0 0 0,5 0-3,3 0-5,-8 0-3,8 0-2,0 0-1,-4 5-2,4-4-4,-3 9-2,3-1-2,-4 1-2,4 4-2,4 2-1,-4-3-2,5 4-1,-5 6-4,0-6-2,0 12-3,-4-12-5,5 7-2,-5-2-6,0-4-7,4 1-5,-4-3-5,0-8-6,4-5-5</inkml:trace>
  <inkml:trace contextRef="#ctx0" brushRef="#br0" timeOffset="276.0158">2276 10461 386,'0'0'41,"-4"0"-3,4 6-6,-8-3-4,-4 16-5,4-1-6,-5-2-1,5 3-3,-4 4-2,4 5-2,-5 2 1,5 8-2,-4-3-2,-5 6 0,5 2-2,0-3-1,0-2-1,3 3 0,-3-4-4,0 3-4,-5-4-3,5-2-3,0-4-4,4 0-4,0-1-8,-5-12-6,5-1-5,8-5-4,0-4-3,-4 12-7</inkml:trace>
  <inkml:trace contextRef="#ctx0" brushRef="#br0" timeOffset="669.0383">2657 10006 314,'0'0'42,"0"-3"-4,0 3-6,0 0-4,0 0-3,0 0-4,0 0-7,0 0-3,0 0-2,0 3-2,-4 3 0,4 2 1,0 8-1,-4 0 1,-4 5-2,-1 1 0,1 2-2,0 0-1,0 1 2,-4 5 0,3 0 0,-3 5-1,0-4 2,0 2 1,-1 4 0,5 2 0,-4-5 1,4 2 0,4 4-1,-1 0 0,-3 3-2,8-4 0,-4 8-1,4-5-2,0-2 0,0 0 0,4-7-1,-4-2 1,4-3-1,9-1-1,-5-6-3,8 1-1,-4-4-3,1-3-1,-1-2-4,0-5-1,1-1-4,7-4-3,-8-3-6,5 0-5,-5-3-8,0-4-7,5-7-5</inkml:trace>
  <inkml:trace contextRef="#ctx0" brushRef="#br0" timeOffset="946.0541">2948 10407 419,'0'0'45,"0"0"-11,0-4-6,0 4-6,4 0-4,-4 0 0,0 4-2,0-4-3,4 6-1,0 8-3,-4 2-1,4 2-3,-4-3 0,4 8-1,-4 1-1,0-4-2,0 2 2,-4 2-5,4 5-2,0 1-3,-4-9-5,-4 9-3,8-5-4,-4-4-5,4 1-8,-4-7-4,-1-3-5,5-2-6,0 14-7</inkml:trace>
  <inkml:trace contextRef="#ctx0" brushRef="#br0" timeOffset="1320.0755">3136 9917 403,'0'0'41,"0"0"-6,0 9-3,4 1-3,-4 17 0,16-3-7,1 4-1,-1 3-3,5 5-1,-1 4-4,1 3-1,-1 0-2,5 0-1,-5 3-2,-3-2-1,-1 2 0,0 1 0,-3-1 0,-5-3-1,0-1 1,-4 1-3,-4 4-1,0-3-1,0 5 1,0-3-1,-4-6-1,0-3-1,-4-1-2,-5-4-4,1-5-4,4 0-3,-4-5-1,-1-1-4,5-3-1,4-3-4,-8-5-6,4 0-6,3-7-7,1-3-6,4 0-7</inkml:trace>
  <inkml:trace contextRef="#ctx0" brushRef="#br0" timeOffset="1525.0872">3783 10403 479,'4'-3'35,"4"0"-6,-4 0-8,13 0-5,3-1-5,-8 1-2,5 0-7,-5 1-5,8-1-6,-7 0-7,-5-3-7,4 3-8,-8-1-11,0 4-6,1-3-10</inkml:trace>
  <inkml:trace contextRef="#ctx0" brushRef="#br0" timeOffset="1705.0975">3742 10675 449,'0'0'44,"0"-6"-8,0 3-5,8 3-4,8 0-8,1-4-4,-5 0-5,13-6-3,-1 4-2,-3-7-10,3 4-4,1 1-5,-1-2-5,1-3-12,0 4-10,-1 1-10,42-21-13</inkml:trace>
  <inkml:trace contextRef="#ctx0" brushRef="#br0" timeOffset="2489.1424">4917 10268 312,'0'0'38,"0"-3"0,0 3-2,0-2-4,0 2-4,0-3-5,0-3-6,0 0-3,0 2-1,0-2-3,-8 0-1,8-1-3,-4 3 0,-5-1-2,9 3-1,-8-1-1,4-3 1,-4 2-2,0 1 0,4-3-1,-5 6 1,1 0-1,0 0 0,-4 0 0,0 3 0,-1 0 0,1 4 2,-4 4 1,3 1 1,1 4 0,4 3 2,0-1 0,-5 3 1,5 7-1,-4-1 2,4 0-1,4 2-2,0 1 0,-1-6-1,5 1 0,0-4 1,0-2 0,9 2-1,-1-2 0,8-5 0,1-1-2,-5 0 0,8-2-1,-3-8 0,-1-3 1,5 3-2,-1-3-4,-4-3-4,1 3-2,-1-3-4,-4 3-2,5 0-3,-5-3-6,0-2-5,1 2-8,3-4-6,-4 1-8,21 3-7</inkml:trace>
  <inkml:trace contextRef="#ctx0" brushRef="#br0" timeOffset="2703.1546">5306 10596 357,'0'0'49,"0"0"-2,0 3-6,0 0-7,0 13-7,0-2-7,0 9-6,0 4-2,-4-7-4,-4 12-1,3-8-4,1 3-3,0 1-9,-4-4 1,4-3-6,4-5-7,0 0-8,0-7-4,0-2-6,0-6-6,-8 6-8</inkml:trace>
  <inkml:trace contextRef="#ctx0" brushRef="#br0" timeOffset="2969.1698">5822 10294 433,'0'0'38,"0"0"-6,4 3-6,0 2-4,-4 1-4,4 10-3,-4-2-2,4 5-3,0 3-3,0-4 0,0 6-3,0 1 0,-4-4-2,0 4-1,5 2-4,-5 0-4,4 2-6,-4-5-4,0-3-7,0-6-8,0 1-5,0-1-7,0-6-3</inkml:trace>
  <inkml:trace contextRef="#ctx0" brushRef="#br0" timeOffset="3175.1816">5687 10519 474,'0'0'45,"0"-3"-10,0 3-7,4-3-6,-4 0-6,4 3-3,0 0-3,4 0-4,8 0-1,1-7-7,3 7-2,5-3-4,-1 2-3,1-6-5,0 1-5,3 0-9,1-1-6,-1 4-8,1 3-4,61 0-10</inkml:trace>
  <inkml:trace contextRef="#ctx0" brushRef="#br0" timeOffset="3525.2016">6665 10341 314,'0'-3'37,"8"-2"-4,-8-1-6,4 0-4,4-4-6,-8 4-3,0-2-4,0-2-3,0 1 0,-4-1-3,0 2-1,-8 2 2,4 0 0,-4 2-3,-1 1 3,-3 3 1,4 0 2,-1 7-1,-7-1 4,8 8-2,-5-1 1,1 3-2,4-2 0,-5 2 0,5 3 2,4-1 0,-5 2 1,5 6-2,-4-6-2,4 6 2,8-2-1,0-1-1,0 6 1,0-5-2,0-5-2,4-1 2,4 1-2,8-5 2,1 2-2,-1-7-3,1-2 2,7-4-2,-3-3 1,3 1-2,-3-1-5,7-1-4,-3-5-8,-5-4-4,1-3-7,-5 7-9,1-2-13,-5 2-11</inkml:trace>
  <inkml:trace contextRef="#ctx0" brushRef="#br0" timeOffset="3898.223">6968 10639 381,'0'-4'53,"8"1"-8,-4 3-6,4 0-8,9 0-9,-5 0-4,-4 0-5,5 0-4,-9 0-1,0-3-2,4 3-2,0 0-2,-4 3 0,0-3-1,-4 3 1,0 7-1,0 0-1,0-3 1,0 3 0,0 6 2,-4-2-1,0 5 0,0-1 0,-4 1 1,0 3 1,-1-1 0,-3-1 0,4 3 1,4-3 1,-4-1 0,4-1-2,-5 1 3,1-6-4,8 1 1,-4 2-1,4-3 0,0-5-1,0-2 0,0 0-1,4-3 0,0 4 0,5-4-1,-1-3 0,0 0-3,4 0-2,5-3-1,-5 0-3,8-4-4,-7-7-4,7-2-3,1 3-4,-5 1-6,0-6-8,5 1-11,-5-2-5</inkml:trace>
  <inkml:trace contextRef="#ctx0" brushRef="#br0" timeOffset="4170.2385">7811 10260 443,'0'0'49,"0"0"-12,0 0-9,0 0-7,0 0-2,0 3-2,0 2 0,0 14-4,0-1-1,-4 7-4,0-1-1,4-2-2,-4 5 1,-4 4-3,4-1 0,-4-5-1,8 2-4,0 0-5,-9 2-2,9-5-5,0 0-1,-4-2-8,4-2-7,0 0-7,-4-8-7,4-7-6,-4-2-1</inkml:trace>
  <inkml:trace contextRef="#ctx0" brushRef="#br0" timeOffset="4401.2517">7570 10467 485,'0'-3'59,"0"0"-14,0 3-11,0 0-10,0 0-6,0 0-4,8 0-3,4 0-4,1 0-3,3-2-5,4 2-4,-3-3-4,3 3-1,1-7 1,-1 4-3,5 0 0,-1 0-3,1-3-2,4-1-2,-5 1 0,-3 1-5,7-1-2,-7-4-6,7-3-2,-3 2-6,-1-1-5</inkml:trace>
  <inkml:trace contextRef="#ctx0" brushRef="#br0" timeOffset="4957.2835">8299 10112 439,'0'-6'42,"8"3"-8,4 1-6,0 2-8,1-3-2,-1-3-4,0 3-6,0-1 0,9 4-1,-1-3-3,-7 3-1,-1 0 0,0 0-2,-4 3 0,5 1-1,-5 5 1,0-4-1,-8 4 1,0 4 0,0 0-2,0 1 2,-8 5 0,4-4-1,-4 4 0,-5-2 0,1-1 0,0 0 0,-1-2 0,9-4 0,-8-1 0,4 1 0,0-2-1,-1 1 0,5 1 1,4-4 1,0-1-2,-4 1 1,4-1 0,0-3 0,0 4 0,4-3 0,-4 0 0,4 4-2,1-1 3,-1-3 2,4 0 1,-4 2 0,4 2-2,0-1 0,-4 4 0,5-1 2,-1 2-2,0-1 0,0-1 0,-4 4 0,0 1 3,5-1-1,-9 4-1,4-1 1,-4 7 1,0-6 0,-4 2 1,-1 5 0,-3-3-1,0 4 1,-4-1-2,4-2 0,-5 2 0,-3-5-1,4-1 0,3 1-1,-3-5-1,0-1 1,0-4-1,-1 1 0,-3-5 0,4-2-3,4-3-5,-9-3-5,1-1-3,-1 4-6,1-1-2,4-2-5,-1-1-9,1 1-10,4-6-14,-21-12-7</inkml:trace>
  <inkml:trace contextRef="#ctx0" brushRef="#br0" timeOffset="5411.3095">9179 10254 387,'0'0'52,"4"0"-6,0 0-4,8 0-11,-4 0-6,9 0-8,-5 0-4,9-3-6,-5 0-7,0-4-7,-3 1-6,7 3-9,-8-1-9,5 1-11,-5 0-11,17-3-11</inkml:trace>
  <inkml:trace contextRef="#ctx0" brushRef="#br0" timeOffset="5609.3208">9166 10499 360,'0'0'57,"0"1"-11,5-1-6,-1 0-10,-4 0-6,12 0-6,0 0-6,5-1-1,-1-4-4,4 3-4,-3-4-4,3-4-6,1 4-3,-1 0-5,1-2-8,3-2-7,-3-2-10,-5 2-5,5 2-5</inkml:trace>
  <inkml:trace contextRef="#ctx0" brushRef="#br0" timeOffset="10314.59">9957 9896 336,'0'-6'48,"0"6"-4,0 0-4,0 0-8,0 0-5,4 0-4,0 0-4,4-3-4,0 3-1,4-4-3,1-2-2,-1 3-4,0 0 0,9 3-2,-9 0 0,0 0-2,1 0-2,-1 3-1,0 0-4,-12 3 0,0 4 1,0 4 0,0 5 0,0-1-2,-8 1-1,-4 5 1,-1-2 0,5 2 3,-4-2-2,0-1 1,3-2 2,-3-2 0,4-1 1,0-1 2,0-6 0,4 1-1,-1-4 0,1 4 1,0-9 0,4 2 0,0 1 2,0-1 2,4 0 0,0-3 0,1 3 1,7 0 0,0-3-1,0 3 0,1-3-1,-1 4 0,8-1-1,-7 0 1,-1 7-2,-4-6 0,0 9 0,5 0 2,-9 1-1,0 2 1,0 0 2,-4 1 1,-4 2 2,0-1 1,-9 1 0,-3-5 1,8 2 1,-13 0-1,9-2 0,-4-1 0,3-3-2,-3-2-4,0-2 2,-5-3-4,9 0-1,-9 0-4,5-3-3,0 0-5,3 0-5,1 0-5,0-3-4,0 3-5,-1 0-10,5 0-5,0 0-8,-21-12-14</inkml:trace>
  <inkml:trace contextRef="#ctx0" brushRef="#br0" timeOffset="11103.6351">1977 12082 300,'0'3'46,"0"4"2,0-4-5,0 2-7,0-2-6,0 3-6,4 1-4,1-4-7,3 6-1,4 2-3,0 2-4,1 3 0,-1-3-1,0 1-3,0 5-3,5-5-5,-5 5-3,0-4-3,1 1-4,-5-10-9,0 0-4,0-1-6,-4 2-5,0-4-3,-4 19-6</inkml:trace>
  <inkml:trace contextRef="#ctx0" brushRef="#br0" timeOffset="11354.6494">2244 12073 309,'0'3'57,"0"-3"-5,0 3-8,0 16-8,-5-5-7,-3 9-7,-4-3-5,4 9-3,-5 1-5,1 0-1,0 7-2,0 3-1,-1 3-4,1-4 2,0 4-2,4-3-1,-5-4-5,5-2-1,0-4-5,4 2-4,-4-8-4,4-4-10,-1-4-2,1 0-8,0-2-4,0-4-4</inkml:trace>
  <inkml:trace contextRef="#ctx0" brushRef="#br0" timeOffset="11758.6725">2641 11669 302,'0'0'21,"0"0"0,0 0-1,-4 3 0,-13 10 0,9 1-6,0-1 0,0 3 0,-5-2-2,9 2 5,-4 0-1,0 4 1,0-4-1,8 2-2,-9 7-1,1-1-1,0 6 1,4-1-2,0 1 1,-4 0-2,0 7 2,3-1-2,1 1-2,0 6 1,4 6-2,-4-3-1,4 0 0,0 0-1,0-6-2,0-2-1,4 1 1,0-6-2,0-3-1,5-3-1,-1-5 0,0-7-2,8 1-1,-7-7-6,3-6 0,0 1-4,0-4 0,1 0-7,-1-7-7,0-2-13,1-7-7,-1-2-6</inkml:trace>
  <inkml:trace contextRef="#ctx0" brushRef="#br0" timeOffset="12190.6973">2804 12033 374,'0'-3'42,"4"-1"-7,1 4-2,-1-6-4,4 3-4,-4 1-6,0-1-4,4 3-2,0-3-2,1 0-3,3 3-1,0 0-3,-4 0 0,5 0 0,-5 0-2,4 0 0,-4 0 0,0 3-2,1 0 0,-9 2 1,4 4 0,0 1 1,-4 0-2,0-1 0,0-1 0,-4 5 0,4 3 2,0-5 0,-4 2-1,4-1 3,-9-1-2,1-1 0,8 3 0,-4-1 1,-4-1-2,8 2 2,-4-3-2,0-1 0,4 2-1,0-4 3,0 2-2,0-2 2,4 2-1,-4-1 0,4-2-2,0 1 1,0-7 0,4 6-2,5-6 2,-1 0-1,0 0 0,1-3 0,-5 0-1,4 0-4,0-4-3,-4-7-3,9 4-5,-9 4-5,4-3-5,-8-1-10,5-1-9,-5 5-7,8-10-9</inkml:trace>
  <inkml:trace contextRef="#ctx0" brushRef="#br0" timeOffset="12564.7187">3152 11599 347,'0'0'45,"0"0"0,4 6-6,-4 1-5,13 10-6,-1 2-4,-4-5-3,5 12-2,-1-2-2,0 6-4,0 5 0,1-2 0,-1 4-3,0-1 1,5 4-3,-9 3-1,0-10 0,-4 7-1,4 0-1,-4 3 0,0-3 1,-4 3-2,0-4 2,0 1-3,0-3-1,-4-1-1,4-2 0,-8-4-1,0 2 0,4-5 0,-4-4-2,-5-4-5,9-1-3,-4-5-4,4-4-2,-4 1-3,0-7-3,-1-1-4,1 1-7,4-3-7,0-3-4,0-5-7,0-26-8</inkml:trace>
  <inkml:trace contextRef="#ctx0" brushRef="#br0" timeOffset="12783.7312">3717 11999 349,'4'-3'41,"5"3"-3,-1 0-5,4 0-7,-8 0-5,4 0-8,1 0-3,3 0-1,-4-3-3,0 0-2,0 3-5,-8-3-8,9 3-4,-9 0-7,-4 0-6,4 0-4,0 0-7,0 0-8</inkml:trace>
  <inkml:trace contextRef="#ctx0" brushRef="#br0" timeOffset="12958.7412">3685 12143 302,'0'0'34,"4"0"-1,-4 0-1,0 0-3,0 0-3,4 0-2,0 6-3,4-6-8,4 0-1,5 0-6,-5 0 1,0-3-3,1 0-6,-1-1-8,0 4-9,0-8-12,-3 2-10,3-3-8</inkml:trace>
  <inkml:trace contextRef="#ctx0" brushRef="#br0" timeOffset="13710.7842">4561 11721 302,'-4'-3'42,"4"3"-5,0 0-3,0 0-2,0 0-6,0 0-2,-4 0-7,4 0-2,-5 3-1,5 4-2,-4 4-2,4 1-1,0 4 0,-4-5-2,4 5 0,0 0-2,0-1-1,0 0-2,-4-2 3,4 2 0,0 0-1,0-5-1,0 1 1,4 2-3,-4-4 1,4-2 0,0 1 0,1-2-1,-1-3-1,4 0 1,0 1 0,0-1-1,0 0 1,1 0-2,-1 0 2,0-3-2,-4 3 0,4-3 1,-4-3 0,0 3 0,0 0 0,5 0 0,-5 0 0,4 0 0,4 0 0,-4 0-2,1 0 0,-1-3-3,4 0 0,-4 0-1,5 0-4,-5 3-1,4-7-4,0 4-5,-3 0-5,-1 0-7,4 1-4,-8-1-1,4-3-4,-4-1 0,5-14-5</inkml:trace>
  <inkml:trace contextRef="#ctx0" brushRef="#br0" timeOffset="14028.8024">4794 11543 260,'0'0'38,"0"-1"-2,4 1-1,-4 0 1,0 4-3,0 12 0,0-1-4,0 0-5,0 8-4,0 1-2,0-1-3,0 3-1,-4 4-1,4 0-4,0 0 0,-4 2-2,0 2-2,0-1-1,-4 7 0,4-7-2,4-3 0,-5 2-1,1 2-4,0-4-3,0 0-1,0 0 0,0 2-4,-4 1 0,4-2-3,0-1-2,-5 2-5,9-5-5,-4-4-4,4 3-2,-4-5-5,4-2-2,0-8-2,0 32-4</inkml:trace>
  <inkml:trace contextRef="#ctx0" brushRef="#br0" timeOffset="14442.8261">5244 11904 323,'0'0'38,"0"-2"-7,-4-1-4,4 0-6,0 0-5,0 0-6,-4 0-1,0-1-2,0 1-4,0 3 1,0-3 0,-4 0 1,4 3-1,-5-3 1,1 3-1,4 0-1,-4 0 4,0 3 0,4 0 3,0 3 1,-5 4-2,1-1-2,-4 3 1,-5 0-2,9 3 2,-4 1 1,8-1-3,-4 0 0,4 4 0,0 1 2,-5-4-2,5 5-1,4-5 0,0 5 0,0 1-1,0-5 0,4-1-2,5 0 2,-1-2-1,4-1 1,4-3 0,-3-4-3,-1-6 1,4 0-1,1 0 1,3 0-1,-3-9 0,3 2-1,-4-2-5,-3 1-5,-1 1-3,0 1-5,-4 0-5,-3 2-9,3 1-11,-8 3-8,4 0-4</inkml:trace>
  <inkml:trace contextRef="#ctx0" brushRef="#br0" timeOffset="14689.8402">5568 12174 350,'0'0'44,"0"7"1,0-4-5,0 5-4,-4 8-5,4 4-7,-4 3-4,0-3-6,-1 4-4,1-2-1,0 1-4,4-3-3,-4 1-6,4-2-9,0-6-4,0 1-9,4-4-10,-4-4-11,4 0-8</inkml:trace>
  <inkml:trace contextRef="#ctx0" brushRef="#br0" timeOffset="15934.9114">6342 11694 230,'0'-3'39,"0"3"-4,0-3-4,0 3-2,0 0-2,4 0-2,-4 0-1,0 6 3,0-4-2,0 1-5,0 13-2,0 0-1,0 1-5,0-1-3,0 2-1,0 1-3,0 1-1,0 3 0,0-3-4,0 6-5,0-9-1,0 9-7,4-9-6,-4 5-6,-4-4-4,4 1-4,0-5-3,0-1 0,0-3-6</inkml:trace>
  <inkml:trace contextRef="#ctx0" brushRef="#br0" timeOffset="16167.9247">6243 11933 349,'4'3'42,"1"-3"-3,-5-3-4,0 3-5,8 0-7,4-3-7,0 3-2,1-7-6,3 4-1,4-3-2,-3-1-1,3 2-5,1 5-2,-1-6-5,1 0-5,-5 3-6,5-4-6,-5 4-5,0 0-5,-3 0-6,19-4-10</inkml:trace>
  <inkml:trace contextRef="#ctx0" brushRef="#br0" timeOffset="16964.9703">6890 11586 357,'0'0'47,"0"-3"-4,0 3-8,0 0-6,-4 0-2,4 3-5,0 13-2,-4 3-3,-4 2-2,4-1-2,0 6-3,4-2-2,-4 6-1,4 2-2,-9 1 0,9-3-3,-4 4 2,4-3-5,0 0-3,-4-4-1,4 6-3,0-6-3,-4-5-2,4 9-4,-4-9-9,4-8-4,-4 2-8,0-2-2,4-4-3,0-4-1,0 17-8</inkml:trace>
  <inkml:trace contextRef="#ctx0" brushRef="#br0" timeOffset="17456.9985">7300 11565 379,'0'-3'48,"0"-6"-9,0 6-8,0-4-7,0 2-7,-5-1-4,5 0-4,-4-1-2,4 4-2,-4-3-1,-4-1-2,4 3 2,0-3-1,0 4 0,0 3-1,-4 0-1,-1 0 0,1 3 2,-4 5-3,0 2 1,-1 6 1,1 0 0,0 7-1,-1 4 0,-3 5 2,0 3-1,-1 5 0,5 3 0,0 3 0,-5 0-2,5 0 1,0 4 0,8-11-3,0-2-1,4 3-1,8-4-2,-4-2 1,12-7 0,1-5 2,-1-6 0,0-2 1,5-11 0,-5 0 0,-3-3 1,3-3 1,-4-3 0,1-2 3,3-2 0,-8 1 3,-4-1 0,0-2 0,0 4-1,0-2 2,-4 4 1,-4-1-1,0 1-1,0-2-1,0 5 0,-4 3-1,0-7 0,-5 7-2,5 0-1,-4 0-2,0 0 2,3 4-3,-3-1-4,4 5-6,0 5-5,0-4-11,-5-3-8,9 6-7,0-9-9,0 6-1</inkml:trace>
  <inkml:trace contextRef="#ctx0" brushRef="#br0" timeOffset="17880.0227">7660 11864 339,'8'-3'34,"-8"0"-6,0-2-6,4 2-3,-4 0-5,0 0-2,0-1-2,-4 1-1,0-3-2,-4 3-3,4-4 2,-5 7 1,-3-1 0,4-2 2,4-1-1,-4 4 0,0 0-1,-1 0 0,1 0-2,-4 4 2,4-1 0,-5-2-3,1 6-1,8 2 0,-8 1-2,4-1 1,-1 3-1,1 0 0,0 4 2,0-5-1,0 5 0,-1 2 2,1 1 1,4 0-1,4 1 1,0-2 2,0-2-1,0 3 0,4-5 1,0-1-2,5 3-1,-1-8-2,0 1 1,0 1-2,4-4 0,-3-3-1,3-3-3,0 0-4,0 0-3,1 0-1,-1-3-5,0 0-6,1-6-9,-1-1-9,4 2-11,-12 5-3</inkml:trace>
  <inkml:trace contextRef="#ctx0" brushRef="#br0" timeOffset="18287.046">7914 12128 377,'0'0'44,"4"0"-7,-4 0-9,0 0-5,0 0-6,4 3-7,0-3-3,0 0 1,0 0-3,0 4-1,0-4-2,0 1 1,5-1-2,-5 7 0,0-7 1,0 3-2,-4 0 1,0 0 0,8 0 0,-8 0 2,0 7-1,-4 3 2,0 1-2,4 2 0,-8-2 0,4 2 0,-5 0-1,5-5 3,-4 2-2,0 0 0,4 1 1,0-5-2,0-2 3,0 5 0,4-5-1,0 1-1,0-2 2,-5-3-3,5 1 1,0-4-1,0 0 0,5 3-1,-1-3 1,-4 3-1,8-3 0,4 0 0,-4 0-1,5-3-2,-1 0-5,-4 3 0,8-4-5,-3-5-2,-1 1-7,0 1-9,1-2-9,-1-1-5,8-5-12</inkml:trace>
  <inkml:trace contextRef="#ctx0" brushRef="#br0" timeOffset="18567.062">8425 11699 397,'5'0'47,"-5"0"-13,4 0-5,-4 0-4,0 3-3,4 4-2,-4-1-5,0 13-2,0-2-2,0 9-2,0-2-3,0 0 0,0 4-3,0-1 0,0-3 0,0 8-7,0-2-1,0 0-3,0 0-5,0-1-3,-4-2-9,4-3-8,-4-2-5,-1-4-7,5-2-4,-16 17-6</inkml:trace>
  <inkml:trace contextRef="#ctx0" brushRef="#br0" timeOffset="18767.0734">8270 11902 417,'0'0'50,"0"-3"-14,0 3-11,8 0-6,-4 0-6,13 0-2,3 0-5,0 0-6,1-3-4,3 3-7,-7-3-4,3-3-11,1-4-10,-1 4-5,1-1-5,-1-1-1</inkml:trace>
  <inkml:trace contextRef="#ctx0" brushRef="#br0" timeOffset="19353.1069">8823 11550 444,'8'-7'37,"0"6"-6,-4 1-5,4-4-5,0 4-4,1 0-4,-1 0-2,0 0-3,4 0-3,1 0 1,-5 4-3,4-4 0,-4 1-3,0 9 2,1-1-1,-1-2 0,0 4-1,0 1 2,-4-2-1,0 3-1,0 1 0,-4 2 0,0-2-2,0-1 2,-4 3 0,4-5 0,-8 5-1,0-3 3,0-2-2,-5-2 1,9 1-1,-4-4 0,8-3 1,-4 1-2,0-1 2,4-3 0,-4 0 2,4 0-1,0 0 2,4 0-1,0 0-2,-4 0 0,0 0 0,8-3 1,-4 3-2,5-4 0,-1 4 0,0-3-1,0 3 3,0 0-2,1 0 0,-1 0 0,4 0 0,-8 3 1,8 1 1,-3-1-1,-1 1 3,0 6 0,-4 0 1,4 2 1,-4-1-1,0 5 0,-4 0 0,0-1-2,0 0 0,0 1-1,-8-1 0,4 1 0,-8-2 0,8-1-1,-4-1 0,-1-2 1,-3-2 0,4 1-2,-8-6 1,7 4 1,-3-4-1,0 0-1,-5-3 0,5 0-1,-4 0-5,-1 3-3,1-3-1,4 0-2,3-3-4,1-3 0,0-4-4,8 1-4,0-2-10,0-2-10,0 0-10,4-27-13</inkml:trace>
  <inkml:trace contextRef="#ctx0" brushRef="#br0" timeOffset="19967.142">9564 11615 306,'-5'0'55,"5"0"-2,0 0-8,0 0-5,5 0-10,-5 0-7,4 0-3,-4 0-5,8 0-2,8 0-5,-3-7-2,3 7-4,-4-3-5,0 0-6,5-3-5,3-1-7,-7 4-8,3-6-10,-4 4-8,5-5-3</inkml:trace>
  <inkml:trace contextRef="#ctx0" brushRef="#br0" timeOffset="20187.1546">9596 11821 295,'0'0'47,"4"4"-1,-4-4-4,5 3-7,3 0-6,0-3-5,4 0-6,0 0-5,1 0-3,-1 0-3,4 0-2,-3 0-4,-1 0-8,-4 3-3,4-3-7,1 0-7,-1 0-5,0-3-6,1 3-7,3-3-5</inkml:trace>
  <inkml:trace contextRef="#ctx0" brushRef="#br0" timeOffset="20527.1741">10276 11373 373,'-4'0'48,"4"0"-4,0 0-8,0 8-6,0 8-4,-4 5-4,4 7-4,0 6-3,0 2-3,-4 4-2,-5 6 0,1-3-2,4 0 0,-4 0-3,4 0-1,0-4-1,-4 1 0,-1-3-2,5-4-4,-4-3-3,0-3-4,0-1-2,4-6-5,4-4-5,-9 2-7,9-5-5,0-4-6,0-3-4,0-6 0,5-6-11</inkml:trace>
  <inkml:trace contextRef="#ctx0" brushRef="#br0" timeOffset="21234.2145">10816 11394 435,'0'0'46,"0"0"-9,0-3-10,-4 3-7,0 0-5,4 0-4,-8 3-1,4-3-5,-8 0-2,-1 3 1,5 3-1,0 1 0,0-1 1,0-1 0,-5 1 0,5 4 0,0-7 0,0 6 1,-9-2-1,5-6-1,0 3-1,4 2 1,-5 0-2,-3 1 0,4 2 1,-1 1-1,1-6 1,-4 9 2,3 0-2,1-7 0,4 2-1,0 2 0,0-7 0,-1 3 0,5-3-2,0 1 3,4 2-1,-4-4 2,0 1 0,4 0-1,0-3 1,0 0 0,0 3-1,0 0 1,0 4-1,4-1 1,0 4 0,0-1 1,0-1 0,0 2-2,5-1 1,-9 1-2,4-2 1,0 4 0,-4-2 0,0 4-2,0 2 1,-4 3 0,4-5 0,0 2-1,0-1-1,0-3 0,0-2 2,0-1-2,4 3 1,-4-3 1,4 1-3,0-4 2,4-3 0,0 0 1,1-1 0,-5 1-2,4-3 2,4 0-2,0 0 2,5 0-2,-1 0 0,1 0 1,-1-3-1,0-2 0,5-1 0,-5 3 1,5-1 0,-5 4-1,-4 0 0,1 0 0,-1 0 0,0 4 1,0 2 0,-3 5 1,-1 5-2,0 0 2,-4-5 0,0 8 1,0-1-1,-4-2 2,0 3 2,0-5 0,-4 2-1,0-2 1,-8 2-2,0 0 0,-1-5 0,1 2 0,-4-1-3,-1 0 1,-3-3 0,3 1-1,1-4 1,4-3-1,-5 0-3,1-3-5,-5 0-3,5 0-6,0-6-5,-1 0-7,1-4-11,0 1-16,-1-3-15</inkml:trace>
  <inkml:trace contextRef="#ctx0" brushRef="#br0" timeOffset="29527.6889">11107 10221 189,'0'0'29,"0"0"-4,0 0 2,0 0-2,0 0-2,0 0 3,0 0-1,0 0-3,4 0 1,-4 0-3,0 0-1,0 0 0,0 0-2,0 0-1,4 0-2,0-5-4,-4 5-1,4-2-2,-4 2-1,0 0 0,4 0-2,-4-3-2,5 3 1,-1-3 0,0 3 2,8 0 0,-4 0 1,9 0 0,-1 0-1,4 0 0,1 0-1,8 0 0,-9 0 0,9 0 2,-1 0-3,5-3-1,4-1 1,8 1-1,-4-3 0,8-4 1,4 6-1,-4-3 1,5 4 1,-5-3 0,0 6-1,4-3-1,0-4 2,1 1-2,7-1 0,0 3 1,9 0 0,0 1-1,-5 0-1,1 3 0,-5-6 1,0 3-1,1-1 0,-5 1 0,-4 0 0,1-5 0,-1 2 0,-4-1 1,-4-2-2,4 2 2,-12-2-1,4 4 0,-8 5-1,-5 0 0,-7-6 2,-1 6-2,-8 0 1,1 0-1,-5 0 0,-4 0 0,0 0 0,0 0 0,-4 0 1,0 0 0,0 0-1,0 3 0,-4-3-1,0 0 2,-4 3-2,-4-1 0,3 10 1,1 1 0,-4 0 0,0 1 0,-1-1 0,1 0 0,0 1 0,0 2 0,-1-2 0,-3 2 1,4 0 0,3-2-2,-3-1 0,4-3 1,4-1-3,0-1 2,0-2 0,4-2-1,0-1-1,0-3 2,0 0-1,0 0 2,0 0-1,8-3 0,4 3 1,0-4-1,5-7 2,-5-1-1,4-1 0,-3-1 0,3-2-1,5 0 1,-1-2 1,-4-1-3,1 2 2,3-6 0,-3 3 0,-1-3-1,0 3 1,-3-2 0,3 1 0,-4-3 1,-3 2 1,3 9 1,-8 2 1,-4-2 0,0 4 0,0-6-1,-4 3 0,0 2-2,-4-3 1,-9 5 0,5 2-2,-9 0 0,5-4 0,0 4 1,-1-2 0,5 8-2,0-10-2,-1 4-2,5 3-6,0 0-4,0-1-3,0-2-5,4 3-6,4 0-14,0 0-8,4-1-7</inkml:trace>
  <inkml:trace contextRef="#ctx0" brushRef="#br0" timeOffset="30983.7722">14345 9834 349,'0'3'35,"0"-3"-2,0 0-4,0 0-6,0 0-3,0 0-5,0 0-1,0 0-3,0-3-4,0 3 1,0-3-1,0-3-1,0 1-2,-4 2 2,4 0 1,-4-10-2,0 3 1,0 1-1,0 2 1,-4 6-1,0-2-2,-5-1 0,5-2 0,-4 3 0,-5 3-3,1 0 2,0 0 2,-9 3-2,9 0 1,-5 4 1,-3 1-1,7-2 0,1 10 1,0-3 2,3 1-3,-3 8 3,4-1-2,3 1 2,1 8-1,4-3-1,4 7 1,0-3 0,0 3-3,0-1 1,4-3 1,4-3-1,5-1-2,3-9 2,5 2-1,3-6-1,1-5 2,-5-2-2,5-6 1,-5 0-1,5-3 0,-1 0 0,-3-5 0,-5-1-4,5-1-4,-9 4-2,0-1-4,-4 4-1,1 2-2,-5 1-4,-4 0-4,4 0-6,-4 0-11,0 0-12,0 0-4</inkml:trace>
  <inkml:trace contextRef="#ctx0" brushRef="#br0" timeOffset="31487.801">14665 10205 392,'0'0'42,"0"0"-8,4-7-8,-4 7-8,0 0-3,0-3-5,8 3-1,-4-3-3,4 0 1,0 3-1,5 0 2,-5-3 0,4 3 0,-4 0-1,1 0 0,3 0-2,-4 0 0,0 0 1,0 0-5,1 3 2,-5 0-2,0 0 1,4 3-1,-4 4 0,-4 0 0,4 1-1,-4 1 0,0 4 0,-4-8 1,0 5-1,0 3 0,-4-2 0,4-1 1,-9-2 1,5 2 0,0-1 0,4-2 0,-4-1 2,-1-4-1,5 5 0,0-1-1,0-2 0,4-1 1,0-1-3,0-2 2,0 0 0,-8 4-1,8-1 2,0-3-1,0 3 0,4-2 0,0-1 0,4-3-2,5 0 1,-5 0 0,4 0-3,0 0-2,1 0-3,-5 0-2,4 0-1,-4-3-5,5-1 0,3 1-3,-4-3-6,-4-4-6,1 4-5,-1 0-6,4-2-4,17-23-10</inkml:trace>
  <inkml:trace contextRef="#ctx0" brushRef="#br0" timeOffset="31733.8151">15168 9914 426,'4'-3'36,"-4"-1"-9,0 1-7,0 3-7,9 0-3,-1 0-3,0 0 0,-4 0-2,12 0-1,-3-3-1,-1 1-1,0-4-1,5 6 0,-5-3-3,0 0-5,0-4-6,1 4-8,-9 3-7,4-6-5,-4-1-3,-4 7-4,0-6-8</inkml:trace>
  <inkml:trace contextRef="#ctx0" brushRef="#br0" timeOffset="31949.8274">15123 10125 235,'0'0'39,"0"6"4,4 1-3,-4-2-2,8 1-4,-3-3-5,-1 0-1,4-3-5,0 0-4,0 0-3,9 0-4,-9 0-3,4 0-2,0-3-3,1 3 0,3-3-1,-4-3-3,1 1-1,-1-5-5,0 1-6,0 2-6,1-2-7,-1 1-7,0-2-6,-8 1 0,9 2-6,19-13-7</inkml:trace>
  <inkml:trace contextRef="#ctx0" brushRef="#br0" timeOffset="32295.8472">15750 9874 357,'0'0'44,"4"-3"-6,-4 3-6,0 0-5,4 0-5,-4 0-4,4 0 1,0 3-3,4-3-1,0 0-1,1 0-4,3 0 0,0 0-3,0-3-2,-3-4-1,7 1 0,-4 4-2,5-1-1,-1-3 0,-8 3-4,4 0-2,-3-1-3,3 1-2,0 0-3,0 0-4,-3-2-9,-1 2-9,0 0-9,-4 0-6,4-1-9</inkml:trace>
  <inkml:trace contextRef="#ctx0" brushRef="#br0" timeOffset="32808.8766">16499 9702 270,'0'-3'31,"0"3"-6,4-2-1,-4 2-2,0-3-3,0-3-1,-4 6-3,4-3 0,-4 0-2,4-7 1,-4 7-3,4-3 3,-4 4-2,4-3 0,-9 4 1,1-6-1,8 4-2,-4 0-2,-4 3-4,0-3 1,4-1 0,-5 4-2,5-3-1,-4 0 0,-4 3 1,4 0 0,-5 3 0,5-3-1,-4 3 3,4 1-2,-5 2 1,5 5-1,0-1 1,0 2 1,0-2 2,4 1 1,-1-1 0,-3 9 2,4-2 0,4 2 1,-4 2 1,0 8-3,4-6-1,0 4-1,4 2-2,0-5 0,0 1-2,4-4 0,-3 0-2,3-5 0,0 3 1,0-8-2,4-5 1,1 0 0,-1 1 0,0-4 0,1-3-1,-1 0-1,0-3-4,0 0-3,1-7-6,-1 1-3,-4 2-6,0 2-2,1-1-5,-5-3-9,4 2-4,0 1-5,-4 1 2,4 2 3,17 8-6</inkml:trace>
  <inkml:trace contextRef="#ctx0" brushRef="#br0" timeOffset="33034.8895">16724 10046 308,'0'0'39,"0"3"3,0 3 1,0-1-4,0 4-4,0 1-4,0 0-5,-4 2-2,4-1-4,0 2-6,0 0-2,0 1-3,0 2-3,-4 2-1,4 4-2,0-2-5,0 0-3,0-3-5,-4 2 0,0 5-6,-1-2-5,1-4-8,0 1-8,-4-5-11,0 5-6</inkml:trace>
  <inkml:trace contextRef="#ctx0" brushRef="#br0" timeOffset="35194.013">15058 10721 291,'0'0'31,"0"0"-2,0 0-4,0 3-3,-4-3-4,4 0-2,0 7-2,-4-4 1,-1 8-4,1-1 3,4 2-2,0 3-1,-4-9 0,4 10-1,0-3-2,0 1-1,0 2 0,0-2-1,0 5-1,0 2 0,-4 1-1,0 2-2,-4 1 1,0 2 0,-5 4 0,5-1-1,-4 2 2,0-2 1,-5 10 0,1-1-2,0-2 2,-5 6-1,1 0-2,-1-3 3,1 9-3,-5 2-1,0 1 0,-3 4-1,-1-2 0,-8-2 2,9-2-2,-1-1 1,-4-6-2,5-2 1,-13 2 1,8-3 1,-8 0 0,0 6-1,4 0 1,-4 0 0,-4 0 0,0 3 2,-4-4 0,8 1 0,-4 0 0,0 0 0,4 0-2,0-6 0,0-4-1,0-2 0,0-4 0,5-1 1,-1-2-1,0-7-1,0 3 0,0-6 1,0 2-1,0-3 1,5-5-2,-1 2 1,4 3-2,-3-11 2,-1 4 1,4 1 0,0-4 0,1-3 2,3 0-1,1 1 1,3-4-2,-3 0 2,3-4-2,5 4 1,-5 0-1,5-3-1,0-3 2,-1 0-2,1-7 0,-1 5 1,-3-2 0,8 1-2,-5 2 2,5 1 0,0-2 1,-1 5-2,5-3 2,-4-1-1,4 1-1,0 6 1,4-3 0,-5-1-2,9 4 2,-4-3 0,4 0-1,0 3 0,0-1 0,0 1 1,0 0-1,0 1 0,0-1 1,0 0 0,0 0-2,0 0 1,4 0 0,0 3 1,9 7 0,-1-1-2,0-2 2,5 7-1,-1-1 0,0-1 0,-3 0 1,3 4 0,-4-1-1,1-3 0,-1-3 0,0 4 1,0-5-2,-3-2-1,-5 0 2,0-2-2,0-1 1,0-3 0,-4 3 0,0-3 0,-4 0 1,0 0 1,4 0-2,0-3 1,-12 3-2,-5-7 0,5-7 1,0 1 0,-5-2 0,5-3 0,-9-4 1,5 4 0,-4-7 0,-1 4 0,1 1 1,-1 0 2,5 5 2,4 3 0,7 0 0,-3 2 3,4-1-4,4 2 0,0-1-2,4 4 0,9-7 1,-1 2 0,12-5-2,1-2 2,0-1-2,3-1 0,5-3-4,-8 6-5,-1-2-4,-3 3-4,-1 2-3,-8 1-3,1 0-2,-5 5-10,-4-1-15,-4-1-15</inkml:trace>
  <inkml:trace contextRef="#ctx0" brushRef="#br0" timeOffset="36793.1044">4589 13742 346,'0'0'46,"0"-2"-5,0-1-8,0 0-5,0-3-5,0 6-6,0 0-3,0 0-5,0 0-2,0 0 0,0 3-3,0-3-1,0 3 0,0 5 0,0 1 1,0 1-1,0 3 2,4-5-3,1 7 2,-1 1-1,0 2 0,-4 1 0,0 2-1,0-2 0,0 5-1,0-2 2,-4-2-2,4 0 2,0-3-2,-4-1 0,4-2 0,0-4 1,0 2 1,0-2 0,4-2-2,-4-2 1,4-3-1,4 1-1,0 2 1,0 0 0,0-2-2,5-4 2,-5 0-1,0 0-1,0 0 2,5-4-1,-5 4-1,4-3 2,0-3-2,-3-1-1,3 1-1,-4 3-2,4 1 0,1-4 0,-1 3-4,0 0 1,0-1-4,1-2-2,-1 3-7,0 0-6,5-4-6,-5 4-7,0 0-5,17-11-8</inkml:trace>
  <inkml:trace contextRef="#ctx0" brushRef="#br0" timeOffset="37111.1226">4802 13596 310,'0'0'44,"0"0"-4,4 0-6,-4 0-3,0-4 0,0 4-7,0 4-1,0-4-2,0 9-3,0 9-4,0 4 1,0 5-1,0 5-3,0-2 2,0 6-3,0 7 0,0 3-1,0-1-3,0 1-1,0 0-2,0 0 0,-4-3-1,-4 0 0,4 0-1,4-3-1,-8-7-1,8 1-4,-4-7-4,0-5-2,4 2-5,0-2-1,0-11-5,0 2-4,0-10-5,0 0-6,0-3-7,0 0-7,12-16-5</inkml:trace>
  <inkml:trace contextRef="#ctx0" brushRef="#br0" timeOffset="37643.1531">5310 13893 255,'0'0'35,"0"0"0,0-3-3,4 3-3,-4-4-8,0 1-2,4 0-1,-4-3 0,0-1-4,0-1-5,0-1-1,0-1-1,0 1 0,-4-1-3,4-1 0,0 2 1,-8-1-1,4-3 0,-4 5-2,3-1 0,-3 6 2,0-7-3,4 4 1,-8 6-1,3-2 0,-3 2 1,4 2-2,-8 1 1,12 3 0,-5 1-2,-3 5 0,4 3 1,0 1 2,-5 0 2,9 1-1,-4 8 3,0 2-1,4 1 0,-4-1 2,4 1-1,-1-1 1,5 0-1,0 2 1,0-5-2,5 0 1,-1-2 0,4-5-2,0-1 0,-4 0 0,8-2-1,-3-4 2,3-1-3,-4-2 2,4-2-1,1-5-1,-1 0 0,0 0-1,0 0-1,1 0 0,-1-5-3,0-2-4,5 1-5,-9 0 0,4 3-4,-8-4-5,4 2-8,1 2-8,-5-3-8,0 3-6,8 3-6</inkml:trace>
  <inkml:trace contextRef="#ctx0" brushRef="#br0" timeOffset="38027.175">5719 14033 373,'-4'0'42,"4"0"-6,0 0-3,0 0-5,0 3-2,0 13-4,0-5-3,0 5-3,4 0-4,-4-2-3,0 5-1,0 2-4,0 4-2,0-4 2,0 0-3,0 1-4,0-2-5,0 3-3,0-7-6,0 1-7,0-1-10,0-5-7,0-4-9,0 23-9</inkml:trace>
  <inkml:trace contextRef="#ctx0" brushRef="#br0" timeOffset="38767.2174">6268 13740 325,'-4'0'43,"4"-3"-5,4 3-2,-4 0-2,0 0-6,12 0-7,0 0-6,1 0-2,3-3-4,0-3-2,5 2-4,4-5-4,-9 6-9,8-1-7,-11 0-12,3-4-8,-4 3-6,25 10-13</inkml:trace>
  <inkml:trace contextRef="#ctx0" brushRef="#br0" timeOffset="39074.2349">6800 13330 434,'0'0'41,"0"0"-7,0 0-9,-8 6-4,8 12-3,-4 1-5,-4 5-2,8 3-2,-4 1-2,4 3-1,-5 2-2,5 0-1,0 7 0,0 0-2,0 0 1,0-4-3,0 1-4,0 3-2,0-4-2,0-4-2,0-2-4,0-3-3,0-1-8,0-9-3,0-1-3,0-2-5,9-1-5,-5-3-3</inkml:trace>
  <inkml:trace contextRef="#ctx0" brushRef="#br0" timeOffset="39586.2642">7349 13300 340,'4'-6'49,"-4"-1"-6,0-6-9,0 4-9,0-2-6,0 1-2,0 1-4,0 2-3,0-2-3,-4 1-1,0 1-1,0 1-1,-5 0-1,1 3-2,0-1-1,0 4 0,0 0 0,-5 0 0,5 4 1,0-1 0,-4 3 1,-5 4 1,5 4 0,0 5 0,-1-1-1,1 7 1,-4-1-1,3 8 0,-3-2 1,0 3-2,3 7 1,1 3-2,4 0 1,0 1 0,8 9 0,0-1-2,-4 1 1,4-6-3,4-4 2,4-5-1,4-4 1,5-13 1,-5-6-1,4-3 2,-3-6-1,3-6 3,0-3 3,1-5-2,-5-5 0,0-6 3,5 1-2,-5-1 1,0-1-2,-8 4 2,0 2 0,-4-6 0,0 5 0,0 7 1,0 1-2,0 4-1,-8 0-2,-4 3 1,0 0 0,-5 3-1,1 3 0,4 2-1,-1 5-1,5 6 0,-4-8-7,4 5-1,-1-3-3,1 1-2,0-1-5,0-7-4,4 4-5,-4 1-5,8-5-3,-4 1-4,4-1-3,0-3-1,4 15-10</inkml:trace>
  <inkml:trace contextRef="#ctx0" brushRef="#br0" timeOffset="39976.2865">7709 13621 356,'4'-6'48,"0"-4"-5,0 4-6,0-1-7,0 4-6,-4 0-6,0 0-3,0-7-4,0 6-4,-4-3-1,4 4-2,-8-3-1,4 2-2,-4-2 1,0 3-1,0-2 0,-1 5 0,1 0 0,-4 0 0,4 0 1,-1 0-1,-3 0 4,0 5-3,4-2 1,-5 0-2,5 4 2,0 5 0,0-4 0,0 2-2,4-1 2,-5 7-1,9 2 2,-4-2-1,4 0-2,-4 1 0,4 1 0,0 7 0,4-9 0,-4-2-2,4 2 2,-4 2-1,9-6-1,7-5 2,-4 2-2,5-6-2,-5 1-4,0-4 0,0 0-4,9-4-3,-9 4-5,1-12-7,3 2-7,0-3-6,1 5-4,-5 2-1,37 0-9</inkml:trace>
  <inkml:trace contextRef="#ctx0" brushRef="#br0" timeOffset="40184.2984">8008 13810 312,'-4'3'51,"0"2"1,4 8-5,0 0-9,-4-1-3,-5-1-7,1 5-5,4 0-5,0-1-6,0 4-2,0-2-6,0 2-5,0-1-6,4-2-5,-4-1-6,-1 0-8,5-3-7,-4 0-8,0 0-7,-8 22-12</inkml:trace>
  <inkml:trace contextRef="#ctx0" brushRef="#br0" timeOffset="40635.3242">8520 13367 273,'0'0'35,"4"0"2,-4 3 0,4-3-3,4 0-2,4 3-4,-4 0-5,5-1-5,-1-2-4,4 0-4,-3 0-1,7-2-5,-3-1-1,-1-7-6,0 7-11,-3-3-8,-1 0-12,0 1-8,-4 2-6,13-7-6</inkml:trace>
  <inkml:trace contextRef="#ctx0" brushRef="#br0" timeOffset="40823.335">8573 13578 283,'4'0'43,"-4"0"-1,4 0-6,8 0-5,-4 0-7,5 2-4,3-2-5,-4-2-4,5 2-6,-1 0-8,-4-5-13,5 4-11,-1-2-11,-4-7-4,34-14-10</inkml:trace>
  <inkml:trace contextRef="#ctx0" brushRef="#br0" timeOffset="41099.3507">9191 13162 380,'4'-4'43,"-4"4"0,0 4-7,0 2-8,0 11-4,0 2-5,-4 5-4,0 2-1,4 4-5,-4 3 0,0 1-4,0-1-1,4 4-4,-9 1-5,9-2-3,-4-2-4,4 2-4,0-5-5,-4-1-3,0-5-4,4-4-3,0-2 1,0-6-5,0 1-2,0-1 0,12 23-6</inkml:trace>
  <inkml:trace contextRef="#ctx0" brushRef="#br0" timeOffset="41474.3722">9400 13155 357,'4'-9'41,"0"2"-3,0 4-5,4 3-5,5-1-4,-1-3-6,0 1-5,-4 0-2,5 3-2,3 0-3,-4 0-1,-4 0-3,5 3 1,-5 0-1,4 2-1,0 5 0,-3-4 1,-5 7-1,0-1 0,0-4 0,0 5 0,0 3 0,-4 2 2,0 1-2,0-2 3,0 2 1,-4-1 1,0 1 0,0 0 1,0 1 2,0 1 0,4 5-2,-9-6 1,5 6-2,0-9-1,-4 2 0,8-4-3,0 4-1,0-7 2,4 3-1,-4-9-1,4 4-1,4-6 0,5 3 0,-5-4 0,12-3 2,-3 0-3,3 0-6,-3-3-3,3-4-3,1-1-4,-5 5-4,-4 0-7,-4 0-13,-3 3-10,-1 0-5</inkml:trace>
  <inkml:trace contextRef="#ctx0" brushRef="#br0" timeOffset="42075.4066">6423 15023 284,'0'0'39,"0"-3"6,0 3-3,0 0 1,13 0-5,-1-5-7,4-1-4,-3-1-4,-1 4-5,0-3-4,5 3-4,-1-4-1,0 6-4,-3-6-4,3 4-6,-4-3-6,5 3-3,-1 3-6,-4-3-8,1-4-11,3 4-8,-4-3-3,29-1-9</inkml:trace>
  <inkml:trace contextRef="#ctx0" brushRef="#br0" timeOffset="42349.4222">6939 14540 341,'0'0'49,"-4"0"-5,4 0-10,0 0-4,0 3-5,4 0-3,-4 10-4,0 8-3,0 4-4,0 5-3,0 0 0,0 5-2,0 2-2,0 4 1,0 4-2,0-7-2,0 5 0,0-3-2,-4-2-2,4-2-3,0-2-1,4-4-5,-4-3-3,0-2-5,4-7-4,-4-2-7,5-5-3,-1-8-4,4-3-6,8-5-10</inkml:trace>
  <inkml:trace contextRef="#ctx0" brushRef="#br0" timeOffset="42754.4454">7169 14659 380,'8'-3'44,"-4"-2"-2,0 2-9,8-3-4,1-1-8,-1 1-7,0 0-3,4 4-3,-3-1-2,3 3-3,-4 0 2,5 0-3,-1 3 1,1-1-4,-5 1-1,0 3 1,-4 4 0,0-1 0,1 2 1,-1 2-1,-4 0-1,0 3 1,-4 1 0,0-1 1,0 1 0,-4 3 0,0 0 1,-4-1 2,-1-1-1,1 1 2,0 2-2,0-2 3,4 1 0,-4-1 1,-1-1-1,5-2 0,-4 0-1,4-2-1,4-1 0,-4 1 1,0-1-2,4-4 1,0 2-2,0 2 1,4-3-1,-4-1 0,4-2-1,0-3 1,4-4-1,5 3 0,-1-3 0,0 0 0,0 0 0,5 0-1,3-3-4,-3-1-4,-1-6-3,0-6-5,1 7-7,-5 1-10,4-5-11,-3 0-9,24-20-8</inkml:trace>
  <inkml:trace contextRef="#ctx0" brushRef="#br0" timeOffset="43135.4672">7951 14700 361,'0'-3'50,"0"-6"-7,0 2-10,0-2-8,0-4-6,-5 2-4,5 1-6,0-2-1,0 1-1,-4 1-2,0 4-2,0-1 0,0 4-1,0-6-2,-4 4-1,4 5 2,-5 0-1,1 0 1,0 5 3,0 1-1,0 0 2,0 4 0,-1 3-1,-3-2 2,8 5 1,-4 1-1,0 9-1,-1-3 0,1 3 0,0-2 2,4 3-3,0 1 1,0-1-1,4-6-2,0-2 2,0 0-1,0-1-1,4 1-1,4-5 0,4-1-1,-3-1 1,3-4-2,0-4 2,4-1-1,-3-3-2,3 0-5,0 0-3,1-3-1,3-1-3,-3 3-7,-1-9-8,-4 1-7,1-1-8,3 4-4,-4-1-3</inkml:trace>
  <inkml:trace contextRef="#ctx0" brushRef="#br0" timeOffset="43319.4777">8270 14904 280,'0'3'50,"0"-3"1,0 10-5,0 2-10,-4-4-7,0 5-9,0 0-3,4-1-6,0 0-4,-5 0-8,1 4-8,4-5-7,0 5-8,0-1-9,0-3-5,4-2-6,1 23-6</inkml:trace>
  <inkml:trace contextRef="#ctx0" brushRef="#br0" timeOffset="43547.4908">8622 14621 419,'0'-3'47,"4"3"-10,0-10-9,0 4-8,4 0-6,1-1-3,-1 4-3,0 3-3,4-6-8,1 6-4,-1-5-5,0 2-4,0-4-9,1 4-6,-5-3-5,0 3-4,0-1-5</inkml:trace>
  <inkml:trace contextRef="#ctx0" brushRef="#br0" timeOffset="43723.5008">8634 14807 341,'0'0'42,"0"-3"-1,4 3-1,5 0-10,3-3-6,0-1-8,0-2-3,5-3-6,-1 1-6,5-2-9,-9 0-11,8 1-11,-3-2-10,-5-2-5,41-27-11</inkml:trace>
  <inkml:trace contextRef="#ctx0" brushRef="#br0" timeOffset="43977.5154">9285 14317 350,'0'0'44,"0"0"-2,4 3-4,-4 4-8,0-1-7,-4 9-7,4 7-4,-4 8-3,-4 0-2,0 7-2,0 6 0,-1 6-3,1 0-5,4-3-3,-4 0-7,4-1-1,-4-2-4,8-7-2,-5 1-4,5-5 2,0-5-6,0-7-2,0-4-5,5-3 0,3 14-7</inkml:trace>
  <inkml:trace contextRef="#ctx0" brushRef="#br0" timeOffset="44363.5374">9478 14330 416,'4'0'47,"0"-3"-8,4 0-12,-4 3-4,4-7-8,-4 4-2,0 0-4,5 3-2,-1 0-1,4 3-3,0 0 0,-8 0-2,9 7 1,-5 0-1,-4 1 0,4-5-1,-8 7 0,4 4 0,-4-1 1,0-2-2,4 2 3,-4 3 2,0-1-2,0 1 0,-4 2 1,0 4 1,0-4 0,-4 3 0,8 4 2,-8-7-1,4 4-1,0-1 2,-5-2 0,1-1-1,8 0-3,0-2 2,0-5-1,0-1-1,0 0 0,0-4 0,4-1 0,0-2 1,9 4-2,-9-7 2,12 0-3,-4-3 2,5 0-3,3 0-3,1-3-7,3 0-3,-3 0-5,-1-5-4,1 1-11,-5 1-11,0 0-9,-3 6-4</inkml:trace>
  <inkml:trace contextRef="#ctx0" brushRef="#br0" timeOffset="45031.5757">8061 15847 287,'8'0'36,"-8"0"-1,4 0-6,0-7-8,1 1-3,-5 3-1,4-4-6,0 4 0,-4 2 0,4-9 0,-4 4-1,0-4 1,0 4 2,0-1-2,0 1-3,0-2-1,-4 2-1,4 3-1,-8-4-1,-1 4 1,-3-3 0,4 3-1,-4 3 1,-1-2-1,1 2 1,-4 0 0,3 0 0,1 0 1,-4 5-2,3 1 0,1 7 1,0 0 1,0 1-2,-1 2 1,1 0 0,0 1 1,4 4-2,-1 4-1,5-1 1,0 6 0,0-1-2,0-2 2,4 3-2,4 0 1,-4-1 0,12-5-1,-3-2 1,7-4-1,-4-3 0,9-2-2,-5-5 1,5-5 0,3-3 0,-3 0-1,-1 0-5,1-6-4,-5-2-3,0-5-5,5 4-3,-9 2-6,0 1-11,5-5-11,-9-5-6,29 8-7</inkml:trace>
  <inkml:trace contextRef="#ctx0" brushRef="#br0" timeOffset="45259.5887">8446 16146 360,'0'0'50,"4"0"-5,0 0-5,-4 0-9,0 0-6,0 0-9,-4 0-1,4 0-2,0 12-5,0 1-1,0 1-2,0 9-6,0-6-4,0 2-2,4-3-6,-4-2-6,0 2-5,0-5-8,0 2 0,0 0-5,0-7-2,0-3-4,4 12-4</inkml:trace>
  <inkml:trace contextRef="#ctx0" brushRef="#br0" timeOffset="45481.6014">8818 15775 410,'5'-1'42,"-5"-3"-7,8 1-9,-4 0-4,0-3-6,0 2-6,4 1-1,4 0-3,-3 0-5,-1 3-3,0-3-7,4 0-5,-3 3-5,-1 0-8,0 0-6,-4 0-5,4 0-5,0 12-7</inkml:trace>
  <inkml:trace contextRef="#ctx0" brushRef="#br0" timeOffset="45661.6117">8843 15940 284,'0'0'38,"0"0"1,4 0-4,0 4-4,4-4-1,-4-4-3,5 4-4,3-3-7,-4 0-4,4-2-3,1-4-2,-1-1-7,0 7-10,5 0-11,-5 0-12,0-2-6,1-1-5,27-10-10</inkml:trace>
  <inkml:trace contextRef="#ctx0" brushRef="#br0" timeOffset="45850.6225">9326 15813 377,'4'0'40,"4"-3"-2,-4 3-3,9-3-11,-5 0-6,4-4-4,1 4-3,-1-3-6,0-1-5,0 4-6,5 0-7,-9 2-10,0-6-7,8 4-9,-7-3-4,3-1-4</inkml:trace>
  <inkml:trace contextRef="#ctx0" brushRef="#br0" timeOffset="46101.6369">9789 15354 438,'0'0'45,"0"0"-5,4 0-6,0 3-3,-4 7-4,4 1-3,0 17-3,-4 2-5,4 4-4,-4 2-4,4 4-2,-4-3 0,4 3-2,-4 2-2,0 5-3,0-8-7,0 1-2,0-3-2,0-1-1,0-4-6,-4 1-8,0 1-7,-8-1-15,4-3-9,-33 56-11</inkml:trace>
  <inkml:trace contextRef="#ctx0" brushRef="#br0" timeOffset="47174.6982">8221 17211 280,'0'0'33,"0"-4"-4,0 1-2,0 0-7,-4-3-1,4 3-6,0-4-2,-4 1-3,-5 1-1,5-1-2,0-4-2,-4 4 3,4-1-1,0 4 2,-8-3-2,7 1 0,-3 2 1,-4 0-1,0 3 3,-5 0 1,5 3 2,-4 3-1,-1 5-2,1 2 1,0 3 0,-1 2-1,1 1 2,-1 5-3,1 1 1,4 5 2,-1-3-3,5 3-2,4 1 1,-4-1-1,8 2 0,0-12 0,0 3 0,8-3 1,0-1-4,5 2 3,7-5-2,1-5 0,-5-2-1,9-5 0,-9-4 0,8-4-2,1-2 0,0-5 1,-5-2-6,-4 1-3,5 2-4,-5 2-3,-8 2-2,1 6-6,-5-3-4,0 3-7,4 0-7,-8 0-3,0 3 0,0 11-6</inkml:trace>
  <inkml:trace contextRef="#ctx0" brushRef="#br0" timeOffset="47654.7257">8614 17476 363,'0'-6'40,"0"6"-9,0-7-4,8 4-7,0-3 0,4-2-6,-3 2-1,3 6-4,0-4-2,-4 1-2,5 0-2,-1 3 0,-4 0-2,0 0 1,0 0 0,1 0-2,-1 3 1,-8 4 0,0 7-2,4-5 2,-4 4-1,0 1 0,0 6-1,-4 0 0,0 6 2,-4 4-2,-1-8 2,1 2 0,0 0-2,0-2 2,4-1-1,0-2-2,-5-5 3,9 2 0,-4-3 1,4-9-1,0 6 1,0-4-2,0 1 2,0-1 0,4-3 0,1 0-2,3-3 1,-4 0 0,4 0-1,4 0 1,-8-3-2,9 3-3,-5 0-5,0-3-5,0-3-7,5-1-8,-1-2-5,-4 1-6,4-5-2,21-11-10</inkml:trace>
  <inkml:trace contextRef="#ctx0" brushRef="#br0" timeOffset="47939.742">9232 17179 351,'0'0'32,"0"0"-2,0 0-5,4-3 0,-4 3-6,0-2-2,8 2-4,5 0-1,-1 0-5,-4-6-1,4-1-3,1 4 1,3 3-1,-4-3-5,0 3-5,1-6-10,3 2-10,-8 1-8,1 0-5,-1 0-3,12 1-8</inkml:trace>
  <inkml:trace contextRef="#ctx0" brushRef="#br0" timeOffset="48123.7525">9277 17338 306,'0'0'43,"4"0"-3,-4 0-3,0 0-6,12 0-5,-3 0-7,-1-5-6,4-1-2,0 3-8,-4-1-8,9-2-13,-5 0-9,0 6-5,-3-4-6,3 1-2,33-3-8</inkml:trace>
  <inkml:trace contextRef="#ctx0" brushRef="#br0" timeOffset="48468.7722">9961 16734 380,'0'0'50,"0"0"-6,0 0-7,0 0-2,0 3-4,4 11-4,-4 10-4,0 8-3,0-2-3,4 7-4,0 6 0,0-1-5,-4 5-2,0-4 1,4-1-4,0-2 1,4 3-3,-8 0-3,0 0-5,5-5-2,-1 0-3,0-3-2,-4 2-4,0-5-5,0-5-8,4-4-10,-4 0-9,4-9-9,0 38-6</inkml:trace>
  <inkml:trace contextRef="#ctx0" brushRef="#br0" timeOffset="49818.8495">15418 14360 349,'0'-3'47,"0"0"-3,0 3-8,0 0-7,4 0-7,-4 0-5,4 0-1,4 0-3,5 3-3,-9 0-3,12 7 0,-4 4-1,1-4-1,-1 2-4,0 3 1,-4 1 0,9-1 0,-9 3-2,4 4-1,-8-4-3,5 4-1,-1-5-2,-4 6-2,4-9-4,-4 2-4,0 0-4,0-5-6,0-2-4,0 1-3,5-7-2,-5 0-1,4-3-1,4 2-6</inkml:trace>
  <inkml:trace contextRef="#ctx0" brushRef="#br0" timeOffset="50160.869">15823 14247 318,'4'-3'46,"0"0"-1,-4-3-6,0 6-7,5 0-6,-5 0-6,0 0-6,0 0-3,0 0 1,0 0 0,0 6-4,-5 10 1,5-2 1,-8 8 1,0-4 0,-4 1-1,4 8 1,4 0-1,-9 6-1,1 6 0,0 2-2,-1 5-3,-3 3 1,4 1-1,-1-1-1,1-1-2,0 1 0,0-3 1,-5-6-1,5-1-2,4-8-2,-5 0-1,1 0-3,4-7 0,0-5-2,4-5-3,0 2 0,0-3-3,-1-9-2,5 3-2,-4-1-5,4-6-6,0 0-5,0-3-7,0-4-4,21-40-10</inkml:trace>
  <inkml:trace contextRef="#ctx0" brushRef="#br0" timeOffset="50393.8824">16270 14327 345,'8'-3'36,"0"-4"-4,0 4-6,4 0-7,1 0-3,-1-4-5,4 6-2,-3 1-1,3-7-5,0-2-6,-3 3-6,-1 6-7,4-4 0,-3 1-1,-1 3 0,0-3-2,5 0-6,-9 1-2,-4 2-3,16-5-7</inkml:trace>
  <inkml:trace contextRef="#ctx0" brushRef="#br0" timeOffset="50621.8954">16323 14489 213,'0'0'34,"0"0"5,4 0-2,-4 0-2,4 0-3,0 0-3,4 3-4,0-3-3,5 0-4,-1 0-2,-4 0-5,4 0-3,-3-3-3,-5 0-1,12 3-2,-8-10-1,5 7-8,-1-3-9,0 3-7,-4-9-5,9 9-5,-1 0-2,-4 0-4,37-13-7</inkml:trace>
  <inkml:trace contextRef="#ctx0" brushRef="#br0" timeOffset="51608.9519">16966 14305 386,'0'0'44,"0"0"-2,0 0-6,0 0-7,0 0-4,12-4-4,0 4-5,0 0-4,9 0-4,-5 0-2,1 0-2,-1-1-4,4 1-5,1-10-5,-1 7-5,-7 3-6,-1-6-7,0 6-9,0-7-7,1 4-4,32-5-7</inkml:trace>
  <inkml:trace contextRef="#ctx0" brushRef="#br0" timeOffset="52062.9778">17690 14109 404,'0'0'42,"4"0"-5,-4 0-5,0 0-3,4 0-6,5 0-2,-1 3-2,4 4-2,4 7-3,-3 2-2,3 6-2,4-1-1,-3 1-3,3 5-2,5 0-1,-5 5 0,5-2-1,-1 0 0,-3 0 0,-5 7-4,1-5-3,-5 1 1,4 1-2,1-4 0,-5 0-3,0-1 1,1-12-5,-1-1 1,-4-2-4,0-4-4,0-4-6,-3 1-9,-1-4-10,0-3-4,4-10-11</inkml:trace>
  <inkml:trace contextRef="#ctx0" brushRef="#br0" timeOffset="52338.9936">18104 14195 397,'0'0'47,"-4"3"-10,-5 0-6,1 7-6,-4 4-7,-4 8-2,-1 2-4,5 5-4,-9 1-1,1 0-2,-1 4-1,1-1-1,4 7-1,-1-4-1,-3 4-1,7-5-2,-7-2-1,4-6-1,3 0 0,5-4 0,0-6-3,0-4-1,0-4-2,3-2-3,5-4-5,0-3-9,5-6-5,-5-7-3,8-8-2,-4-11-2,16 2-2</inkml:trace>
  <inkml:trace contextRef="#ctx0" brushRef="#br0" timeOffset="52734.0162">18362 13675 364,'0'-3'40,"8"0"-7,0 0-1,4 3-6,-8-7-7,9 6-4,-9 1-4,4 0-1,0 0-5,4 1 0,-3 2-2,-1 1 0,0 2-1,0 0-1,-4 4 0,0-2 0,0-5 1,5 3-2,-9 1 0,0 5 0,0 4 3,-5-8 1,5 8-1,-8-2 0,4 2 1,-4-3 0,8-2-1,-4 5 2,4 0-1,0-2 0,-4-1 0,0 3 0,0-2-2,0 2 1,4-3-2,-5 1 0,5-4 2,0-1-2,0 1 0,0-4 0,0-1 0,0 1 0,0 1 0,0-1-2,9-6 2,-5 0-2,4 3 0,4-3-3,-4 3-4,1-3-4,-1 0-5,4 0-5,0-3-9,1 0-6,7 0-9,-4-4-3</inkml:trace>
  <inkml:trace contextRef="#ctx0" brushRef="#br0" timeOffset="53290.048">19205 13947 301,'-4'0'43,"4"0"-6,4-3-5,-4 0-3,0 3-2,8 3-3,-8-3-5,4 3-3,4 6-4,1 4 2,-9 3-2,4 2-2,-4 2-2,0 9-1,0-2-2,0 6 0,-4-3-2,4 5 0,-9-4-2,5 2-1,0 4-6,0-7-1,-4-2-5,0 6-4,8-7-5,-4 0-3,-5-8-5,9 2-2,-8-9-3,8-2-5,0-7 1</inkml:trace>
  <inkml:trace contextRef="#ctx0" brushRef="#br0" timeOffset="53519.0611">19041 14254 391,'0'0'52,"0"-3"-12,0 3-5,0 3-7,0-3-7,12 0-5,-3 0-3,3 0-4,4 0-3,5-3-1,-1 3-2,5-4-7,-1 4-2,1-6-3,4 3-3,-1 0-2,1-1-3,-5-2-8,1 0-5,-5 3-3,-3 3-3,-1 0-1,1 0 1,28 3-7</inkml:trace>
  <inkml:trace contextRef="#ctx0" brushRef="#br0" timeOffset="53796.077">19766 14182 335,'0'0'35,"8"0"2,4 0-1,1 3-4,-5 1-2,4 2-6,0 7-1,1-2-4,3-2-1,-4 4-2,1 3-2,3-2-3,-4 2-3,5 2 1,-5-3-4,4 1-1,1-1-1,-5 1-1,0 1-1,0-1 1,1 1-3,-1 3-3,-4-5-2,0-3-3,1-3-2,-1-3-2,-4 1-2,4-1-5,-8-3-5,4-1-5,-4-2-5,0 0-8,-4 0-2,4-11-8</inkml:trace>
  <inkml:trace contextRef="#ctx0" brushRef="#br0" timeOffset="54055.0918">20028 14128 314,'0'0'48,"0"0"-4,-4 5-4,-4 0-10,-1-1-4,-3 16-5,0-5-5,-1 6-4,-3 0-3,4 1-2,-5 2-1,1 4-2,0-7-2,-1 5 1,1-3-2,4-2 0,-5 1-2,5 2-3,-8-5-1,11-4-2,-3 0-1,4-5-2,8-2-4,-4-5-1,4 0-5,-4-3-8,4 0-6,0-8-6,4-8-3</inkml:trace>
  <inkml:trace contextRef="#ctx0" brushRef="#br0" timeOffset="54431.1133">20257 13608 362,'4'0'41,"0"0"-8,-4-3-6,4 3-6,0 0-4,1 0-3,-5 0-2,0 3-5,0 0-1,4 1 2,0-1-1,-4 2 0,0 4 0,0 1 0,0-1 2,0-2 0,0 4-4,0 1 1,0 0-1,0-6-1,-4 7 1,4-4-2,0-2 1,0 2-1,4-1-3,-4 2 1,0-1 0,4-6 1,4 5-1,-4-5-1,0 4 1,0-1 1,-4-3-2,8-3 0,1 0 0,-5 0 0,0 3 0,8-3-3,-8 0-4,4-3-1,5 0-2,-9 0-1,8 0-4,0-4-3,1-1-7,-9-4-3,4 2-4,0 7-2,4-5-2,-3-1-1,19-14-10</inkml:trace>
  <inkml:trace contextRef="#ctx0" brushRef="#br0" timeOffset="54653.126">20499 13596 297,'0'0'44,"0"3"-3,0 3-2,0 4-4,-4 1-8,4 11-4,-9-1-6,5 1-6,-4 8-2,0 0-3,4 1-3,0 4-1,0-2-7,-1 0-4,5-2-6,0-4-7,-4 1-5,4-4-3,0-2-5,0-4-4,0 37-8</inkml:trace>
  <inkml:trace contextRef="#ctx0" brushRef="#br0" timeOffset="54961.1436">21080 13837 409,'0'3'38,"0"1"-7,0 5-5,0 5-3,0 5-5,0 2-6,0 1 0,0 5-4,-4 4-2,4 0-1,-8 0-2,4-1 1,-1 0-3,1 0 1,-4 2-1,8-2-4,-4-6-3,4 2-1,0-6-5,-4 2-6,4-4-6,0-2-5,0-2-7,0-4-7,-4-1-2,-12 7-8</inkml:trace>
  <inkml:trace contextRef="#ctx0" brushRef="#br0" timeOffset="55173.1557">20928 14158 368,'0'-3'48,"5"3"-9,-5 0-8,0-3-6,8 3-8,0-6-5,0 2-1,4 1-4,1 2-6,-1-4-6,0 5-8,1 0-4,7-2-8,-8-1 1,5 0 2,-1 3-1,0-3 0,-3 0-4,7-1-4,-3 1-2</inkml:trace>
  <inkml:trace contextRef="#ctx0" brushRef="#br0" timeOffset="55767.1897">21526 13755 345,'8'0'37,"-4"0"-6,5-10-2,3 7-1,-4 1-1,4-1-4,5 3-5,-1 0-4,-4 0-2,5 0-1,-5-3-4,9 3-2,-9 0-1,0 0-1,5 0-1,-1 0 0,0 3 1,1 0-2,-5-3-1,0 0 0,-4 2 2,1 4-1,-5 1-1,-4-1 0,0-3 1,0 3 0,0 6-2,-4 3 2,-5 1-1,-7-1 0,0 1 0,3-1 0,1 6 0,0-2 0,4-1 0,-1 1 0,-3-8 0,4 5-1,0 0 2,8-5-1,0 2 0,0-7-1,0 0 0,8 2 1,-4 2 0,4-4 0,5 0 0,-1 1 0,0-4 1,0-1 0,5 4-2,-1-6 0,-4 0 2,5 0-2,-5 3 1,4 0 1,1 4 1,-5-1 3,0 0 1,5 1-1,-9-2 2,4 7 0,-8 1 2,5 0-2,-5-2-1,0 5 3,-4 0-1,0 1-2,0 1 0,0 1-2,0 3 0,0-1 0,-4-6-1,-5 0 2,-3 1-1,0 1-1,0 2-1,-5-6 1,1-5-2,-5 1 1,1-5-2,-5-1 0,9 6 1,-5-2-4,5-4-3,0-3-4,-1 0-2,1 0-5,0 0-4,3-3-8,-3 0-9,4 3-8,-1-4-8,5 1-5,-37-10-2</inkml:trace>
  <inkml:trace contextRef="#ctx0" brushRef="#br0" timeOffset="58099.3231">17293 13098 305,'0'0'34,"0"0"-3,-4 0-6,-8 0-5,-1 5-3,1 1-5,0-3-5,0 0 0,-1 4 0,-3-4-2,4 0 0,-1 0 0,-7 2 2,3-5 3,-3 3 0,-5 0-3,1 4 4,-9-4-4,-4 3-1,0-2 1,-4 2-2,-4 7-2,0-5 1,-4 4-1,0 1 1,0-2-1,0 5 1,0 0-1,-4 1-2,8-1 0,-9 2 0,5 1 0,-4-2 1,-4 2 0,-1-1-1,1 1-1,0 2 1,-5 1 2,9-5 0,-4 6 1,8-3 0,-1-1 0,1-1 1,-4 1-2,4 2 0,-4-2 0,0 3 2,-1-5-2,5 4-3,0 1 2,0 2-1,0 2 1,4 1-1,0 3 0,8-1 0,-4-2 1,0 0-2,0 3 0,-4 2 1,4-5 1,0 3-1,4-2 0,-4 3 2,5-4-1,-1 0-1,-4 1 1,8-4-1,-4 3 1,8 2 0,1-5-2,-1 6 0,1 2 1,-1-2 0,8 0-1,-7 3 0,7 7 0,1 6 0,-5 0 2,5 0-1,-1 4 2,5-3-2,0 3 3,-1-1-2,5-3 0,0 0-1,3-1 1,9-2-2,-4 0 1,4-4 0,0-2 0,9 3 0,-1-4-1,4 4 1,0 3 0,5 0 0,3-3 0,1-4 0,3 4 0,1 1 0,-1-7-1,1-1 0,8-3-1,-1-3 2,5-1-1,12-6 0,-4 3 1,4-6-1,1 2-1,3-5 1,-4-1 0,4-3 0,0-1 0,1-4 0,-5 1 0,0-6 1,4 0 0,4-3-1,5 0 0,-5 1-2,0-7 2,5-1 0,-5-2 0,0-3 0,5 3 0,-5 2 0,1-3 0,3 2 0,-4 2 1,9-4-1,-1 7 0,-7-2 0,-1 1 0,4 1 0,-3 0 1,-1 2-1,-4 1 2,9 0 0,-1 1-1,4-1 1,5-3 0,4 3 0,-5-4 0,1 4-1,-5-6 1,1 2-2,4 1 0,-1 3 0,5-2 0,0 2 0,3-7 2,-3 4-1,0 0 1,-1 1 1,-3-5-1,4 4 0,3 3 1,1-7-1,0 4 1,4-1 0,-8-1-3,3-1 2,-7 3-1,4-1 2,3-2-2,-3 9-1,4-5 2,0-1-2,-5 2 2,1 1-1,0-3 0,-5 3 0,5 3 0,0-7 0,0 4 0,-1 2 0,1-6-1,-5-2 0,1 2 1,-4 1 0,-1-4 0,5 10 0,-1 0 1,-3-3 0,3 2 2,-3-3-2,-1-5-1,1 6 1,-5 3 0,1 3-2,-1-3 2,5-3-1,-1 0 0,1-1-1,-5 1 0,5-3 0,3 1 0,-3-8 2,-5 4-2,0 2 0,1 1 0,-1 0 2,5 3-1,-5 3 0,1-5 2,-1 2-2,0 3-1,-3-7 1,3 4 0,-4 3 0,5 0 0,-5 0 0,1-3-1,-5 0 0,8-4 0,-4-1 0,1 2 0,-1 0 0,0-4 0,-3 1 0,-1 1 0,0-2 0,-4 1 0,-4-7 0,0 5 0,4-2 0,-4-6 0,0 4 0,-4 0 0,4-3 0,-4-4 0,0 1 0,-4-1 0,0-5 0,0 3 0,0-8 0,0 2 2,-9 0-2,5-7 2,0 1-1,-9 2 0,5-4 0,-4 0-1,-1-3 2,5-4-1,-5 5 0,-3 4-2,-1-2 3,1 1-3,-9 1 1,4-1 0,-3 4 0,-5-1 0,4 4 0,-12-3 0,8-2 0,-8-5 2,0 3 0,-8 1-1,0-1 0,-4 1-1,-5-1 2,1 4-1,-5-7-1,-3 3 2,-9 2-2,9 5 0,-9 0 0,0 3 0,-8-2 0,0 12 0,-8-5 2,-4 4-2,0 2 0,-9-1 0,5 1 0,0 0 0,-9 2 0,5-2 1,-5 1-1,1 3 1,-5-1-2,-4 2 1,1-5 0,-1 3 1,-4 4-2,-4-2 2,9-2-1,-5 3 0,0-1 1,0-2-1,-4 1 1,-8 1 0,13 1-1,-5-3 2,4 1-1,4 1 0,-4-5 0,1 3-1,-5 2 1,4-2 0,-4 0-1,4 4 1,0-2-1,-3 1 0,-5 1 0,4 2 0,-4 2 0,4-1 0,-4 3-1,4 3 2,8-3-1,-3 3 0,-1 0 0,-4 0 0,0 3-1,0-3 2,8 0-1,-3 0 2,7 3-2,0 3 1,1-2 0,-1 4 0,1 1 0,-1-3-1,0 4 0,5-2 1,4-2-1,-1 4-1,5-4 1,-1 4 0,5-2 0,-4-2 0,4 0 1,0 1-1,-1-4 0,5-3 0,-4 0 0,0 0 0,4 0 0,4 0 0,4 0 0,-4 0 0,8 0 1,-4 0-1,0 0 0,-4 0 1,4 0 0,0 3-2,0 0 2,0 1 0,-4-1-1,0 1 0,0 3 0,0-4 0,4 3 0,0 1 0,0-1-1,8 4 2,-3-7-1,-1 2 0,0 4 0,4-3-1,-4-2 2,4 2-2,1-3-1,7-3-2,1 2-3,-1-2-4,9 0-4,-1 0-5,5 0-7,4-2-8,0-1-12,4-7-22,-5-26-18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16:54.03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559 13980 463,'0'-1'48,"0"1"-11,0 0-9,0 0-3,0 0-7,0 0-3,0 0-3,0 0-2,4 0 3,8 0-2,0 11-1,5 2-2,-5 2 0,8 6 0,1 1-2,-1 2-1,5-6-1,-5 4 0,5-1-1,-5 4-2,1-1 0,-1 0-2,1-2-3,-9 2-2,4-2-2,1-1-3,-5 1-3,-4 2-2,5-2-3,-5-4-2,0 4-3,0-11-3,-4-1-5,4 2-2,-3-5-4,-5-3-2,8-4-5,-8-11-7</inkml:trace>
  <inkml:trace contextRef="#ctx0" brushRef="#br0" timeOffset="237.0136">6882 13993 433,'0'0'48,"-4"0"-3,4 0-8,-4 3-5,4 10-4,-4 1-4,0 5-3,0 2-4,-1 1-3,-3 8-2,0 1-5,0 4-1,4-2-1,-4 0-1,-1 7-1,1 0-3,4 6 0,-8-3-3,4-3-3,-1 1-3,1-3-3,4-5-1,-4-5-4,4-6-3,4-8 0,0-4-2,0-4-2,0-9-11,0-7-9,0-14-6,4-12-4</inkml:trace>
  <inkml:trace contextRef="#ctx0" brushRef="#br0" timeOffset="641.0367">6956 13300 414,'4'-6'47,"0"-4"-9,0-3-10,4-1-5,4-2-5,1 0-4,-5 2-5,8 1 1,-3 4-4,-1 1-1,-4-2-2,4 4 0,-3 3-2,3 3 0,-8 0 2,4 0 0,0 3 0,-4 3 0,0 8-2,1 2 0,-1-3-1,0 1 3,0 5-1,-4-4 1,0 4-2,0 0 3,0-5-3,0 2 3,0-2-1,-4 2 1,0 2 2,4 1-3,-4-3 1,4-2-1,-5 2 2,5-7-2,-4-1-1,0-1 3,4 2-4,4-5 0,-4 2 1,0 0 0,9-1 0,-5-2-2,4 7 0,0-10 2,0 0-1,0 0-3,1 0-3,-1 0-3,0 0-2,4-3-5,1-4 1,-1 4-2,0 1-1,0-4-1,1 0-6,-1 3-7,0-1-9,0 4-11,21 0-11</inkml:trace>
  <inkml:trace contextRef="#ctx0" brushRef="#br0" timeOffset="894.0512">7508 13672 414,'0'3'41,"9"-3"-3,-9 6-7,8-2-8,-4 2-4,4 2-3,4 1-4,-3 7-4,3-3-2,0 1-3,4 5-4,1 2-3,-9-2-3,4-1-4,5 4-1,-5-5-8,-4 2-4,0-1-4,1-2-5,3-7-2,-4-1-4,4-1-3,21 9-4</inkml:trace>
  <inkml:trace contextRef="#ctx0" brushRef="#br0" timeOffset="1113.0637">7856 13602 352,'0'0'56,"0"0"-8,0 0-4,-4 6-7,0 9-6,0 7-3,-4 2-5,4 6-7,-8 5-3,7 6-4,-7 5-2,4 0-2,0 1-3,0-1-3,-5 0-4,1-3-2,0 3-2,-5-10-2,5 1-3,4-4-2,-4-3-4,-1-4-6,5-5-7,-4-2-3,4-2-5,-1-1-6,5 11-9</inkml:trace>
  <inkml:trace contextRef="#ctx0" brushRef="#br0" timeOffset="1348.0771">8225 12947 281,'0'0'35,"0"6"-7,0 4-4,0 3-5,-4 7-2,-9 6-8,5-2-2,-4-4-5,4 6-8,0 4-5,4-6-4,-1 1-2,1-1-7,0-5-7,0 32-10</inkml:trace>
  <inkml:trace contextRef="#ctx0" brushRef="#br0" timeOffset="1539.088">8421 12956 323,'0'0'57,"0"10"-8,-4 4-9,4 9-10,-4-4-9,4 1-6,-8-2-5,-4 4-5,3 2-7,1-5-6,0 2-7,0-2-7,8-3-8,-8-2-7,4-5-12</inkml:trace>
  <inkml:trace contextRef="#ctx0" brushRef="#br0" timeOffset="3388.1938">9199 13853 514,'0'-3'42,"0"0"-11,4 3-9,-4 0-5,8-13-5,9 3-3,-1 3-4,5-6-7,-5-3-6,5 3-4,-1 8-2,0-7-4,1-1-7,-5-1-10,1 1-12,7 3-8</inkml:trace>
  <inkml:trace contextRef="#ctx0" brushRef="#br0" timeOffset="3998.2287">10018 13177 524,'0'0'34,"0"-3"-9,0 0-6,-4 0-5,0 0-2,-4 3-4,-1 0-1,1 3-3,-4 0 0,4 7-3,-5-6 2,1 3-2,4-1 1,0-3 1,0 4 1,-5-1 2,9-1-1,-4-2 0,0 3-2,4 1 1,-4-1-1,-1 4-1,5-4-1,0 5 2,0 5-2,-4 1 0,8-1 1,-4 3-2,4-4 2,-4 7-2,0-8 1,4 5-1,0-1 0,0-2 0,0 0 0,0-8 0,0 4 0,0 1 0,0-2 0,4-1 0,0-1 0,0 1 0,8-4 0,-4 2 0,5 2 0,-1 2 0,0-4 0,1 2 0,-1-7-2,8-3 2,-7 0 0,7 0-1,-4 3 1,5 0 0,-9-3 0,5 0 0,-5 4 0,0-1 0,0-3 0,-3 3 0,3 10 3,-4-5 2,-4 7 0,-4 1 2,0 2-1,0 9 3,0 2-3,0 4-1,0-3 2,-4 0-2,-4 2 0,-4-2-2,3-3 0,-3 0 1,4-4-2,-4-4 0,-5 1 0,1-4-2,0-5 2,-1 2-4,1 0-1,-5-4-6,5-1-3,-5-1-5,1-1-2,0-3-4,3 0-3,5 1-7,0-4-9,-5 0-8,5-4-10,-25-15-6</inkml:trace>
  <inkml:trace contextRef="#ctx0" brushRef="#br0" timeOffset="4277.2447">10505 13486 470,'4'0'52,"4"0"-9,1 0-6,3 0-5,4 3-5,-3 0-5,-1 5-2,0 8-5,9 3-2,-1-1-3,-4 2-3,1-4-2,-1 6-1,5-1-2,-9 1 0,8 2-1,-7-3-3,-1-5-4,4 0-3,-3 1-1,-1-4-4,4 4-2,-3-4-2,-5-7-1,4 1-5,-8 2-2,0-5-7,4-3-4,-3-1-9,-5-1-6,0-31-9</inkml:trace>
  <inkml:trace contextRef="#ctx0" brushRef="#br0" timeOffset="4524.2588">10800 13410 383,'0'0'57,"-8"0"-8,8 0-9,-8 4-6,-1 15-7,1 4-5,-4-3-4,0 1-3,-5 4-5,9 2-3,-4 4 0,0-3-3,3-1 0,-3 4-4,0-1-3,-1-2-3,1-1-2,4-3-3,0 5-2,0-9-4,8-4-10,-9 0-4,9-8-4,0 2-6,0-4-2,0-6-2,17-3-6</inkml:trace>
  <inkml:trace contextRef="#ctx0" brushRef="#br0" timeOffset="4734.2708">11107 13467 370,'4'0'60,"0"0"-7,4 0-6,1 3-5,-1 0-10,4 13-5,-4-2-5,0 5-6,5-3-4,-5-1-2,4 1-8,-8 1-6,9 2-5,-5-1-3,0-3-5,4 1-5,-4-4-6,-4 3-9,1-5-3,7-5-4,-4-2-1,0-6 1,5 0 0,11-36-2</inkml:trace>
  <inkml:trace contextRef="#ctx0" brushRef="#br0" timeOffset="4923.2816">11406 13443 266,'0'0'43,"0"3"3,-4 7 3,0 4-6,-5 5-5,-3-1-6,0 4-6,0 2-5,-1 1-2,1 2-5,0 0-3,4 10-3,-5-2-2,1 1-2,-4 2-3,7 1-4,-3-6-2,0 0-5,4-2-4,0-4-5,-1-5-6,5-5-4,-4-1-6,4-6-2,0-4-4,4-3-2</inkml:trace>
  <inkml:trace contextRef="#ctx0" brushRef="#br0" timeOffset="5173.2959">11909 12813 487,'0'0'48,"-4"4"-8,-4 4-7,-4 14-5,-5 2-6,1 7-6,0 0-3,-5 8-3,1-2-3,3 3-2,1-1-4,0 1-7,-5-6-4,9-4-4,4-5-3,-5-4-8,5-5-5,4-5-11,-4-5-13,8 1-10</inkml:trace>
  <inkml:trace contextRef="#ctx0" brushRef="#br0" timeOffset="6038.3454">12421 13125 419,'0'0'54,"0"0"-9,0 0-8,0 0-5,0 0-4,0 3-3,0 11-3,0 9-5,8-3-5,-4 6-2,5 1-2,-1 3-3,0 2-2,0-2 1,0 3-1,-4 1-3,1-4-2,-1 2-3,0-2-1,-4 3-4,0 1-1,0-4-3,0 2-2,0-5-1,0 9-2,-4-5-7,0-3-6,-1-10-4,1-2-7,0-8-1,4-2-8,-28 3-2</inkml:trace>
  <inkml:trace contextRef="#ctx0" brushRef="#br0" timeOffset="6260.3581">12274 13483 462,'0'0'44,"4"0"-9,-4 0-4,0 0-8,0 0-5,16-3-3,-3-1-5,3 1-1,4-6-3,1 4-2,-1-2-4,5-2-2,-5-1-5,1 4-3,-1 0 1,1-1-5,-1 3 0,1-3-5,3 1-3,-7-1-8,3 1-6,-4 0-6,5 4-3,36-4-11</inkml:trace>
  <inkml:trace contextRef="#ctx0" brushRef="#br0" timeOffset="6990.3998">13281 12947 414,'4'-6'48,"-4"2"-10,0 3-9,0-6-7,0 4-7,0-6-2,-4 6-4,0-4-1,4 2-3,-4 2-2,-4-3-1,-1 3 0,1 0-1,-4-1 1,0 4-2,-1 0-1,1 0 1,0 0-1,-1 0 3,1 4-1,0 2 0,-9 0-1,5 9 0,0-3 0,-1 3 1,5-3-2,-4 1 2,7 5-2,-3 4 0,4-5 1,0 6 1,4-3-1,0-4 0,4 2 0,0-3 1,0 5 3,8-3-2,4-1 2,4-2-1,5-1 0,-1-4 1,-3 1 0,3-2 1,5 2-2,-9-1 0,9-3 0,-9 4 1,5 1 0,-1 2 4,-8 0-3,-3 1 2,3 2 2,0 3-1,-4 1 0,-4 1 0,5 5 0,-5-3-3,-4 0 1,0 1-2,0-4-1,-9 6 0,1-3 0,4 0-1,-8-6 1,4 5-3,-5-7 2,1 4-1,0-6-1,0-5 2,-1-2-1,-3 3-1,0 1 0,-1-10-3,1 0 0,-1 0 0,5-3 1,-4-4-1,3-5-1,-3 1 2,8-5-1,-4-3 2,8 4-2,-1-4 2,5-1 0,0-3 0,5-1 1,3-1-1,4-2 0,4 0 2,-3-2-2,7 2 0,-8-3 1,9 0 1,-1 0-1,1-2 0,-5 2 2,5-1 0,-5-2 1,5-3 0,-9 1-1,-4 1 0,4 4-2,-4 6 1,1-1-1,-5 7 1,-4-4 0,-4 12 0,0 2-2,-9-4-1,1 9-3,0-1-3,-9 1-2,5 3-3,0 3-2,-5 7-4,9-1-3,-5 3-5,5 3-8,4 1-7,0 2-6,4 1-4,-17 38-9</inkml:trace>
  <inkml:trace contextRef="#ctx0" brushRef="#br0" timeOffset="7242.4143">13625 13308 482,'4'0'52,"0"3"-6,0 3-6,4-2-6,0 5-6,-3 1-9,3-2-3,4 4-4,-4 1-3,4 1-4,1 2-2,-5-1-4,4 0-3,-4-2-3,1 1-4,-1-1-3,0-3-2,-4-1-4,4-4-1,0 5-3,-3-4-8,3-6-10,0 0-6,0 0-7,13-27-6</inkml:trace>
  <inkml:trace contextRef="#ctx0" brushRef="#br0" timeOffset="7436.4254">13956 13171 349,'0'0'60,"-4"3"-5,4 0-7,-4 5-3,-4 15-6,-4 1-7,-1 6-4,-3 5-7,4 1-4,0 4-7,-1 0 0,1 3-4,0-4-5,4-2-5,-5 0-5,5 5-3,0-5-6,4 0 0,-4-4 1,3 0-4,-3-9-3,8 2-4,-4-10-6,4-5-8,0-5-4,0-6-7</inkml:trace>
  <inkml:trace contextRef="#ctx0" brushRef="#br0" timeOffset="7668.4386">14501 13055 551,'4'0'39,"-4"-6"-9,4 3-7,0-4-7,8 1-3,-3-1-4,7 3-1,-4-3-6,1 1-5,-1-4-5,4 1-3,5-1-3,-5 2-5,0 2-4,1 0-7,-5-1-13,0 1-7,1 3-11</inkml:trace>
  <inkml:trace contextRef="#ctx0" brushRef="#br0" timeOffset="7862.4497">14542 13281 484,'0'0'47,"0"3"-9,8-3-7,-8 0-7,0 3-5,8 0-6,0 1-3,5-4-3,3 0-4,5 0-6,-5 0-2,4 0-4,-3-4-3,3 1-3,1 0-4,-1-3-7,-8-1-8,5-2-12,-5-2-9</inkml:trace>
  <inkml:trace contextRef="#ctx0" brushRef="#br0" timeOffset="8490.4856">15193 12820 335,'4'-3'55,"-4"-1"-1,4-2-8,4 0-10,0-1-4,-4 1-7,5 3-4,-5-4-3,4 6-6,8-6 1,-3 4-4,3 3-4,4-3 2,1 0-3,-1 3 0,5-3-1,0-4-2,-5 7 1,0 0-1,-7 0 0,3 0 0,-4 7-1,-3 2 0,3 6 0,-12 1-2,4 6 2,0 5 0,-4-3 0,0 7-1,-8-7 0,4 3 1,-4 4-1,-5 3 1,1 0 0,0-1 2,-1 4 0,1-1 3,-4-2-1,4 2 0,-1-5 0,1 0-1,-4 0 1,3-1 0,5-5-2,-4-4 1,0-4 1,12-1-3,-5 0 1,5-6 1,0-6-2,0 3 1,5-4 0,3 3 0,4-6 0,8 0-2,5 0 0,-9-3-3,5 0-3,-1-3-2,5-6-5,4 0-3,-5-4-5,-3 2-2,-1-2-5,1 0-8,-1 1-11,-4 0-11,38-36-10</inkml:trace>
  <inkml:trace contextRef="#ctx0" brushRef="#br0" timeOffset="8899.509">15979 12659 506,'0'0'45,"0"0"-6,4 0-8,-4 0-6,0 0-6,0 0-5,0 0-2,0 0-3,0 0 0,0 3-1,0 13-1,0 0 0,4-2-1,-4 6-1,0-3 0,-4 5 0,0 2-1,-8-2-1,3-1 0,5 0-1,0-2 1,0 3-1,-4-1 1,8-2-1,0-2-1,0 6 1,4-9 1,-4 2-1,4-7 2,0-1 0,-4 5 0,12-7-1,-3 1 0,3-7-1,0 0 1,1 0-2,3 3-1,0-3 0,5-3 1,-5 0 0,5-4 0,-1 1-2,5 3 0,-5-9-3,1 0 0,3 2-1,-3-2-2,-1 0 0,5 0-3,-5-1-1,1 3-3,3 2-3,1-4-3,-5-1-4,-3 8-1,-1-4-5,-4 2-10,0 1-11,-3 3-9</inkml:trace>
  <inkml:trace contextRef="#ctx0" brushRef="#br0" timeOffset="9165.5243">16306 12626 461,'0'0'52,"0"0"-8,0 0-5,0 6-2,0 4-5,0-1-4,-4 15-4,4 6-4,0 2-3,0 8-2,0 4-4,-4 9-1,4 6 0,-4 1-3,4 4-3,-4 1 0,4-2-2,-4-4-5,0-2-4,4-7-2,0-4-6,0-10-2,0 1-5,0-7-3,0-4-3,0-6-11,0-4-10,0-5-14,0 18-12</inkml:trace>
  <inkml:trace contextRef="#ctx0" brushRef="#br0" timeOffset="45444.5993">15095 12947 384,'0'-3'51,"0"3"-11,8-7-4,4-10-7,17-7-7,-1 2-1,9-8-7,12-1-1,5-4-1,7 2-1,4-7-4,9 1-1,-4-6-1,-9-1-2,-4 9-4,-3 2-5,-13 12-2,-9 2 1,-7 5 3,-13 10 0,-4 6 1,-8 3 1,-12 10 2,-12 10 3,-17 17 4,-4 3 0,-5 6 4,-11 2-2,-4 8 1,-9 1-2,0 6 1,5 0 2,7 3-1,9-9 0,4-4-3,8-5-3,8-5 1,9-6-2,3-7-1,13-4 0,4-9 0,12-4-1,8-13-1,17-6 2,8-6-1,16-12-1,9-11 0,-1-8 0,13-6-1,0-11 1,0-5 0,4 2 1,-13-2-1,9 4 2,-4 9-1,-9 6 2,-12 10 1,-12 6 0,-16 11 1,-9 3-2,-16 12 0,-8 1-1,-16 7 1,-17 16-2,-13 13 0,-11 14 0,-5 10 0,-12 13-1,-4 3 0,-4 7 0,-8-3 0,4-4 2,12-5 2,12-10 0,9-15 0,16-6 0,16-13-2,9-8 0,16-8-1,4-8 1,20-8 0,13-7-2,20-14 2,13-15-1,16-8-1,4-13 0,4-5 1,0-10 0,4-2-1,0 0 1,13 2 2,-9 10-1,-8 5 1,-12 10 0,-21 6-1,-8 16-1,-20 6 0,-9 8 2,-12 13-3,-12 3 0,-8 12 0,-21 12 2,-16 13-3,-16 12 0,-17 15 1,4 4-2,-4 8 1,4 1 1,0-4-2,1-3 1,11-8 1,5-7-1,12-13 1,20-10 0,4-5 0,13-8-1,8-5 1,4-1 0,16-13 0,5 0 1,20-7-1,4-10 0,4-18-1,12-2 1,-3-7 0,15-9 0,13-5 0,0-3 0,0-7 0,-4 1 0,-4 7 0,-8 1-1,-1 13 1,-16 3 0,-8 13 1,-16 9-1,-8 8 1,-5 7-1,-16 6 0,-8 6 0,-13 8-1,-3 9 1,-21 20 0,-9 17 1,-7 8-2,-4 6 2,-13 2-2,-4 0 1,12-3 0,9-11 0,12-11 0,12-8 0,8-10 0,13-7 0,8-12-1,12-4 1,8-7 0,17-13-1,20-7 0,8-10 2,9-11-2,3-5 0,5-5 1,0-1 1,-9-4-2,1 6 2,-9 2 0,-8 7-1,-8 9 0,-12 12 0,-9 1 1,-8 6 1,-3 10 0,-9 0-1,-13 10 0,-3 9 0,-4 18 0,-17 6 0,0 3-2,-4 1-4,0 3-3,-4-1-8,4-3-4,0-6-2,8-7 1,5-9-4,7-5-6,13-8-8,4-4-6,4-7-12,8-7-7</inkml:trace>
  <inkml:trace contextRef="#ctx0" brushRef="#br0" timeOffset="46082.6358">17449 12675 235,'4'0'23,"-4"-3"3,4 3 4,0-3 1,0 3-1,0-3 0,-4-1 0,8 4 1,-4-3-2,-4 2-3,9-3-4,-9 1-3,4 0-2,0 0-1,-4-3-4,4-1 1,0-2-2,-4 1-2,0-2 1,0 1-2,0-1 1,0-1-3,0-5-1,-4 0-1,4 2 0,0-2 1,-4 2 0,4-2-2,-4-3 1,0 4-2,-5-1 1,5 4-1,-4 1 0,0 1 0,-4 1-2,-1 5 1,-3 4 0,0 0 0,-9 13-2,0 1 2,1 9-1,-5 7 0,-4 3-1,1 5 2,3-1-1,0 9 0,5 2-1,-5 7 2,9-1-1,7 5 0,1 3 0,0-1 1,12-3 1,0-10-1,4-8 3,12-10 1,9-8 1,8-12 0,-1-7 1,5-9-1,8-13 2,-4-8-2,0-13 4,0-9 0,0-5 1,-8 4 2,0-2-1,-5-1 0,1 2-3,-13-1 0,-3 3-2,-5 3-2,-8 0 0,0 9-3,-17 4-6,-3 12-4,-9 5-7,-12 10-4,4 6-8,-12 6-8,4 13-10,0 2-16,0 7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20:15.37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549 7119 277,'4'-3'39,"-4"0"-1,0 1-3,0-8-2,0 7 1,0 0-4,5-6-4,-1 2-4,0 1-3,0 6-4,-4-3 0,4-1-3,0 4-1,8 0-4,-4 4 1,-3-1-3,3 3 0,-4 10 0,4 0 1,4 1-2,1 4-1,-5 5-1,8-3-1,-12 6 0,9-5 0,-5 3-1,0-2 0,0-1-1,0-2-4,5-4-3,-5-2-2,0-5-4,0 2-5,0-7-6,-4 4-8,5-7-6,-1-2-5,-4 6-4,20-7-9</inkml:trace>
  <inkml:trace contextRef="#ctx0" brushRef="#br0" timeOffset="346.0198">8037 6949 305,'0'0'31,"0"0"-3,0 0-4,0 0-3,0 3 0,0 8 1,-5 5 1,5-2 0,-4 5-4,-8 5-3,0 5 1,-1 1-2,1-3 1,0 3-2,0 5-1,-5 5 1,1 0-2,-1 1-3,-3 0-2,0 2-1,-1 5-1,-3 8-2,-1 1 1,0 2-2,1 1-1,-1-4-1,5-7-1,-1-3-1,1-3-3,3-6-2,5-7-2,-4 0-4,12-4 0,-4-9-2,-1-1-7,5-5-5,0-1-7,4-4-9,0-6-3,0 0-5</inkml:trace>
  <inkml:trace contextRef="#ctx0" brushRef="#br0" timeOffset="631.0361">8581 6997 396,'8'-4'33,"-4"3"-9,4-2-5,5 3-7,-1 0-1,0 0-3,5 0-2,-5 0-3,4 0 0,-3 0 0,7 0-1,-4 0-3,1 0-7,-1-4-8,-3-2-9,-1 0-6,-4-1-7,4 4-6</inkml:trace>
  <inkml:trace contextRef="#ctx0" brushRef="#br0" timeOffset="835.0478">8622 7270 300,'-4'3'47,"0"-1"-2,4 4-3,0 0-7,0-2-5,-4-4-8,4 3-6,0 0-3,0-3-4,4 6-4,-4-1 0,8-5-4,4 3-5,5-3-5,-1 0-5,4-3-6,5-2-6,-5-4-4,5-4-4,4 2-7,-9-2-1</inkml:trace>
  <inkml:trace contextRef="#ctx0" brushRef="#br0" timeOffset="2298.1315">10124 6741 228,'0'-4'35,"0"4"-5,0-6-5,0 6-3,0-10-1,0 3-1,0 0-6,0 1-3,0-4-2,0 1 0,-4-2 3,4-2-1,0 3-4,-8-2 4,4 4-3,-4-5 2,-4 3-1,-1 1-3,1 3-1,0-2-1,-5 4 0,1 1-2,0 3 0,-5 3 1,-3 1-2,3-1 0,-3 2 1,-1 7 2,0 4 2,1 2 0,-1 1 1,1 1 0,3-1 3,1 12 1,3-1 0,5 10 1,0 6-2,4 3 0,4 3 0,4-2-2,0-6 1,0 2-2,8-3-1,4-3 1,4-10-1,1 2-2,7-11 0,-3-5 0,3-5-1,1 1 0,0-5-1,-1-7 0,5 0-2,-5-3 1,5 3-4,-4-4-3,-9-2-5,0-2-2,1 5-4,-5 0-3,4 3-5,-3-3-5,-5-1-6,0 4-4,0 0-4,-4 0-3,25 4-7</inkml:trace>
  <inkml:trace contextRef="#ctx0" brushRef="#br0" timeOffset="2550.1459">10419 7291 339,'0'0'49,"0"6"-3,0 4-8,0-6-6,-4 6-6,4 3-6,0 2-5,-4 3-4,4 4-3,0 5-2,-8-6-5,0 7-2,4 0-6,-5-8-4,5 6-7,-4 1-6,4-5-2,0-1-2,0 4 1,0-11-2,4-1-2,0-7 0,0-6-1,8-6-8</inkml:trace>
  <inkml:trace contextRef="#ctx0" brushRef="#br0" timeOffset="2854.1633">10722 6900 373,'0'0'40,"4"-4"-9,0 4-5,-4 0 0,4 4-3,1-1-2,-1 0-3,4 11-1,-4 2-3,8 0-2,-4 5-2,5-1 0,-1 6-2,4-2-3,-3-2-1,-1-1 0,8 1-2,1-2 0,-1 1-1,-3-2-1,-5-3-1,0 2-6,5-3 0,-5 0-1,-8-6-3,8 1-1,-4-4-3,-3 1-4,-5-1-7,0-6-5,4 0-5,-4 0-4,0 0-6,4-16-6</inkml:trace>
  <inkml:trace contextRef="#ctx0" brushRef="#br0" timeOffset="3086.1765">10943 6920 279,'0'-6'38,"4"6"-5,-4 0-3,0 0-4,-4-3-4,4 3-5,0 3-3,0 0-2,-8 3-2,0 17 0,0 0-2,-5 5-2,5 3-2,-4 0-1,-4 5-2,3 1 1,-3-4 2,4 0-5,-1 1-4,-3 4-3,4-8-4,-1-3-4,1-1-2,4-6 2,0-1-4,4-8 1,4-4-3,0-4-4,0-3-5,0-21-8</inkml:trace>
  <inkml:trace contextRef="#ctx0" brushRef="#br0" timeOffset="3442.1969">11181 6453 372,'0'-3'38,"8"-1"-8,-4 4-4,4 0-3,-4 0-6,4-3-5,-3 0-2,3 0-2,0 3-4,0 0 0,-4 0 0,4 0-1,1 0 1,-9 3 1,4-3 2,0 3 1,0 4-1,0-1 1,-4 7 2,0 1-1,0 2 1,0-2 0,0 2-2,0-3 0,-4 1 1,4 2-3,-4 0 1,-4-2-3,3 2-1,1-3 0,0-2 1,0 2-2,4-4 1,-4-1-4,4 2 2,0-4 0,0-3-1,4 4 0,0-1 2,0-1-5,9-5-3,-1 0-2,-4 0-5,4 0-3,-3 0-8,3 0-9,-4 0-12,4-2-7,1-1-8</inkml:trace>
  <inkml:trace contextRef="#ctx0" brushRef="#br0" timeOffset="3894.2228">12135 6556 258,'0'-1'37,"4"-3"-3,-4 1-2,8 0-4,0-3-4,0 6-4,0 0-5,1 3-1,-1 0-3,0 0 0,-4 11 0,4 6-3,-4-3 0,0 5-2,1 2-2,-5 3-1,0 5-1,-5 8-3,5 1-6,-4 0-8,4 2-7,-8-3-5,8 5-5,-4-6-4,-4-4-6</inkml:trace>
  <inkml:trace contextRef="#ctx0" brushRef="#br0" timeOffset="4106.2349">12024 6826 396,'4'0'41,"0"-3"-11,-4 3-7,4 0-6,9-3-6,3 3-8,9-9-10,-5 5-7,5-5-9,-1 2-1,9 1-3,-4 1-4,-5-4-3,5 2-2,65-10-6</inkml:trace>
  <inkml:trace contextRef="#ctx0" brushRef="#br0" timeOffset="4548.2602">13428 6426 308,'0'-3'29,"0"-1"-5,0-2-5,0 3-5,0-3-2,-8-1-2,0-1-3,-4 2 0,3-1 1,1 1 0,0-3 0,-4 2 0,4 1 0,-9 3-1,5 1-1,0-4 5,-5 3 1,1-1 2,0 4-3,-5 0 1,5 0-2,-9 4-3,9 5 1,-9 5 0,5 2 1,-1 5-2,5 1 2,-5 2-2,5 5-1,0 4 3,-1 7-1,1 3-1,4 4 1,3 0-2,5 5-1,0-3 0,4 4-3,4-6 2,5 6-2,-1-7 0,8-9 0,9-7-1,-1-3 0,-3-8 0,3-3-1,1-8 0,3-2 0,1-6 0,4 0-1,0-3-3,-9 0-3,1 0-4,-1-5-1,1-2-6,-1-3-4,-3-3-8,-5 12-8,-3-6-10,-1-3-5,25-14-7</inkml:trace>
  <inkml:trace contextRef="#ctx0" brushRef="#br0" timeOffset="4942.2827">13711 6903 340,'0'0'30,"4"0"-5,4 0-3,0 0-5,0 0-5,1 0-3,-1 0-2,0-3-2,0 3-1,0 0-1,5 0 1,-5 3 3,-4-3 2,4 3-1,0 2-2,-4-5 0,5 6 3,-5 4-1,-4-1 0,0 1-1,4-2-2,0 7 2,-4 1 0,0-1 0,-4 1 0,0-2 1,4 5 1,-4-3-3,-5-2 0,5 2-1,0 0-2,-4-2 0,0 5 1,0-4-2,-1 1 0,5-1 0,0-3 0,0 0-1,4-2-1,-4-2 1,4 1-1,0-2 0,4-4 0,-4 0 0,4 0 0,4-3 1,9 0-1,-5-3 0,0 0-4,9-7-2,-1 1-5,-3-2-3,3-2-9,5 0-13,-5 2-10,5-5-11</inkml:trace>
  <inkml:trace contextRef="#ctx0" brushRef="#br0" timeOffset="5485.3138">14374 6667 347,'0'0'44,"4"0"1,-4 0-6,4 0-4,8 4-7,1-4-4,-5 4-3,4 9-4,1-7-5,-1 4-2,4 1-3,1 5-1,-1 3-2,-4 5 0,0 0-8,1 4-1,3-4-4,-4 3-3,1 5-5,3-5-8,-4 0-7,-3-1-6,-5-6-4,0-4-3,24 37-9</inkml:trace>
  <inkml:trace contextRef="#ctx0" brushRef="#br0" timeOffset="5726.3275">14624 6612 396,'-4'3'48,"0"6"-12,-13 6-8,9 10-7,-8 2-4,3 3-7,-3 10-2,0 0-3,3-3-4,-3 2-2,0-2-1,3-2-4,1-5-1,0-3-3,4-5-3,-5-4-3,9-5-3,0-2-4,0-3-2,4-7-4,0-1-2,0 0-5,25-49-7</inkml:trace>
  <inkml:trace contextRef="#ctx0" brushRef="#br0" timeOffset="6104.3492">14869 6165 339,'4'0'31,"5"0"-3,-5 0-7,4 0-6,-4 0-4,4 3-2,0 0-4,-3 4 0,-1 2-2,4-4 1,-4 1-1,4 1-2,-4 2 4,0-2 2,4 1-1,-3 4 3,-1 4 1,0-3 2,-4 1-5,0 2 2,0-2-1,0 2-2,0-1 0,0 1 0,-4 3 1,4-5-4,-9 2 3,5-3-2,0-2 2,4-2 0,0 1 0,-4-1 0,4-1-1,0-1 0,0 2-1,0-6-1,0 4 0,0-4 0,0 0-2,0 0 1,4-1-1,0 4-1,5-6-3,-1 0-2,8 0-1,-4-3-4,1 0-1,3 1-2,-4-7-2,1 6-4,3-4-5,-4 4-5,1 3-6,-5 0-4,4 0-6,29 6-6</inkml:trace>
  <inkml:trace contextRef="#ctx0" brushRef="#br0" timeOffset="6815.3898">15271 7095 281,'0'0'39,"0"0"-3,8 0-3,-4-3-3,8 3-5,5-3-3,3-8-2,-4-8 1,13-7 0,0 2-4,-1-6-2,5-3 2,0-13 1,0-1-5,8 1 2,-1 0-4,1-1-2,0-9-1,-4-3-3,0-1-1,4-9-1,-4-7-2,0-4-2,0-5-3,-5 4-1,1 6 0,-8 2 0,-5 9 0,1 2 1,-9 11 2,-12 8 0,0 13 0,-4 8 1,-4 6 2,-13 11-2,-3 5 2,-5 11 2,0 15-1,1 10 2,-5 7-2,0 5 1,8 11-3,-11 14 1,7 6 1,0 4-2,1 6 1,-1-6-1,4-7-2,1-3 0,-1-8-3,9-11 3,4-4 0,-1-11 2,9-5-1,4-7 0,0-5 2,0-8-2,4-1 3,0-3-2,9-10 2,3 0 1,0 0 1,5 0-1,-5-16-2,1 3 1,3-4 1,-3 1-2,7 5 2,-8-2-3,1 0 1,-1 5 0,-3 5-1,-5 0 0,4 3 0,-8-3 0,4 3 0,0 0 0,-3 3-1,3 3-2,-4 5-1,4-4-1,0 2-1,-4 4 2,0-8 1,1 1 0,3 0 2,-8 1-1,4-1 1,4-6 0,0 3 1,-4-3-2,4 0 1,1-3 0,-1 0 0,4 0 1,0-10 0,1 7 0,-1 1 0,0-5 0,5 4 0,-5 3 1,0-4 1,5 1 0,-5 5 1,4 1 1,1 0 0,-1 0-2,-4 1-2,1 2 1,-1 4 0,0 2 0,0 4 1,1-5-4,-5 1 0,4 7-4,-4-1-2,5 1-3,-1-4-6,0 3-9,-4-6-9,1 1-10,-1-4-9,16 24-5</inkml:trace>
  <inkml:trace contextRef="#ctx0" brushRef="#br0" timeOffset="7084.4052">16552 6578 341,'8'0'40,"4"0"-4,-3 0-2,3-3-5,0 3-4,5 0-6,-1 0-5,4 7-1,1-1-3,3 2 2,1 8-3,4-4-1,-5 0 1,-3 0-2,7 1-2,-7-2-3,-1 5 1,1-3 0,-1-5-1,1 4-2,-5-2 1,1 6 0,-5-8 0,-4 1-1,4-2-2,-8 2-6,5-1-2,-5 2-3,0 3-3,-4-7-8,0 0-8,0 4-7,0-5-6,0 4-4</inkml:trace>
  <inkml:trace contextRef="#ctx0" brushRef="#br0" timeOffset="7322.4188">17006 6556 386,'-4'3'47,"0"0"-7,4-3-5,-8 7-9,-4 6-6,4 1-4,-5 2-3,-3 3-2,0 2-4,-5 2-1,1 6-3,-5-8 0,0 9-2,5-2-3,4-4-6,-1 3-6,1 2-6,0-5-10,3 0-9,5-2-8,0-6-2,-25 35-9</inkml:trace>
  <inkml:trace contextRef="#ctx0" brushRef="#br0" timeOffset="68792.9347">16843 3076 208,'0'0'28,"0"0"7,0 0 2,0-3 0,0-2-2,0 5 0,0-6-1,0 6-3,0-6-2,0-4-5,0 7-2,0-5-2,0 1-5,4 1 1,-4 0-3,4 3 0,0 3-1,-4-4-3,4 1-2,0 3-1,0 0 0,0 3-1,0 1 1,5 8-2,-5 3 0,4 4-1,0-5-1,0 8 0,5-6-1,-9-2-2,8 6 3,0-6-4,-8 2-3,5-4-3,3-4-1,-4 2-1,-4-4-3,4 1-2,-4-4-1,5 0-4,-5 0-4,0 0-3,0-3-3,-4 0-4,0 0 0,0 2 0,0-2-1,-4 0-2,4 0-1,0 0-2</inkml:trace>
  <inkml:trace contextRef="#ctx0" brushRef="#br0" timeOffset="69083.9514">17133 2951 215,'0'-2'36,"4"-1"2,-4 3-1,5-10 0,-1 10-2,-4 0-1,0-3-5,4 3-5,0 0-3,-4 0-2,0 0-4,0 0-1,0 0-1,0 3-1,0 4 0,0 1 0,0 11-2,0 1 2,0 12-2,-12-2 0,3 4-1,1 2-1,-4 1 1,0 3-4,3-4-1,-3 4-2,0 0 1,-5-4 0,5 4-4,0-3 2,4-6-5,-5 0-2,5-4-3,0-2-4,-4-1 0,4-2-4,4-8-3,4 2-7,-9-6-6,9-4-6,0-4-4,0 1-7</inkml:trace>
  <inkml:trace contextRef="#ctx0" brushRef="#br0" timeOffset="69680.9855">17473 3230 373,'4'0'30,"-4"0"-7,4 0-1,-4 0-1,0 0-4,9 0 2,-1 0-4,-4 0-5,0 0-2,4 0-2,0 0 0,0 0-3,1 0 3,-1 0-3,-4 0 0,4 0 1,-4 2-2,0 1-1,0 0 0,-4 7 0,0-1 1,0 1-2,0 1 0,0 2 0,-4 3 0,0-8 0,0 4 1,0-2-2,0-1 1,0-4 1,4 2-2,-4-1 1,4-3 0,-4 0 0,4 0 1,0 4-2,0-4 1,0-3 0,0 0-1,0 3 1,0-3 0,0 0 0,0 0 0,8 3 0,-4-1 3,4-2 1,0 3 2,1-3-2,-5 0 0,0 3 0,4 0 1,0 4-1,-4-4 2,4 3-1,-4 1 0,1-2 0,-1 1 1,-4 3 1,0 1 0,0-1 0,0 4 0,0-2 1,-4 2-2,-5-2 1,1 2 0,-4 0-1,4-1-1,-5-7 0,1 1 0,0 4-3,0-4 0,-1 7-1,1-10 0,0 2 0,-5 5 0,5-4-2,0-3-2,4 0-4,-5-3-3,5 0-4,-4 0-2,4 0-2,8 0-6,-4-3-7,4-3-7,0-7-9,0-1-4,0-2-4</inkml:trace>
  <inkml:trace contextRef="#ctx0" brushRef="#br0" timeOffset="69970.0021">17973 2979 415,'0'0'25,"0"0"-1,8 0-1,0-3 0,0 3-5,0 0-5,1 0-2,3 0-3,0 0-2,0-3 0,1 0-3,-1 3-1,0-4-1,1 4 0,-1 0-4,0-3-5,-4 0-5,0 0-4,1 3-6,-5 0-3,-4-3-7,0 3 0,0 0 0,0 0-2,-17 9-10</inkml:trace>
  <inkml:trace contextRef="#ctx0" brushRef="#br0" timeOffset="70132.0113">17964 3232 350,'5'0'31,"3"0"-4,8-2-3,5-7-6,3-1-4,-3 1-5,3 1-3,-3-2-4,-1 4-9,1 0-13,-5-1-13,-4-2-5,13 5-10</inkml:trace>
  <inkml:trace contextRef="#ctx0" brushRef="#br0" timeOffset="72113.1247">17956 6003 249,'0'-3'34,"0"-2"0,4 2 3,-4 3-1,4-7-3,-4 1-4,0 6-4,0 0-4,5 0-4,-5 0 1,0 0-1,4 6-2,-4 4-1,4 1-3,-4 8-2,0 5-2,4 3-2,0 5-1,-4-2 0,0 0-1,4 4-2,-4-1-6,0 5-3,0-4-2,0-4-5,0 0-2,0-3-5,0-2-7,0-4-5,0-2-5,0-5-5,4 26-10</inkml:trace>
  <inkml:trace contextRef="#ctx0" brushRef="#br0" timeOffset="72322.1366">17821 6318 397,'0'0'45,"0"0"-9,8 0-3,5 0-6,-1-4-6,4 1-6,5-5-6,-1-1-2,-3-1-7,7 4-5,1 1-7,-5 2-7,5-7-9,-5 1-8,5-1-8,-9 4-5,41 6-2</inkml:trace>
  <inkml:trace contextRef="#ctx0" brushRef="#br0" timeOffset="77090.4093">19139 5973 318,'0'0'28,"0"0"0,0-7 1,0 7-3,0-6-1,0 0-3,0 2-4,5 0-4,-5-3-2,8-5-3,-8-1 1,0 5-1,0-5-1,4 4 2,-4-6-2,-4 3-2,0-1-2,0 2-1,-9 1-1,1 4 0,-4 0 1,3-1-1,1 4-1,-4 3 1,3 0-2,-7 0 3,-1 6-2,1 1 2,4 9-1,-5-2 2,-3 8 0,7 5 1,-7-3 0,3 6 0,1 12 1,3 2 1,1 2-2,4 7 1,-1-1-1,5-1 0,0 1 1,8-5-2,0-1 0,4-3-2,4-10 0,9-3 2,-1-3-1,4-5-1,5-6 0,-5-5-1,5-1 1,-4-4-1,3-6-1,1 4 1,-5-4-1,9 0 0,-13 0-5,5 0-4,-5 0-3,-12 0-4,8 0-2,-3 3-5,-1-3-7,0 3-6,-4-1-8,0 1-4,4 3-3,1 13-5</inkml:trace>
  <inkml:trace contextRef="#ctx0" brushRef="#br0" timeOffset="77636.4406">19426 6585 395,'0'0'31,"4"-3"-4,-4 3-1,0 0-2,4 0-4,0 0-6,4 0-3,5 0-3,-5 0-1,4 3-1,-4-3 0,5 3-1,-5-3 0,4 0-1,-4 0-1,5 2 2,-5 1-3,0 0 0,0 0-1,0 7 1,-8 2-2,0-1-1,0-4 1,0 9 0,0 0 0,-4-5 0,0 1 0,-4 1 0,0-5 0,0 5 0,-1-4 0,1-2 2,4-4-2,0 0 0,4-1 0,0 4 0,-4-3 0,4-3 0,0 0-1,-4 0 1,4 0-1,0 0 0,4 0 1,0 0-2,-4 0 2,0 0 0,12 0 0,-3 0 0,-5 0-1,8 0 1,-4 0 0,-4 0 0,4 3 0,-4-3 3,1 0-1,-1 10 1,4 1 0,-4 2 0,0 3 2,-4 0-1,0 1 0,0 2-1,0-5 1,0 2-1,-4 2 1,0-2-1,-4 0 1,-1-2-3,1 2 0,0 0 1,-4-5-2,4 2 1,-5-7-1,1 2-2,0-2-3,-1-3-3,1-3-3,0 0-3,4 0-8,0-6-12,3-2-13,1-8-8,0-33-10</inkml:trace>
  <inkml:trace contextRef="#ctx0" brushRef="#br0" timeOffset="78226.4743">20187 5559 291,'-4'4'35,"4"-1"0,-4 6-5,-8 12-1,0 4 0,-1-4-2,1 4-2,-4 2-2,-1 1-3,1 5-1,-4 3-2,7 6 0,-3-1-2,0 12-2,-1 12-3,5 5-2,4 6-1,-1 4-3,5 2-2,8-2-4,5-7-2,3 0-4,4-9-3,13 1-5,0-6-5,8-12-7,3-4-6,5-3-3,5-7-3,11-7-6,172 40-9</inkml:trace>
  <inkml:trace contextRef="#ctx0" brushRef="#br0" timeOffset="78955.516">23201 5388 308,'4'0'37,"-4"3"4,8 3 0,12 4-1,-3 14-7,-1 4-5,1 2-5,-1 4-3,0-1-4,1 7 0,-1 0-1,0 3-5,1 3-3,-5 6-2,-4 4 0,-8 7-3,0 4 0,-4 0 0,-4 8-1,-12 1 0,-1-6 0,1 0-1,-5-5-4,-4-5-4,-3-1-8,-5-5-6,4-1-9,-12-1-9,0-2-3,-4 4-3,0 1-3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27:26.55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591 6768 208,'0'0'25,"0"0"2,5-4-4,-5 4 0,0 0-3,8 0 0,0 0-2,-4 0 1,8 0-1,-3 0 2,3 0-2,-4 0-1,4 0 1,1 0 2,-1 0-3,4 0-2,-3 4-4,-1-1 1,-4 0-3,8-3 0,1 6 0,-5-1-1,0-2-1,5 0 2,3 1-2,-3-4-1,3 0 3,0 0 0,5 0 0,4-4-1,-5 1-1,1 3-2,-1-3-1,-3 3 0,3-2-2,1-1 0,-5 3 0,-3-3 0,3 0-2,5 3 1,-1 0 0,-7 0-1,3 0 0,5 0 0,-5 0-1,1 0 2,-5 0-2,5 0 2,-5 0-1,0 0 0,5 0-1,-5 0-1,-4 0-2,1 0-2,-1 0-4,-4-3-1,0 3-3,1 0-2,-1-3-2,-4-1-8,0 1-8,0 3-9,-4 0-10,0 0-10</inkml:trace>
  <inkml:trace contextRef="#ctx0" brushRef="#br0" timeOffset="1269.0726">4180 6233 244,'0'-6'35,"4"3"-4,-4-3 1,4 2 0,-4 4-5,0-3-1,4 0-2,-4-3-2,0-1-4,0 4-4,0 1-2,0-7-1,0 6-1,0-4-1,-4 1-2,0 3-3,-4-3-2,0 2 2,-1 4-2,-3 0-1,0 4 1,0 2-2,-5 7 0,5-1 0,-4 6 0,-1 4 0,1-4 2,4 7-2,-1 2 0,1 3 0,4 0 1,4 5 1,-4-1 0,3-4 3,5 7 0,5-4-1,-1 0-2,8-2 2,0-3-2,5-1 0,-5-1 0,8-9 0,9-1 0,-4-5-1,3-8 0,-3 0 1,3-3 1,1-6 2,-4-5 0,7-11-1,-3 1-1,4-1 0,0-8 0,-1-4-2,-3 1 0,8-2 1,-4 1-2,-1-2 0,-3 3-1,-9 2 0,1 1 3,-5 5-2,-8 4 0,1 2 2,-5 8-2,-4-5 0,0 10 0,0-1 1,-13 7-1,1 0 0,0 0 0,-4 10-3,-5-1 5,5 7-4,-5-2 4,5 2-2,-5 2 0,1 1 0,-1-2 1,5 2-1,0-1 0,3 4 0,1-1 0,0-5 0,4 1-3,-1-1 1,1 0 1,8 2-2,-4-3 0,4-2-1,0-5 0,4 5 0,0-7-2,0 1 5,9-1-1,-9-4 1,8-2 0,-4 0 0,5-5 1,-1-5-1,4-3 1,-3 2-1,3-5 0,0 1 2,-3 0-2,-1-4 0,4 2 1,-3 1-1,-5 0 1,4 2 1,0-2 0,5 3 0,-1-1 1,-8 1-1,4 0 0,1 4 2,3-2-1,-4 1 3,-3 0-2,3 3-1,4-6 3,-8 3-1,5 1 1,-1 4 0,0-5-1,1 1-2,3 3-1,-8-1 0,4-2 0,1 4 0,-1-1-1,0-4 0,-4 0 1,5-4-1,-5 1 0,4 1-1,-4-3 2,5 9-1,-5-10 0,-4 8-1,4-1 1,-4 2 0,0 4 0,0 0 0,-4 0 0,0 3 0,5 0-1,-1 6 1,-4 0 0,0 7 0,0 11 1,0-3 0,0 1-1,-4 5-2,-1 0-1,5 2 0,0-6 0,-4 0 2,-4-3-1,4-2 0,0 1 2,0-6-2,-4-4 2,4-1-1,0-5 1,-5-3-1,1 0 2,-4-3 1,4 0 1,-9 1 1,5-7-1,-4-1 0,-1 1 3,5 6 0,-4-1 3,3 1 0,1 3-1,4 0-2,-4 3 1,7-3 0,-3 4-1,4 5-1,0 1-2,4-1 0,0-1-1,0 2-1,4 2 0,0-5 1,4 1-2,1 1-1,7-2-3,-8-1-3,5 0-3,-1-2-3,0-1-3,4-3-3,1 0-3,-1 0-4,1-3-5,3-7-5,1-6-6,-1-5-8,9-4-4</inkml:trace>
  <inkml:trace contextRef="#ctx0" brushRef="#br0" timeOffset="1701.0973">5199 5709 423,'0'0'35,"0"0"-9,0 0-5,0 0-2,0 0-3,0-2-3,0 2-4,13-3 0,-5 0-4,0 3-1,0-3 0,4 3 1,-3 0 0,-1-4-2,0 4 0,0 0-1,-8 0 0,4 4-2,0-4 2,1 3-1,-5 5 0,0 5-1,0-1 0,0 1 0,0 1 2,-5 2-1,1-2 1,0 2 4,-4 0-1,4-1 0,0-3-1,0 4 1,0-5 2,0 5-2,-1-3-1,1-2 0,4 2 0,-4-4 1,4-1-1,0 2 0,0-4-2,0-3 1,0 4-1,0-1 0,4 0 0,0-6-1,-4 4 1,13-4-1,-5 3-1,4 0 0,1-3-4,-1-3-2,0 3-2,4-7-1,1 4-3,-5-6-3,0 2-3,1 1-10,-1 3-8,-4 0-10,4-1-10,9 0-8</inkml:trace>
  <inkml:trace contextRef="#ctx0" brushRef="#br0" timeOffset="1926.1102">5601 6000 313,'4'0'43,"4"0"4,4 0-4,-4 3-6,5-3-5,-1 6-4,4 4-4,-3-1-3,3-1-5,0 2-2,5 6-5,-1-2-2,-3 2 1,3 3-5,-4 2-1,1-1-1,-1 6-2,1-9-3,-5 6-4,0-6-1,0 5-4,1-4-4,-5 1-3,0-3-5,4-8-3,-8 1-6,5-6-5,-5-3-3,4-3-4</inkml:trace>
  <inkml:trace contextRef="#ctx0" brushRef="#br0" timeOffset="2135.1221">5944 5909 404,'0'0'51,"-8"0"-10,0 0-8,0 3-5,0 8-2,0 8-5,-9 2-4,1 5-4,-5 4-2,5 0-2,-5 10-3,1 6 0,-5-3-2,1 3-2,3 0 1,5-5-2,4-4-4,-1-5-4,1-5-5,0-5-4,8-5-9,4-4-12,-4-3-17,4 1-18</inkml:trace>
  <inkml:trace contextRef="#ctx0" brushRef="#br0" timeOffset="2668.1526">6890 5791 314,'0'0'44,"0"4"-2,0-4-5,0 6-3,0-3-5,0 10-6,0 3-6,0-2-2,0 5-2,0-1-2,0 4-3,0-1 0,0 6-3,-4-2-2,4 5-1,0 4-6,0-1-3,0 2-8,0 2-8,0-7-10,0-3-9,0-5-2,0-8-5</inkml:trace>
  <inkml:trace contextRef="#ctx0" brushRef="#br0" timeOffset="2878.1646">6718 6000 403,'0'3'43,"0"-3"-10,4 0-5,5-3-7,7 3-5,-4 0-6,9-3-3,-1-2-4,1-5-6,-1-2-6,5-1-4,-5 3-5,1 2-4,-1 2-4,-4 0-2,1 6-7,3-4-5,42 11-10</inkml:trace>
  <inkml:trace contextRef="#ctx0" brushRef="#br0" timeOffset="3377.1932">7156 6337 413,'0'0'39,"4"3"-7,-4 0-7,4 2-5,1 1-3,-1 1-3,8-1-4,-4-3 1,4-3-3,1 0 2,3 0-1,0 0 2,5 0 0,3-3 2,-3 0-2,4-7 0,-5 4 0,5-2-2,3 2 1,-3-1-3,3 1 0,1-4-1,4 6-1,0-3-1,-1 4-1,5 0 1,4 0-1,-4-1 1,0 4 0,4-6 1,-4 3-2,4 0 3,-1 1-2,1-1-1,4 0-1,1 3 0,-10 0 0,5-3 0,0 3-1,0 0 0,4 0 1,0 3 0,0-3-1,0 3 1,0-3 0,0 5 0,-4-2 0,0-3-1,0 0 1,-4 0 0,0 0 1,-4 0 0,3-3-1,-3-2 0,0-1-1,-4-1-1,-5 1 2,1-4-2,-1 2 1,1 2-1,-5 0-1,-7-1-2,-5 4-3,0 0-4,-4 3-3,-4 0-4,0 0-6,0 0-8,0 0-8,-4-3-10,-4 3-13,-21 0-16</inkml:trace>
  <inkml:trace contextRef="#ctx0" brushRef="#br0" timeOffset="4541.2597">9306 6386 258,'0'0'35,"0"0"-1,0-3-3,4 3-2,-4-3-3,4-16-2,4 1 2,8-4-3,5-2 0,-5 0-4,1-4-2,3-3-2,1 1-1,3 2-4,-3-3-3,3 4 1,-7-1-3,7 4-1,1 6 0,-5-4-1,5 5 0,-9 1-2,0 3 0,-3 0 2,-1 5-2,0-1 1,-8 2-1,5 7 0,-5 0 0,0 0-1,-4 7 0,0-1 0,-4 8 0,4 6-1,-4 5 2,-9-1-1,1 3 0,0 0-1,-1 1-2,1 6 2,0-7-2,-4 1 2,3-7 0,1-5 1,0-2 0,-1-4-3,1-1 3,0-2 0,8-4 0,0-3 0,-5 0 0,1 0 0,-4-3 0,4-4 0,0-2-1,-5 3 4,5-1-2,4 4 0,-4-3 2,0 4-2,4 2-2,4 0 2,0 0-1,0 0 1,0 0 2,4 6-1,-4-6 2,8 0 0,0 2 0,8-2-1,5 3 0,3-3 1,1-3-1,4-3 1,3-12 0,1 2-1,8-1-1,-4-5-1,0 1 0,-4-3 0,-1-1 0,-3 1 0,8-2 0,-13 6-2,1 1 1,-1 1-2,-7 2 2,-1 0-2,-3 5 0,-5 2 0,0 2 0,-8 4 0,4 0 0,-4 3-1,0 0 0,0 3 2,-8 3 0,-4 10-1,-1-1 1,5 4 0,0 0 0,0-2 0,4 2-1,-1-1 1,1 1-2,4-5 2,0-1 0,0 0 0,4-4-1,1 2 2,3-8 0,4-3 1,0 0 0,5-3 1,-5-3 0,0-2 1,5-5 1,-5 1-2,4 2 0,1 0 1,-5 3-1,-4 0-2,4 1 2,-3 3 0,-1-4-2,4 4 0,-12 0 1,4 1 0,-4 2-1,4 0 0,0 2 0,-4 1-2,4 3 1,-4 1 0,5 2-1,-5 1-1,0-5 0,4 4 0,0-6-1,0-3 0,0 0 2,-4 0-1,0 4 1,8-8 0,-4 1 1,9-3 1,-5-2 0,0-5 0,0 4 0,0-1-1,0 7 2,5-5-1,-5 5 2,4 0 1,5-7 0,-5 4 3,0 6-2,0 0-2,1 3 0,-1 0-1,0 3 0,1 4 1,-1-4-1,4-4-1,-4 4-2,1-6-2,-5 3-3,0-3-4,0-3-3,1 0-8,-1 0-8,-4-5-9,0-5-11,-4 1-7</inkml:trace>
  <inkml:trace contextRef="#ctx0" brushRef="#br0" timeOffset="4679.2676">10014 5582 418,'0'-4'38,"0"1"-10,0 0-9,-4 3-13,4 0-16,0-3-20,0 0-16,12-4-11</inkml:trace>
  <inkml:trace contextRef="#ctx0" brushRef="#br0" timeOffset="5069.2899">10612 5434 403,'0'-5'42,"4"2"-7,4-7-4,0 4-7,0 6-7,5-3-4,3 0-3,-4 3-4,-4 0-1,5 0-1,-5-4 0,0 4-2,-4 4 1,0-4-1,4 3 0,-3 3 3,-1 7-1,-4-2-1,0 8 1,0-1-1,-4 1-2,-5-2 1,5 2 2,0 7 1,-4-6 0,0 1 2,4 1-1,-4-1 0,-1 4-1,5-7 0,-4 1-1,0-2 0,-4 2-1,7-1 0,5-5-2,-8-1 0,8-1 1,0-1-2,0-4 0,0 1 0,0-4 2,4 0-2,0 0 0,9-3-5,-1 3-2,-4-3-3,5 0-4,-1 0-5,-4-3-5,8 3-8,1-3-9,-5-6-11,4 2-6</inkml:trace>
  <inkml:trace contextRef="#ctx0" brushRef="#br0" timeOffset="5292.3027">11074 5823 376,'4'0'53,"5"0"-6,-1 0-8,4 7-6,0-3-8,1 3-4,3 2-6,-4-2-1,1 5-3,3-1-3,-4 5-3,0 0 0,1 2-2,-5 2-1,4 6-4,-4-2-4,1 1-4,-1 2-1,0-3-4,-4-2-1,8-4-5,-3-6-1,-5-5-4,4-4-6,-4-3-7,4 0-7,4-43-9</inkml:trace>
  <inkml:trace contextRef="#ctx0" brushRef="#br0" timeOffset="5463.3125">11332 5807 401,'-4'0'62,"-4"4"-14,4 5-7,-17 12-7,1 7-7,3 3-7,-3-1-5,0 6-3,-5 1-4,9 6-3,-5-7-7,5 4-4,-5-3-3,9-4-4,-4-1-7,7-5-12,-3-8-9,8-5-14,-4 9-16</inkml:trace>
  <inkml:trace contextRef="#ctx0" brushRef="#br0" timeOffset="5924.3389">12278 5694 337,'4'0'44,"-4"0"2,4 4-3,-4 2-5,4 2-8,0 8-4,-4 3-4,0-2-4,0 7-6,0 2-2,0 1-2,0 3-4,0 2 1,-4-2-8,4 0-3,-4 2-4,4-2-6,0 4-6,0-11-8,-4 3-7,4-6-8,-4-7-5,-12 14-8</inkml:trace>
  <inkml:trace contextRef="#ctx0" brushRef="#br0" timeOffset="6126.3504">12012 5930 461,'0'0'37,"4"0"-6,0 0-5,8 0-6,5 0-7,11 0-3,5-3-6,0-1-7,4-2-5,-5 3-4,-3-2-5,4 5-2,-5 0-4,1-3-5,-4 3-5,-1 0-2,-3 3 2,-1 2-1,50 31-11</inkml:trace>
  <inkml:trace contextRef="#ctx0" brushRef="#br0" timeOffset="6492.3713">12667 6324 384,'0'0'55,"0"3"-9,4 0-8,4 1-8,4-1-6,5 0-4,-1-3-4,5 0 0,7 0-3,5-3-1,0-4-2,0-2 0,3-2 1,5 1 1,-4 1-1,0-4-1,4 8 1,0-4-1,0-1-2,0 4 0,-4-1-2,4 4-1,-1 0 0,1 3 0,4 0-1,0-2 0,1-2 0,-1 2 1,-5-1-1,10 0-1,-5 0 1,0-1-1,-4-2 1,4-4 1,-8 2 0,-1-4-2,5 2 1,-4 4-3,-4-7 1,-9 5-1,5-1 1,-8 2-2,-1 1 1,-4 3-2,1-2-4,-9 2-3,0 0-6,-8-1-4,0 4-4,4 4-5,0-4-5,-4 0-7,0 0-16,0 0-13</inkml:trace>
  <inkml:trace contextRef="#ctx0" brushRef="#br0" timeOffset="7943.4543">14476 6233 404,'0'0'42,"4"0"-7,-4-6-4,5-16-4,11-5-7,0-3-3,5-2-3,3-5-2,1 1-3,4-1-1,3 1-1,1-7-1,4 3-1,0 0 0,0-3-2,-5 0-1,-3 0 0,0 0 0,-5-1-1,-3 1-1,-5-3 1,-4-3-2,1 2-2,-1 1 1,-4 7 0,-4 5 0,-4 4 2,0 11-1,0 5 1,0 4 0,0 7-3,-4 3 4,4 9 1,-16 9-2,3 22 0,-3 6 1,-4 9 1,3 6 0,-3 4-2,3 5 1,-3 3-1,4-3 1,-1-2-2,5-4 0,4-4-1,4 6 0,4-9-3,4-2 2,4-12 1,4-6-1,5-10 2,-5-8 1,4-6-1,5-10 2,-1-3 2,5-6-1,-1-7 0,5-3 0,0-8-2,3-3 1,-7-5 0,-1 2-2,-7 3 0,3-2 0,-3 6 0,-5-1-1,-4 5 2,0 1 0,-4 6-1,1-4 1,-1 1-1,-4 6-1,0 2 2,-4 1 0,-1 1 0,5-1 0,-8 6-1,0 0 1,-4 0 0,4 0 0,-5 3-1,1 5 0,4 2 1,-4-1 0,-1 1 0,1 1 1,4 5-2,-4 0 1,-1-2 0,1 2 0,4 4 0,4-4 0,0 5-3,4-5 1,0 0-2,0 1-2,0-1 1,4-9 0,0-6 4,8-1-2,0 0 1,1-1 1,-1-6 1,4 1 0,-8-7-1,5 2-1,-1-5 4,0 0-4,-4 2 1,1 1 1,-5 0-1,4-1-1,0 5 0,-4-1-1,0-1 2,0 5 0,-4-1-1,0 7 3,0 0-2,0 0 2,5 0-1,-5 0 0,0 7-1,0-7 0,0 8 2,-5 7-2,5 1 1,0-5 1,0-1 0,0 0-1,0-3 0,9 0 0,-1-4 0,0-3 0,0 0 2,0 0 1,-4 0 2,1-3 0,-1 0-1,4-1-1,4 3-1,-8-2 2,0-4-1,4 4-1,-3 3 0,3-3-2,-4 3 0,0 0 3,0 0-3,0 0 0,-4 0 0,0 0 0,0 0 0,4 0 0,0 6 0,0 1 0,1-4-4,-5 2 2,4-5 0,-4 6-1,0 0 0,8-2 1,-4-1 0,0 3 1,0-6 0,4 0-1,-4 0 2,0-3 0,5 0 0,-1-7 0,-4 4 0,8-1 0,1 3-1,-5-3 1,0 1 0,0 3 1,0 3-1,0 3 1,1-3 1,3 3-1,-4-3 0,4 7-1,-3-7 1,-1 6-1,4-1 0,-4-5 0,5 6 0,-1-6-2,0 0-3,-4 0-4,0 0-3,1-3-5,-1 0-9,4-5-5,-4-5-6,5 0-5,-5 5-2,29-41-6</inkml:trace>
  <inkml:trace contextRef="#ctx0" brushRef="#br0" timeOffset="8334.4767">15721 5311 379,'0'0'38,"0"0"-7,0-4-4,0 4-4,12 0-4,0 0-5,1 0-5,-1 0-2,-4 0-1,-4 0-1,5 0-3,-5 0 1,4 3-2,-4-2 1,0-1 0,-4 7-2,0-1 1,0 0-1,0 7 0,-4-3 0,0-2 0,4-2 1,-8 7 2,4-2 0,-1 2 3,1 2 0,0 0 0,0-6 0,0 4-1,4 3 1,-4-5 1,0 2-3,4-4-2,0-1 0,0 2 0,0-1-1,4 1-1,0-4 3,-4 1-4,8-6 2,-4 6 1,5-4-2,-5 0 0,4-3 0,0 0-4,0 0-2,4 0-3,-3 0-1,3 0-3,0 0-3,-4 0-6,1 0-6,-1 0-6,0 3-5,4 3-4,21 21-11</inkml:trace>
  <inkml:trace contextRef="#ctx0" brushRef="#br0" timeOffset="8565.4899">16102 5734 346,'4'0'44,"0"3"0,4-3-4,4 7-5,1-1-7,-1-1-3,4 1-4,1 4-2,-5 3-2,4-2-7,1 1-1,-1 4-2,-4 2-2,1 7-3,-5-7-7,4 7-4,-4-4-4,-4-1-4,0 6-7,-4-2-3,0-5-6,5 1-5,-5-7-1,0 0-3,0-5-5,0 11-1</inkml:trace>
  <inkml:trace contextRef="#ctx0" brushRef="#br0" timeOffset="8749.5004">16368 5728 397,'0'3'56,"-4"7"-10,-5 1-10,-7 14-9,-4-1-7,-1 5-6,1 1-3,-1 0-5,5 0-6,-1-3-5,1 2-3,4-2-6,-5 0-8,5-5-5,0-4-6,0-9-8,-5 1-4,-32 23-10</inkml:trace>
  <inkml:trace contextRef="#ctx0" brushRef="#br0" timeOffset="9033.5167">14354 5621 389,'0'0'31,"0"0"-4,0 0 0,4 0-1,4 0-2,8 0-4,9 0-4,-1 0-3,5 0-2,12-3 0,8 0-4,0-7-1,13 4-6,-1 3-6,0 3-11,-3-3-7,-5 3-9,0 0-8,0-2-3,1 2-8</inkml:trace>
  <inkml:trace contextRef="#ctx0" brushRef="#br0" timeOffset="9511.544">16933 5505 386,'0'0'37,"4"0"-1,-4 0-4,0 2-8,0 7-5,0 11-5,4 0-3,-4 6-3,0 4-4,0-3-6,4 1-6,-4-1-6,0 1-10,0 0-10,0-1-7,0-3-10</inkml:trace>
  <inkml:trace contextRef="#ctx0" brushRef="#br0" timeOffset="9702.555">16732 5709 389,'0'0'49,"0"0"-12,4 0-6,-4 0-7,13 0-6,7 0-6,5 0-6,-1 0-6,5 0-6,4-2-7,-5-4-9,9-4-9,-8 4-8,-5-4-8,58 4-9</inkml:trace>
  <inkml:trace contextRef="#ctx0" brushRef="#br0" timeOffset="10139.5799">17289 6105 453,'0'0'36,"4"3"-7,-4 0-6,16 2-1,-3-2-6,7-3-5,1 3 0,3-3-4,5 0-2,-5 0 0,5 0-3,0 0 2,3-3-1,5 3 3,0-3-1,0 1 3,0-4-1,0-1 1,4-2 3,4 3-2,4-4 2,-4 4-2,4-5 1,4-2-1,-4 6-2,5 7 2,-1 0-2,0-6 0,0 3 0,0 3-1,-3-5 0,3 5-1,-8-3-2,4 3 1,-4-3-3,0 0 2,0-4-1,-8 4-1,0 0 1,0-3-1,-1 4 0,-7-4-1,4 2 1,-9 4 0,1-3 0,0-3-1,-5 3-1,-8 3 0,5 0-2,-9-3-4,4 3-1,0 0-4,-8 0-3,1 0-2,-5-4-6,4 4-5,0-3-4,-4 3-13,0-3-13,0 3-19</inkml:trace>
  <inkml:trace contextRef="#ctx0" brushRef="#br0" timeOffset="11186.6398">19377 6114 302,'0'0'37,"4"0"-2,-4-3-2,0 3-4,8-3-4,-4-13-4,9 3 1,-1-4-4,4-2-1,-4-2-2,9-1-2,-5 4-1,5-7-3,-1 4-1,1-6-1,-1 2-3,5-2-2,-5 4-1,9 3 1,-9-3 0,1 3-1,-5 1 0,5 4 2,-5 3-3,-4 5 0,1 1 0,-5 3 0,-4 3 0,0 0 0,0 6 0,-4 4 1,0 6-1,-4 1 1,0-1 0,4 1-2,-12 6 0,-1-3-1,-3-1-1,4-3 1,-1 2 2,1-2-1,4-7 0,-4 2 1,3-1 0,1-4 1,-4-6 0,0 3 2,4-3 0,-5 0-1,5 0 1,0 0-2,4 0 2,-4 0-2,8 0 1,0 0-1,0-3-1,0 3-1,0 0-1,0 0 1,0 0 0,8 0 0,4 0 0,4 0 0,-3 0-2,3 0 2,0 0 0,5 0 1,3-3 0,5-3 0,0-4 0,-5 2-1,13 2-1,-8-4 1,0-2-1,-1-1 1,-3 2-1,-1-5-1,1 2 1,-9 4 1,5-6 0,-9 0 0,0 5 1,-4 2 0,-8 2 1,5 4-2,-5 3 1,0 0 0,0 0 1,0 0-2,0 3 1,-5 4 1,-7-1-2,4 8 2,-4-1-2,-1 3 1,1-7-1,8 3 1,4 3 0,-4-2 0,4-5-1,0-2 0,0-2 0,4 2 2,0 0-2,13 1 1,-9-7 1,4 0 1,0 0-1,5 0 2,-1-3 0,-4-1-2,1 4 0,-1 0 0,-4-3 0,4-3 0,-3-1-1,-1 7 0,-4-3-1,0 0 2,4 3-2,-8 0 2,4 0-2,4 0-1,-8 0 0,9 3 0,-9-3-1,0 3 1,4 7-2,-4-7 1,0 0-1,4 1 3,0 2-1,0-6 2,0 0 0,0-3 0,0 3 0,4-7 0,-3-2-1,-1 2 0,4-4 0,0 2 2,0-1 0,0 4-1,5-4 0,-9 6-1,0-6 0,4 4 0,-8 3-5,8-4-6,-8 4-10,4 0-11,0 3-10,-4-3-10</inkml:trace>
  <inkml:trace contextRef="#ctx0" brushRef="#br0" timeOffset="12136.6942">19987 5801 320,'0'0'38,"0"-3"1,0 3-2,0-3-4,4 3-2,0-7-5,0 3-6,4-3-4,9 1-1,-5-4-5,4-1 1,1 2-2,3-4-1,5-3 0,-5 2-4,1-2 0,-1 3-2,-3 2 0,3-5 0,-8 5-1,1-5 1,-5 3-2,0 2 0,-4-2 2,4 4 1,-8-1-1,4 2 0,-4-1-1,-4-1-1,4 1 1,-8 2 0,0 4 0,0 3-1,0 0 0,-9 0 0,5 3 0,0 4 0,-5 2 0,5 7 0,0-1 0,-1 0 0,5 3 0,-4 7 0,-4-1 0,7 0 0,-3 5 0,4 1 0,4-3 0,-4-2 0,8-4 0,0 1-1,0-4 0,0-2-1,8-4 2,4-1 0,4-4 0,-3 2 0,3-9 0,5 0 0,3 0 0,-3-3 0,3-3 0,5-4 2,-5-1 2,5-2 0,-4 1 2,7 1-1,1 1-3,-4 1 0,-5-1 1,1 0-2,-5-1 0,1 2-1,-1-7 1,-7 8 0,3-2 0,-8 1-1,4-1 0,-8 4-1,5 3 2,-5 1-2,0-4 2,-4 3-1,0-1 0,0 4 1,0 0 0,0-6-1,-4 6 0,0 0 0,0 0 0,-5 0 0,-3 3 0,0 0 0,-5 1 0,5 2 0,0-1-2,-4 4 2,-1 1 1,1 3 2,-1-2 2,1 1-1,-4 1 1,3 1-1,5 6 1,0-8-1,3 3-2,1 0 1,8 1-1,0-1 1,4-3-1,0-5-1,5-1 2,3 2-3,0-5 0,9 0 0,-5-3 0,0 4 0,5-8-1,-1 1-1,1 3-4,7-3-1,-7 0-5,-1-5-3,1 2-2,-1-1-5,-3-6-3,-1 7-5,0-2-3,1-5-7,-1 1-5,1 1-3,40-31-6</inkml:trace>
  <inkml:trace contextRef="#ctx0" brushRef="#br0" timeOffset="12569.7189">20818 5195 377,'0'0'46,"0"-3"-5,0 3-6,8 0-5,-4-1-4,4-3-5,1-2-3,-5 6-4,4 0-1,-4 0-4,4 0-2,-4 0-1,0 0-3,5 0 1,3 0-2,-8 3 0,0-3 0,0 0-1,0 3 0,0 1 0,0 3 0,-4 3-2,-4 0 2,0 4-1,0-1 3,-4-4 1,4 7 0,-4 5 1,-1-2-1,5-2 2,0 9-1,-4-9-2,4-1 0,0-2-1,-4 2-1,8-1 0,0-3 0,0 1-1,0-7 0,0 4 0,0-8 0,4 1 0,4 0 1,0-3-3,0 0-3,5 0-4,-1-3-2,-4 0-2,4 1-1,1-1-3,-1-4-5,0 4-5,-4-3-9,5 3-9,-9-1-8,37 4-9</inkml:trace>
  <inkml:trace contextRef="#ctx0" brushRef="#br0" timeOffset="12827.7337">21154 5563 419,'0'0'39,"4"0"-2,0 3-5,4 0-5,-4 3-3,4 4-3,5-2-2,-1 4-3,0 4-2,0-1-3,-3 1-2,3-1-5,0 3 0,0 1 0,1-1-4,-5-3-4,4 6-4,-4-2-4,1-5-2,3 2-2,-4 0-3,-4-5-4,4-1-3,1-1-5,-5 1-7,4-7-4,-4-3-7</inkml:trace>
  <inkml:trace contextRef="#ctx0" brushRef="#br0" timeOffset="13077.748">21338 5572 426,'0'3'45,"-8"0"-6,4 4-9,-9 4-3,5 5-7,-8 0-4,8-2-6,-5 5-1,1-1-2,4-3-4,-4 6-1,3-5 1,-3 3-2,0-5-2,0 6-2,-1-6-4,1-5-2,0 4-4,3 0-2,-3-5-4,8 1-6,-4-6-7,4 4-1,4-4-2,0-3-4,4 0-4,16-13-5</inkml:trace>
  <inkml:trace contextRef="#ctx0" brushRef="#br0" timeOffset="13296.7605">21768 5462 395,'0'0'43,"8"0"-5,4 0-3,-4 0-8,5 0-7,-1 0-7,0 0-2,1 0-4,-1-3-5,0 3-4,0 0-5,5 0-4,-9 0-6,4 0-7,-4 0-5,1 0-8,-1 0-7,4-6-8</inkml:trace>
  <inkml:trace contextRef="#ctx0" brushRef="#br0" timeOffset="13485.7713">21751 5682 316,'0'0'40,"4"0"-2,-4 3-5,0 0-4,9-3-2,-1 0-4,0 0-6,4 0-5,1 0-3,-1 0-3,4 0-8,1 0-8,3-3-9,1 0-7,-1 0-5,1-2-4,3-2-2,1 1-1,40-7-5</inkml:trace>
  <inkml:trace contextRef="#ctx0" brushRef="#br0" timeOffset="14167.8104">22861 5443 286,'0'-3'30,"8"3"-2,-8-6 0,4-5-3,-4 1-1,0-3-5,8-4-3,-8 4-3,0-3-2,4 2 1,-4 1-1,0-4 3,0 4-3,0-3 1,0 2-2,-4 4 0,4-2-3,0-4-1,-4 5-1,0-2-1,-4 3 0,0 6-2,0-3 0,-1 1 0,-3 3-2,4 3 3,-4 0-3,-5 0 0,1 3 0,0 10 1,-9 1-1,0 8 0,-3 2 0,-1 9-2,-4 13 3,-8 4 0,5 10 0,-1 2 2,-4 2-1,0-2 2,8-5-2,4-8 0,17-3 0,0-6-2,8-3 1,8-4-1,0-6 1,12-5 3,5-7 0,7-6 1,5-2 2,4-7 2,0-7 2,4-6 2,-4-1 2,4-8 1,-5-2 0,1 3 0,-4-7-1,-4 1-1,-1-3-3,-3-4-2,-1-1-3,-7 2-1,-5-4 0,-4 1-3,1-7-4,-1 6-5,-8 1-3,-4 2-5,0 4-6,-5-2-7,-3 5-3,-4 10-5,3-2-9,1 3-11,4 8-12,-29-5-1</inkml:trace>
  <inkml:trace contextRef="#ctx0" brushRef="#br0" timeOffset="35621.0374">3066 5847 273,'4'0'36,"-4"0"-1,0-3 0,5 0 0,-5 3 1,4-3-6,-4 3-1,0-4-6,0 4-2,0 0-2,0 0-4,0 0 0,0 7-3,0-1 3,0 10-1,0 1-4,4 12-3,-4-2 0,-4 7-3,4 12-2,-9 4 1,5 6-2,0 6 0,4 2-3,-4-1-5,4-1-5,0-4-5,0-9-5,4-3-13,0-10-8,-4-5-14,41 55-11</inkml:trace>
  <inkml:trace contextRef="#ctx0" brushRef="#br0" timeOffset="36392.0815">8266 5235 283,'0'-3'47,"0"-2"-1,0 5-4,0-3-6,0 0-4,0 0-5,0 3-4,0-4-5,0 1-3,0 3-1,0 3 3,0 7-3,4 7-1,-4 12-2,0 8-2,0 9-2,-4 5-1,-4 4 0,8 2-3,0 5-1,-9-4-6,9-3-5,-4-2-4,4-9-7,0 2-9,0-6-11,0 0-14,-4 85-16</inkml:trace>
  <inkml:trace contextRef="#ctx0" brushRef="#br0" timeOffset="39036.2327">2796 7648 194,'0'-3'24,"0"0"-1,0 3 3,0-3-2,0 0-1,0 3-1,0 0-3,0-2-2,0 2-6,0 0 1,4 0 0,-4 0-2,4 0 3,0 0 0,1 0-2,-1 0-2,4 5-2,-4 4 0,0 4-1,0-2 2,4 5-2,-4 3-1,5 2 2,-1 6-1,4 1 1,-4 3-2,5-1-1,-1 3 1,0 2-1,0-1-1,5 2-1,3 1 1,1-1-1,-5-2-1,5-1 0,3-3-1,1 5 0,3-1 0,5-1 1,0-6 0,4 3 0,4-4-1,4 4 0,4 0 0,0-1 0,0-5 2,0-7-1,0-4-1,5-1 1,-9 1 1,8-5 0,8 2 2,1-4 2,7 0-3,-3-6 0,-1 0 0,5-3-2,-5-6 0,-3-1 1,7-7-1,5-2-1,4-5 0,0-2 0,-1-1 2,1-6-1,-4 9-1,0-5 2,-5 2 0,9 0 0,0-3 0,4-2 0,-1 5 0,-3-3 0,0 0 1,-4-5 0,-1 2-2,5-4 1,-4 0 0,8-2 1,0-1-2,-9 3 3,5 4-1,-8 0 0,-1 1 0,-7 5 0,3 0 0,5 1 2,-5 12-1,1-2 0,-5 0-2,1 11 1,-9 2-2,0 0 0,-4 6 0,0 0 0,-12 7-1,4-5 0,-8 11 0,4 0 0,-4 4 0,-1 2 0,-3-4 2,0 6-2,-5 1 1,-3-4-1,-1 1 1,1-1 0,-1-2-2,-8-2 2,1 2-1,3-3-1,-8-4 0,4 0 1,-3-2 0,-5-5 0,4 1 1,-4 0-2,0-3 1,0-3 0,-4 0 0,4 0 0,-4 4 0,4-4 1,0 0 0,-4-4-1,9-8-1,-1-6 0,-4-4 1,4-2 1,4-1-2,1-9-1,-1 4 1,0-3-2,5-1 2,-1 1-1,0 1 1,5 5 0,3 3 0,-3-1 1,3 1-2,5 3 0,4-4 1,-4 7 0,7-1 0,-3 3 0,4 5 1,4-1 0,-4 2 0,4 4 0,0 3 0,0 3 0,-1 0 0,-3 3 0,0 0 0,0 10 0,-4-1 0,8-5 0,-9 4 0,1 2 0,4-4-1,8 5 1,0 2 1,8-3 2,-4 1 0,5-4 1,3-1-1,0 2 1,1-1-2,-5-4 0,8 4 0,1-10-1,7 0 0,1-3 0,8 0 1,-5-4-1,1-6 0,-4 2 1,-1-1-1,-7-1 2,3 5 1,9-5 0,-5-6 0,5-1 1,0 4-1,-9-2 0,5-4 0,-9 4 1,1-7-1,3 1 0,5-3 0,-1-5-2,-3 2 1,4 0 0,-5-4-2,1 1-1,-5-2 1,-12 2 0,4-1-1,-8 1 1,-4 3-2,-4 3 2,0-2-2,0 8 1,-8-7-2,-1 4-3,-7 3-3,3 2-2,-7 3-4,-5 2-3,-4-2-4,8 3-4,-11 5-12,-5-1-14,0-4-15</inkml:trace>
  <inkml:trace contextRef="#ctx0" brushRef="#br0" timeOffset="39524.2607">7717 8807 468,'-4'0'39,"4"3"-5,-4 10-3,4 8-5,0 12-5,-8 7-7,0 0-2,4 6-4,-5 6-2,9-1-6,0 5-4,0-2-3,0 1-6,0-2-3,-4-4-1,4-1-10,0-5-18,4-7-12</inkml:trace>
  <inkml:trace contextRef="#ctx0" brushRef="#br0" timeOffset="43406.4827">12786 7473 130,'0'0'5,"0"0"4,4 0 4,-4-3 1,4 3 0,-4 0 2,4 0 3,0-1 1,0 1 0,0 0-6,4 0-1,-8 0-3,8 1-1,-8 2-1,9-3-2,-9 4-1,4 5-1,0 7 1,4-2-2,0 5 11,5 5 1,-5 2 0,8 7-2,-4 0 2,5 1 0,3 2 3,5 1-1,-1 0-1,5-2 2,0-5-1,3-3-2,5 1-6,0-4-2,-4 0 1,12 2-4,0-6 1,4 1-1,4-2 0,5-3-1,-1-2-1,4-1 0,-3 0-1,3-5 0,-8 4 0,0-2 0,5 2 0,-5-4 1,13-1 0,7-7-1,1-3 0,0-7 2,-1-4-2,-3-5 0,4-2 0,-5-9 1,13 1 2,0 2-1,4-3 0,-4 0-1,-4-2 0,-1 2 0,-3 6-2,-4-5 1,7 2 0,1 0 0,0 2-1,0 1 0,0 2-1,-9-2 2,1 0-1,-9 2 0,5-2 0,-5 5-1,9 1 2,-1-1-1,1 8 2,-9-5-2,5 4 0,-9 4 0,0-2 0,1 4 0,-9-1 0,-4 4 0,4-3-1,-4 6 1,0 0 0,0-7 0,-4 3 0,0 4 0,-4-4 0,0-2 0,-5 6 0,-3 0 0,4 0 0,-9 0 1,5 0 0,-4 0 4,-1 0-1,-3 3-2,-5-3 2,0 0-1,1 3 2,-5 2 0,0 5-1,1-4-1,-5 7 0,0 0 1,-4-5-1,0 4 0,4 4 0,-8-5-1,9 2-1,-5 0-1,0-9 1,0 6 0,-4-4 0,4 4-1,-4 3 0,0-7 0,0-1 0,0-2-1,0 3 2,0-3-1,0 1 0,0-1 0,0-3 0,0 0 0,0 0 0,-4 0 1,4 0 0,0 0-1,0 0 0,0 0 0,0 0 0,4 0 0,8-3 0,-8-7 0,9-6 0,-1 5 1,4-2-2,5-3 0,-5 5 1,5-8-1,-1 5 0,1-2-1,7 3 2,-3 2-1,-1-1 0,5-4 0,0 1 1,3 3-2,1-4 0,4 5 1,-4-5 0,4 6 0,-1 2-1,1-1 2,0-1 1,0 4-2,8-1 1,-4 3-1,8 0 1,-4 0-1,0 4 0,4 0 0,0 4 2,5-4-2,-5 4 1,0 4 0,4 4 0,-4-2 1,0-1 0,5 2-2,11-1 0,1 3 2,-5-2 0,5 2-2,-1-1 3,-4-4 0,9 8 1,-4-6 0,3-1 2,5-6-2,0 2 0,3 5 2,1-1 0,0-6 2,-4 1-2,3-4 1,-3 0 1,0 0-2,4 0 2,-5 3-2,-3-3 1,-1 0-2,1 0 0,0-3-2,-5 3 0,1-4-1,7 1 1,-3-3-2,-1-4 1,1-1 0,4-5 0,-5 0-1,-3 5 0,-5-5 2,1-4-1,-5 1-1,0-2 1,-8-1-1,-4 1 0,-4-4 0,-12 7 0,-4-4-1,-5 8-6,-3-2-2,-5 0-5,-4 5-3,-4-2-6,-4 0-3,0 2-8,-4-2-15,0 4-14</inkml:trace>
  <inkml:trace contextRef="#ctx0" brushRef="#br0" timeOffset="43951.5139">16900 8847 368,'0'0'59,"0"0"-11,4-6-5,-4 6-8,0-7-5,12 1-4,1-2-6,3-2-4,5 1-6,-5-4-3,4 7 0,-3 1-4,7-1-4,1-4-7,-9 1-5,5-1-4,-5 2-7,0-1-8,1-1-11,-5 0-10,0 3-6</inkml:trace>
  <inkml:trace contextRef="#ctx0" brushRef="#br0" timeOffset="44220.5293">17723 8244 490,'4'-3'36,"-4"3"-9,4 0-2,-4 3-3,4 7-7,0 14-3,-4 6-5,0 8 1,8 2-3,-8 1-2,5 9-1,3-1-2,-8 3-1,0-2-4,8-6-3,-4-1 2,4 0-3,-8-6-4,8-1-5,1-6-7,3 2-4,-4-2-9,-4-3-8,8-1-5</inkml:trace>
  <inkml:trace contextRef="#ctx0" brushRef="#br0" timeOffset="55697.1857">13588 5273 128,'0'-3'9,"0"0"9,0 0-4,0 3 4,0-10 5,0 7-1,0 0 0,0-4 0,0 1 2,0-2 2,4 2 2,-4-1-2,0 1-1,0 3 0,0-4 0,0 4-3,0-5-1,0 2-1,0 6-4,0 0 1,0-6-4,0 2-1,0 4-4,0 0 2,0 0-3,0 4 2,0 2 1,0 8 0,0 15-2,4 4 1,-4 10-1,0 3-3,0 5 1,4 5-3,0-2 0,0-2-2,5 1 0,-5-4-3,0-3-5,0-1-5,-4-6-3,4 8-4,0-11-6,0-4-11,4-8-15,-4-4-13</inkml:trace>
  <inkml:trace contextRef="#ctx0" brushRef="#br0" timeOffset="56715.2439">17797 5551 302,'0'0'40,"0"-3"1,0 3-2,0 0 0,0 0-6,0-3-5,4 3-7,-4 0-4,0 0-1,0 0-4,4-3 0,4 0-4,0 0-2,4 3 0,5-4-2,-5 4-2,0-6 1,1 3-3,-5 3-3,8-3-4,-4-1-3,1 1-1,-1 0-4,-4 0-4,5 3-8,-5-2-9,4-1-7,-4 0-2,4-3-2</inkml:trace>
  <inkml:trace contextRef="#ctx0" brushRef="#br0" timeOffset="57078.2647">18386 5049 337,'0'-3'37,"0"0"-10,0 0-5,0 3 1,0 0 3,0 3 0,0 9-5,0 3-3,0 7-1,-4 2-4,4 8-1,-4-2-1,-4 3 1,4 1-4,4 5 0,-4 11-3,4-7-2,0 3 0,-5-3 0,5 1-2,0-3 0,0 1-2,0-4-3,0-2-4,0-2-4,5-4-2,-5-3-9,4-1-8,-4-9-7,8 2-10,0-6-7</inkml:trace>
  <inkml:trace contextRef="#ctx0" brushRef="#br0" timeOffset="98513.6347">5306 12821 349,'-4'-4'15,"0"0"0,-9-2-6,-7-7-2,-1 1-4,-3 4 3,-5-2-3,5-3-1,-13 4 8,4 1 4,8-2 1,-3 4 4,3 0 0,5 2-2,-1 4-1,1 0-5,-1 0-1,5 4 0,0 5 0,-1 10 2,5 8-1,4 0 1,4 7 0,0 9 1,4 9-1,0 12-1,8 6-3,0 8-1,4 1-1,5 1-2,-1-4-2,0 0 0,1-3 0,-1 4-4,5-1-7,-9-3 0,4-1-2,-3-9-2,3-2-3,-4-6-2,-8-6-8,0-6-8,0-6-5,-4-7-6,0-4-6</inkml:trace>
  <inkml:trace contextRef="#ctx0" brushRef="#br0" timeOffset="98709.6459">4638 13817 422,'0'-7'46,"5"1"-7,3-1-6,12-2-4,1-4-6,3-4-6,5 1-2,0-8-5,-1 5-6,-3-5-6,3 0-5,1 8-9,-4 2-5,3-5-8,1 3-6,-4 8-7,3-1-4,5 5-4</inkml:trace>
  <inkml:trace contextRef="#ctx0" brushRef="#br0" timeOffset="98903.657">5625 13979 465,'0'11'43,"0"8"-11,4 5-5,-4 6-8,4 3-5,-4 2-4,4-1-7,5-1-8,-9-3-7,0 0-9,8 2-14,-4-8-13,-4-5-11</inkml:trace>
  <inkml:trace contextRef="#ctx0" brushRef="#br0" timeOffset="99493.6907">8921 12131 212,'0'-6'31,"-4"0"0,0-4-4,-5 1-3,1 1 0,-4 1-3,0-2-1,-1 2 1,5 4-3,-4-3-2,0 1 3,-1-1 0,1 3 0,0-1-6,4 4 0,-5 7-1,-7 4-1,8 8-2,-5 8 1,1 3-1,4 5 0,3 11-1,1 5 0,0 2 1,4 5-2,4 6-2,0 0-1,0 1-2,4-2 0,4 3-1,4-3 0,1 1 1,-1 4-5,0 2-5,1 0-4,-1-6-1,-4 1-9,0-8-11,5-8-8,-9-6-7,0-6-1</inkml:trace>
  <inkml:trace contextRef="#ctx0" brushRef="#br0" timeOffset="99680.7014">8495 12917 467,'0'-10'39,"4"7"-7,4-2-4,13-4-8,-1-7-4,1 3-4,7 2-4,1-2-10,0-7-10,-1 4-13,1 0-15,-9 8-13,1 1-9</inkml:trace>
  <inkml:trace contextRef="#ctx0" brushRef="#br0" timeOffset="100060.7231">9273 13057 416,'4'0'49,"-4"0"-12,0-2-9,4-1-7,4 3-5,0 0-5,-3-6-3,7 2-2,-4 4-6,4-6-2,-4 6-4,9 0 0,-9 0-2,0 3 0,0 0-1,-3 7 2,-1 1 1,0-1 2,-4 2 1,0 6 3,0 1 5,0 1 3,0 0 2,0-1-1,0-2 3,0 4-1,0-2 3,0 0-2,-4-2 1,4 3-2,0-6 0,0 2 0,0 0-2,0-2 0,0-1-4,0-4 1,4 2-1,-4 2-2,4-7-1,0 2 0,4-1 0,0-1-4,5-3-3,-5 0-3,4-3-4,0 0-4,1-6-2,-1-7-4,12-1-3,1-5-10,0-2-12,-1 1-9</inkml:trace>
  <inkml:trace contextRef="#ctx0" brushRef="#br0" timeOffset="100610.7546">12274 11893 382,'-4'-6'41,"0"-7"-8,0 0-9,-5 2-7,-3-5-5,0 2-1,4-5-6,-1 3-3,1-5-2,0 2-3,-4-2 1,-1-1 1,1 2-1,-8-4 0,3 5 2,1 1-2,-5 5 8,5 7 1,0 3 2,-1 3 2,1 9-1,0 7 1,3 8 2,-3 3 1,4 7-2,3 2 2,5 7-2,-4 3 0,4 7-1,0-1 0,4 2 0,0 8-1,8 8-4,-4 3 0,4 3-3,9 1-1,-5-4 0,-4-2-5,5-7-4,-1-5-4,0-5 0,-4-5-4,1-9-3,-5 0-4,0-7-9,0-9-8,-4-5-6,0-6-4,-8 14-13</inkml:trace>
  <inkml:trace contextRef="#ctx0" brushRef="#br0" timeOffset="100784.7646">11766 12413 454,'0'0'50,"0"0"-11,8 0-7,-8 0-6,13 1-7,7-1-6,1 0-6,-1-1-9,9-15-9,-5-2-9,5 3-15,0-6-13,3 5-12,42-27-7</inkml:trace>
  <inkml:trace contextRef="#ctx0" brushRef="#br0" timeOffset="101230.7901">12524 12538 491,'4'0'43,"-4"-3"-7,4 3-8,0-3-7,0 3-7,4 0-3,0 0-3,0 0-4,1 0-5,3 0-4,-4 0-2,-4 0-3,8 0-1,-3 0-2,-5 3 0,0 0-3,0-1-1,-4 8 4,4-4 1,-4 3 4,0 1 3,0-2 2,0 5 5,-4-4 4,4 1 7,-4-2-1,4-2 2,-8 4 0,8-1-1,-9 1-2,9-6 0,-4 6-3,4-4 0,0 1 0,0-1-3,4-3-2,-4-1-1,5 3 2,-1-4-4,8-1 2,-4 3 0,-4-3-2,9 0 0,-1 0 1,-4 7-1,4-7 0,1 3 0,-5 0 1,-4 3 2,4 7 0,0-5 1,-4 8-1,0 1 0,-4 3-1,0-1 0,0-2-1,-8 2 1,0-1-1,-4 4 0,-5-5 0,5-1-3,0-5-4,0 2-3,-5-7-6,5 4-7,0-7-8,3-3-13,1 0-12,-20-28-16</inkml:trace>
  <inkml:trace contextRef="#ctx0" brushRef="#br0" timeOffset="101800.8227">15705 11387 356,'0'-3'53,"0"-8"-10,0 2-10,0-7-7,-5 3-7,1 2-4,0-5-4,0 5-6,0-5-3,0 0-2,-4 2 0,0-2 0,-1 1-1,-3 0 0,-8 2 2,3-1 1,-3 1 2,-5 6 3,1 4 1,-1 3-1,5 0 1,-5 3-3,5 10 0,3 2-1,-3 4 2,3-2-3,9 9 0,0 1 3,0 9 1,4 4 0,0 9 1,0 12 0,4 7 0,0-1 0,8 3-2,0 1-1,4-4-1,-4 0-2,5-5 0,-5 1 0,0-4-4,0-2-3,0-4-4,1 1 0,-1-8-6,-4 0-3,4 0-5,-4-9-7,-4-7-7,4-8-6,-4-6-4,0-5 2,-8 5-12</inkml:trace>
  <inkml:trace contextRef="#ctx0" brushRef="#br0" timeOffset="101998.834">15135 11979 410,'0'0'54,"5"0"-12,-5 0-5,4 0-8,4 1-6,4-1-8,5 0-2,7-1-5,1-2-6,7-4-6,1-2-5,0-4-5,4 5-9,4-1-3,-9-1-7,5 0-6,-4 4-1,0 6-7,0 0 3</inkml:trace>
  <inkml:trace contextRef="#ctx0" brushRef="#br0" timeOffset="102434.8589">15979 12265 494,'0'0'35,"0"0"-11,0-5-5,0 5-6,0 0-2,4 0-3,-4 0-4,0 2-1,4 7-5,-4 4 2,4-7 0,-4 6 0,0-3 0,0 4 0,0-1 1,0 0 1,0 0-1,0-2 4,0-7-3,0 3 1,0-1 0,4 2 0,0-1-1,0-3 1,5 0 1,-1 0 1,4-3-1,0 0-1,5 0-1,-5-3 0,4-3-1,1-7-1,-1 8-2,1-4-2,-5-1-5,-4 1-2,8 6-3,-7-2-1,-1-2-7,0 1-6,0 3-9,-4 0-4,0 0-2,0-4-2,13-9-4</inkml:trace>
  <inkml:trace contextRef="#ctx0" brushRef="#br0" timeOffset="102623.8697">16208 12201 306,'0'0'56,"0"4"3,0 5-8,0 5-9,0 12-7,0-2-10,0 6-4,0 6-7,0 1-2,0 0-4,0 4-6,0-1-7,0-4-6,0 1-3,0-1-11,0-2-6,-4-4-8,0 0-6,0 2-3,0 55-10</inkml:trace>
  <inkml:trace contextRef="#ctx0" brushRef="#br0" timeOffset="103270.9068">17801 11529 373,'0'0'48,"0"0"-4,0 0-8,0 0-7,0 0-7,0 0-3,0 0-5,4 0-3,12 0-3,5 0-2,-5-6-4,0 2-5,9-2-3,-5-4-6,1 6-5,-5-3-8,5-2-11,-9 2-6,0 1-8,29-7-7</inkml:trace>
  <inkml:trace contextRef="#ctx0" brushRef="#br0" timeOffset="103455.9173">17883 11794 340,'0'4'43,"0"-1"-3,0 3-2,4-3-7,0 0-6,4 1-5,4-1-5,0-3-4,5 0-2,3-3-7,1-1-7,-1 1-8,5-6-14,-9-1-10,5 4-11,28-15-13</inkml:trace>
  <inkml:trace contextRef="#ctx0" brushRef="#br0" timeOffset="104016.9494">18873 11440 246,'4'-3'38,"0"-4"0,1 1 1,3 0-4,0-2-3,-8-2-5,4 1-2,4-3-3,-4 0-3,0-1-5,1 2 0,3-2-3,-8 0 0,4 1-1,0 1-1,-4-2-1,0 0-2,0 2-1,0-2 0,-8 1 1,4 0-2,-5 3 0,1-4 0,0 1 0,0 0-2,-4 0 3,3-1-1,1 3-1,-8 2-1,4 2 0,-1 3 0,-3 3-1,0 0-1,-1 3 2,-3 3-1,-1 6-1,-3 7 0,3 1 0,-3 9 0,-1-2 0,0 6 2,1 10 2,3 13 1,-3 4 0,12 10-1,-1 5 0,-3-2 0,4-6-1,8-4-2,4-7 1,12-10 0,0-9-2,17-7 2,-5-8-2,5-11 0,4-7 0,0-4 1,-1-12 1,1-10 1,0-11 4,0-7 0,-1-6 3,1-11 1,-4-5-1,-5 1-1,-3-7-3,-5 1-2,-8 4-2,0 7 1,-8 3-7,-8 7-5,0 10-6,-8 2-4,-5 7-4,-3 8-4,-1 5-6,1 8-8,-1 6-10,0 3-7,-40 18-13</inkml:trace>
  <inkml:trace contextRef="#ctx0" brushRef="#br0" timeOffset="104823.9956">13199 11980 236,'0'0'43,"0"0"-2,0 0-4,0 0 3,4 0-1,-4 4-8,0 2-2,0 10-6,0-2-5,0 5-4,0 2-3,0-2-2,0 8-4,0 3-1,0-1-4,4 1-5,-4 3-6,0-1-5,0-2-8,0-6-7,4 2-6,-4-9-3,0-4-4,13 8-7</inkml:trace>
  <inkml:trace contextRef="#ctx0" brushRef="#br0" timeOffset="105005.0059">13060 12181 312,'0'3'58,"0"-3"-4,0 5-8,0 4-8,0 1-10,4-4-5,0-1-6,8 4-5,1-5-4,-1-4-9,4 0-7,1 0-8,3-4-11,-4-7-11,1 5-11,3-4-5</inkml:trace>
  <inkml:trace contextRef="#ctx0" brushRef="#br0" timeOffset="105548.037">13834 12575 341,'0'0'54,"0"0"-9,0 0-4,4 0-7,8 0-4,4-3-6,1 3-3,7-3-4,5-7-5,8 4-3,0 3-2,8-4 1,4-1-3,0 2 1,0-4-2,4-2-1,-4-3-1,-4 3-5,-4-1-5,-4 2-1,4-5-5,-8 0-3,0 5-1,-9-5-7,-3 3-5,-1 2-4,1 2-2,-5-1-3,4 7-3,26-12-9</inkml:trace>
  <inkml:trace contextRef="#ctx0" brushRef="#br0" timeOffset="106254.0774">10051 12516 309,'0'0'47,"0"0"1,0 3-3,0 4-7,0 7-8,0-1-6,0 3-4,0-2-4,0 5-3,0 2-3,0 4-3,0 2-3,4 0-6,-4 2-4,0-5-7,4 3-9,-4 1-9,4-7-8,-4 1-9,0 29-12</inkml:trace>
  <inkml:trace contextRef="#ctx0" brushRef="#br0" timeOffset="106456.0889">9944 12740 332,'0'2'57,"0"-2"-7,0 6-12,0-3-7,0 1-7,0-1-4,0 0-6,4 0-4,0-3-3,9 0-5,-1 0-4,4-3-4,-3 0-4,3 0-6,0-7-8,-3-1-8,3 1-7,-4 4-4,9 0-6</inkml:trace>
  <inkml:trace contextRef="#ctx0" brushRef="#br0" timeOffset="106793.1082">10472 13142 320,'0'0'37,"5"0"2,-1-3-1,4 3-4,0 0-4,4 0-2,1 0-3,-1 0-4,4 0-1,1-3 0,3-2-3,5-7 0,-1-1-3,1 2 1,3-8-3,5 0-4,4 4 1,0-4 0,8 2-1,4 1-2,0-5 1,4 5-1,-4 0-1,1-1 0,-1-1 1,0 6-3,0-4 1,-4 3-3,0 2 1,-4-5-1,4 3-1,-4 2 1,-4-1-5,-4 2-4,-9 0-3,1 6-3,-9-3-3,0 1-5,-3 0-4,-5 6-6,-4-4-16,-4 4-10,-4 0-7</inkml:trace>
  <inkml:trace contextRef="#ctx0" brushRef="#br0" timeOffset="107573.1528">6419 13079 342,'0'0'49,"0"0"-3,0 0-9,0 0-8,0 0-4,0 0-5,0 0-2,4 16-3,-4-2-4,0 2-1,5 8-4,3 4-2,-8-1 0,4 4-2,0-1-9,0-1-4,4-6-6,-4 3-6,5-2-10,-5-1-5,0 1-2,-4-1-1,0-1-1,4 48-4</inkml:trace>
  <inkml:trace contextRef="#ctx0" brushRef="#br0" timeOffset="107764.1638">6284 13351 332,'0'-3'47,"0"-1"-2,0 4-2,0 4-8,0-4-6,8 3-7,-8-3-5,13 3-4,-1 0-4,4-3-1,-3 0-6,7 0-5,1 0-6,-1 0-5,-4 0-8,5-3-10,-5 3-9,1 0-6,36 0-11</inkml:trace>
  <inkml:trace contextRef="#ctx0" brushRef="#br0" timeOffset="108131.1847">6997 13751 261,'0'4'43,"4"2"-1,4-3-2,0 0 0,4 0-5,-3-3-6,3 5-5,0-5-2,9 0-4,-5 0-1,9-5-3,-1-4 2,5-1-2,-1-4 0,5 1 0,4 1-1,0-1 1,0-1-3,4-2 0,0 1-2,4-1-1,0-1-2,8-2 0,0 3-1,4 2-2,-3-5 0,-5 1-2,4-4 1,-8 4-2,0-1 1,-8 3-1,4-1 0,-8 1-1,-5 2-5,-7 1-4,-1 0-4,-8 4-4,1 4-3,-5 2-6,0 0-4,-8 3-9,0 0-9,0 0-6,-16 11-12</inkml:trace>
  <inkml:trace contextRef="#ctx0" brushRef="#br0" timeOffset="108782.222">3382 14742 261,'4'0'48,"4"0"4,4 0 2,0 0-8,5 0-7,-1 0-4,5 0-2,7-3-4,1 1-5,0-4-6,8-4-4,-5 1-3,9-3-3,0 0-2,8-4-2,5 0-2,-1 2-6,0-2-5,4 1-7,-4-4-2,-3-1-5,3-6-5,-4 12-8,0-2-11,0-3-7,107-22-11</inkml:trace>
  <inkml:trace contextRef="#ctx0" brushRef="#br0" timeOffset="120888.9144">13105 12241 108,'0'0'15,"0"0"-1,0 0 4,0 0-8,0 0 0,0-3-4,0 3 0,0 0-1,0-3 1,0 3-3,0 0 4,0 0 3,4 0 2,-4-7 1,0 7 5,0 0 0,0-3 1,0 3 0,0-3 1,8 3-1,-8-3 1,4 3 0,-4-2-1,4 2-1,0 2 0,-4-2-2,5 3-1,-1-3-2,-4 3-2,8 0-5,-4-3 4,4 0-4,0 0 0,0-3 0,5 0 0,-1-5-2,0-5-3,1 1 2,-5 1-1,4 1 0,4-3-2,-3 4 0,-5-1-3,4 5-2,-4 5-4,5-9-2,-5 6-8,-4 3-3,0-3-9,0 3-5,0 0-5,4 0-5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30:34.55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3184 3884 144,'-4'3'7,"-4"0"-3,4 3 0,0 4-2,-4 4-2,4 9 2,-1-6-2,5 9 2,0-3-4,0 4-4,5-1-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34:33.36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030 2652 183,'4'0'20,"-4"-3"-3,0 3 3,0 0-5,0 0-3,0 0-3,0 0 4,0 0 3,4 0 1,-4 0 2,4 0-3,8 0 1,-4 0-1,0 0 2,1-4-2,7 4-1,-8-3-5,5 0-2,-1-5 1,0 2-3,0 3-2,5-1 0,-5 4-1,0 0 1,5 0 1,3 0 3,1-3 1,3 3-4,1 0 2,-1 3-1,1 1-3,4-1 0,-1 0 2,-3 3-2,3-1 1,-3 1-1,-5-2-2,9-1 1,-8-3 0,3 0 0,-3-3 0,3 3-1,-7 0 0,3 0 0,0-4-1,5-2 2,0 1-2,-5-4 1,5 2 0,-1 1 0,1 0-2,-1 6 2,1 0-1,-5 0 0,5 0 0,-5 0 0,5 3 0,-5-3 0,5 0-1,0 0 2,-5 0 1,1 0-1,-1-3 0,0 3 0,1-4 1,-1-5-2,1 1 0,-1-2 0,1 4 1,-1 0-1,1-1 1,-5 4-2,5 2 1,-1-3 1,-8 4 0,9 0-1,-1 4 0,-3-3 0,3 2 0,1 4 0,-5-1 0,9-3 0,-1 4 0,1-7 0,-5 0 0,1 3 1,7 0 0,-7-3-1,-1-3 1,5 0 0,-5-4-2,1 4 2,3 0-1,-7 0 0,-1 0-1,5 3 2,-9 0-1,4 0 0,1-4 0,-5 4-1,8 0 2,-3 0-1,-5 0-1,4 0 2,1-3-1,-1 3 0,-4 0 0,1 3 0,3-3 0,-4 4 0,1-4 0,-1 6 0,8-3 0,-7 0 0,3-3 0,4 0 0,1 0 0,3-3 0,-3 0 0,-1-7 0,9 2 0,-4-1 0,-5-1 0,5 1 0,-1 1-1,1 1 2,-5 1-1,5 0 0,-1-1 0,-3 4 0,3 0 0,-3 0 0,3-2 0,-7 2 0,7 0 0,-3-4 0,3 7 0,-3-3 2,-1 0 0,1-3-1,-1 2 0,5 4 0,4-3 0,-9 3 1,0 0 0,5 0 1,4 0-1,-5 0 0,5 0 1,0 3-1,-1 1 0,1-4 1,0 0-2,-1 0 1,5-4 0,-4-2 0,-5-3 2,5 4-4,-5-5 0,-3 1 2,3-1-2,-7 2-3,3 5-4,-7-10 1,3 10-3,-4-3-5,1-1-8,-1 7-8,4 0-8,5 0-12,-1 0-8</inkml:trace>
  <inkml:trace contextRef="#ctx0" brushRef="#br0" timeOffset="1720.0984">9121 2844 230,'0'0'31,"0"0"-6,0 0-1,0 0-2,0 0 1,0 0 2,9 0 2,-1 3-2,4-3 0,0 0-1,1 0-3,-1 0-4,4 0-3,1-3-1,-1 0-3,5-3-3,3 1-1,-3-2-1,7 1-3,-7 3 1,3 0 0,-3-4-2,-1 4 0,1 0-1,-1 0-1,1 3 2,-1 0 1,5 3-1,-1 0 0,-3 10 0,3 3-1,-3-2 0,7 2-1,-3-2 2,4-1-2,-5 0 2,1 3-1,-1-2 0,1-8 0,-1 4-2,-3-7 2,3-1 1,-3 1 0,-1-3-1,1 3 0,-1-3-1,-3 0 0,-1 0-1,5-3 2,-5 0 1,4-5-1,1-2 1,3-3-3,-3 9 3,-5-9-1,5 3 0,-1 7-1,-3 3 1,3 0 0,1-3 0,-5 3 0,0 0 0,1 0 0,3 6 0,-8-2 0,5 8 0,-1-4 0,5-1-1,-1 5 1,1-2 0,-1-7 0,0 5 0,5-2 0,-4-6 0,-1 3 0,5-3 0,-1 0 0,1-3 0,3-3 0,-3 3 0,-1-8 0,1 1 0,4 1 0,-1 1 0,1-2 0,0-3 0,8 4 0,-5-1 0,1-1 0,0 2 0,-5-1-1,5-1 0,-4 1 0,-5 4 0,1 3 0,0-3 0,-1 2 2,-3 1-3,3 0 2,-3 3 0,-5 0 0,0 0 1,1 0-1,-5 0 0,4 0 0,-3 3 0,-1-3-2,4 3 3,-3 1-1,3-1 0,0 0 1,1-3 0,3 0-2,5-3 1,-5 3 0,5-3 0,3-7 1,5 2-2,-4-2 2,4 1 0,-5-1-1,5-1-1,4 2 0,-8-7 2,-1 3-3,5 2 1,-4 1 0,3 4-1,-7-3 1,-1 5 1,5 0-1,-4 0-1,3 1 2,-3 3 0,4 0 0,-1 0 0,-3 0 0,3 0 1,-3 0-2,4 0 2,-1 3 0,5-3-1,-4 4 3,4-1-1,-1-3 3,1 0-2,0 0 1,4-3-2,-1 3 3,-3 0-4,4-4 0,-4 1 1,4 0 1,-1-6-2,5 5 2,4-2-1,-8-2 3,12 2-2,-8-7-1,4 0-1,-4 4 0,0 1 1,0-2-1,-4 4-1,0 3-3,-13-4-3,5 3 0,-4 0-3,-5 4-4,-3 0-3,-1 0-4,-4 0-7,1 0-10,-1 4-4,-4-3-7,4 34-7</inkml:trace>
  <inkml:trace contextRef="#ctx0" brushRef="#br0" timeOffset="7603.4349">1228 4606 270,'0'0'21,"0"0"-2,-4 0-7,4-4-2,0-2-3,-8 6-2,0-3-2,-5 1 0,1 2-1,0 5 2,0-2-3,-5 4-1,-3 5 3,7 4-1,-3-2 0,0-1 0,3 1 0,-3 2-1,4 0 2,-1-1 0,5 4-2,0-2-1,8 2 3,-4-1 2,4 1 1,0 3 2,4-4 3,4-1 1,0 2-1,5-3 2,3-2 1,-4-1 1,5 0 2,-1-5-3,-4-2-1,9 4-1,-9-1-1,5 4-1,-13 1-3,4-1-2,0 0 1,-4 1 1,0 2-2,0 4-1,-4 3 1,-4-6-3,0 9 2,-8-3-2,0 1 0,-1 2 0,-3-2 2,-5-5-3,1 1 0,4 6 0,-1-12-1,-3 2 0,-1-2 0,5-1 0,0-7-4,-1 1-5,1-7-7,4 0-11,-1-3-11,1-10-9,8-5-6,-13-52-5</inkml:trace>
  <inkml:trace contextRef="#ctx0" brushRef="#br0" timeOffset="8045.4602">1601 4400 316,'0'0'42,"0"4"3,0 18-4,0-1-6,-13 12-6,5 7-6,0 6-2,0 6-2,0 5-3,0 5-2,-1-1-5,1 4 1,0-5-4,0 1-1,4-5-1,-5-4-3,9-3 1,-4-9 0,0 3 1,4-7-3,0-8 0,-8-5 0,8-7-3,0-3 1,0-10-2,0-3 1,0-3-3,8-7 1,5-13 0,-1-6 1,0 5 2,0-1 1,1 1-1,-5 3 3,4 2 1,-4 5 1,1-2 1,-1 6 2,4 1 0,-4 2-1,0 3-2,-3 4 0,3 0 2,-4 4-2,0 6-1,0 6 1,0 1-3,0-1 1,-4 0 0,4-2-2,0 9-5,-4-3-2,4-1-2,-4-3-3,0-1-4,9 1-7,-9-5-7,4-2-7,0 1-4,-4-4-2,4-1-2,12 17-6</inkml:trace>
  <inkml:trace contextRef="#ctx0" brushRef="#br0" timeOffset="8387.4798">2088 4992 287,'0'-3'40,"0"-2"-4,-4 0-9,4 2 0,-4 0-2,-4-4-5,-5 4-7,1 0-1,0 0-2,-1 0 1,-3 6-2,4 0 0,-1 3-2,1 1 1,-4 9 1,4-2-2,-5 5 0,5-1 0,0 4-2,-1-2-2,9 6 1,0-2-2,4-4-1,0 6 1,0-2-2,0-5 0,8-5-1,-4 2 2,9-7-1,-5-2 0,4-7 0,5-3 0,-5-1 0,0-5 2,4-7-2,1-5 0,-5-1 0,0 1 0,1 1-3,-1-6-3,-4 6-3,-4-3-4,4 6-6,-8 1-3,9 0-9,-9 5-5,0 1-8,8-7-12</inkml:trace>
  <inkml:trace contextRef="#ctx0" brushRef="#br0" timeOffset="8857.5066">2321 4914 336,'4'0'36,"-4"0"-5,0 3-2,0 7-6,0 9-2,0-2-4,-8-1-4,8 0-4,0 1 0,0 3-4,0-3-1,0-1 0,0-2-2,0-1 0,4-3 1,4-4-1,-3-5-2,3 4-1,0-5 2,0-5-2,0 4 1,-4-5 0,5-4 0,-1-3 0,0-1-1,0-2-3,4 0 1,-3 2 0,-1-2 1,0 2 0,-4-2 2,0 3-1,0 7 3,0 1 2,0 2 1,1 3 1,-1 0 0,0 0 0,0 3 0,0 2 1,-4 4-2,4 7 0,0 0-2,0 1 3,-4 3 0,4-3-3,0-1 0,1-2 1,-5 2 0,8-6-1,0-6-1,-4 3 2,8-7 0,-4 3 1,5-3 0,-1-3-2,4-8-1,1-2 3,3-6-2,-3 1-1,7-4 0,-3-2-1,-5 4-4,-4-3-6,1 6-3,-5-2-5,0 6-9,0 2-11,-4 1-15,0 4-9</inkml:trace>
  <inkml:trace contextRef="#ctx0" brushRef="#br0" timeOffset="9415.5386">4712 4276 133,'-4'-4'22,"-4"-1"-6,0-1 2,-5-1-4,1 1 1,0 3-5,0-1 2,-5 4 3,5 0 3,-4 0 0,-1 7 1,1-1 3,4 7 3,-1 8 4,1 1 0,4 5 0,-5 0-3,1 0-4,0 5-3,4 7-2,0-2-2,3 9-3,1 2-3,-4 4-2,4 1-2,0 1-1,0 1-1,-4-2-2,8-1 1,-4-4-1,4 1 0,0-3-6,-4-3-3,4-3-4,-5-7-5,-3-6-7,8-4-4,0-9-4,0-1-3,4-7-9</inkml:trace>
  <inkml:trace contextRef="#ctx0" brushRef="#br0" timeOffset="9622.5504">4270 4841 397,'0'0'43,"0"0"-8,0 0-7,4 0-6,4 0-6,5 0-2,3 0-5,0-3-2,1-9-8,3 3-8,1-1-6,3 4-6,1 0-6,-1 3-6,1 3-4,-1-4-2,1 4-1,49 23-4</inkml:trace>
  <inkml:trace contextRef="#ctx0" brushRef="#br0" timeOffset="9991.5715">4806 4906 310,'0'0'46,"0"3"-2,0 5-2,0 5-9,-4 0-7,4-6-6,-4 9-5,0 0-3,0-1-5,4 0-2,0-2 1,0-2-3,0 2-1,0-3 0,0-4-1,4 2 0,0 1 0,0-9-1,4 4 0,1-1 2,-1-3-2,0 0 1,-4-3 0,4-1 0,0-2-1,1-2 0,-1-1-1,-4-4 0,4 0 1,0 2 1,1 1-2,-5 1 2,0 3 0,0-2 1,0 1 3,-4 1-3,4 3 0,0 3 1,-4-3-3,0 3 0,4 0 1,-4 0 1,0 0 0,4 6-2,-4 10 1,0-2 0,0 2-1,0-2-6,0 2-3,0 0-2,0-2-7,0-1-8,0-3-7,4-1-5,-4-4-2,4 1 0,5-6-2</inkml:trace>
  <inkml:trace contextRef="#ctx0" brushRef="#br0" timeOffset="10349.592">5130 4946 379,'0'0'37,"0"0"-4,0 3-7,-4 2-5,4 7-6,0 1-4,0 0-3,0-5 0,0 1-6,0 1-1,0-1-1,0-4-1,0 2-1,0-1-1,0-3-2,0 0 0,0-3 0,0 3-1,4-3 4,0 0-2,0-3-1,4-3-2,0 3 1,1-4 0,-1-1 4,0-1 0,4-1 2,-4 1 3,-4 4 4,5-1 3,-5-1 3,0 1 1,4 3-1,-4 0-3,0-1-3,0 1-2,-4 3-1,4 0-1,-4 3-1,4 1 1,-4 2-2,5 7 0,-5 1 0,0-1-2,4-1-5,0-4-3,0 5-2,0-7-8,0 4-5,0-2-5,0-5-3,4 3-7,1-2-7</inkml:trace>
  <inkml:trace contextRef="#ctx0" brushRef="#br0" timeOffset="10911.6241">5584 4914 361,'0'-2'42,"0"-4"-9,0 3-2,0 0-3,0-4-8,0 4-3,0-3-2,0-1-6,0 4-1,-4-2-1,0 2-2,0 0-2,-4 0 1,4 0-2,-5 3 0,5 0 0,-4 0-1,0 0 0,0 3 0,0 3-1,-5 9 0,1 0 0,0 3 0,4 1 0,-5 2 3,1 4-3,0-1-1,4 1 1,-5-1-2,5-3 2,4 1 0,4-3 0,0-1 0,0-6 0,0 0 0,0-3 3,8-6-2,0-3 0,1 0 1,3-3 1,0-6 2,4-12-1,-3 0-1,3-4 2,1-5-3,-1-1 1,0-5-2,5-7 0,-9-3 1,8-7 0,1-5-1,-5-3 0,1-1-1,3 2 2,-3-1-2,-5 6 2,4-1 0,-4 5-2,-3 5 4,-1 6 1,-8 10 2,0 5 0,0 4 0,-4 5-1,4 10 0,-4 3-3,0 3 2,-5 12 1,-3 6 0,0 7-2,0 9 3,-5 8-1,5 8-1,0 4-2,-1 8-1,1 5 0,4 4 0,0-1-4,-1-3-3,5-2-5,-4-8-2,4-1-1,0-8-4,4-2-2,0-7-4,0-2-5,0 0-9,0-6-6,0 0-7,8-1-4,0 46-4</inkml:trace>
  <inkml:trace contextRef="#ctx0" brushRef="#br0" timeOffset="11068.6331">5932 5181 471,'0'-3'33,"0"3"-9,0 0-12,-4 0-6,4 6-12,-12-6-9,4 8-14,-1 5-11,1-7-6,-12 18-10</inkml:trace>
  <inkml:trace contextRef="#ctx0" brushRef="#br0" timeOffset="11733.6711">7386 4887 243,'0'0'17,"0"-3"-7,-5 0-1,-3 3-4,0 0 0,0 0-3,4 3 4,-4-3-3,-1 3-1,-3-3 0,8 6 0,-4 1 4,4-1-2,-4 0 2,8-4 1,-9 4-1,9 4-2,-4-4-1,-4 4-3,8-2 2,-8 1-1,8 1 3,0 6 2,0-5 1,0 1 0,0 1 0,4 2 3,0-3 1,0-2 1,4 1 2,1-2 2,-5 1 1,0-4 1,0 4-1,4-4-2,-4-1-1,-4-2-4,4 4 1,-4 2 0,0-3-2,0 6 0,-4 0-2,0 4-1,-4-8-1,0 2 1,-5-4-3,1 7 0,4-2-1,-4 2-1,-5-1 0,5-2 0,0-1 0,4-4-2,-5-5-3,9 0-5,-4 0 0,0 0-8,0 0-8,8-3-9,0-2-11,0-1-3,0-23-10</inkml:trace>
  <inkml:trace contextRef="#ctx0" brushRef="#br0" timeOffset="12096.6919">7562 5156 357,'8'0'47,"-8"0"-5,4 0-7,4-4-8,0 3-8,0-2-6,-3 3-2,7-10-4,-4 4-1,4-4-1,-4-3-1,1 6-1,-9-3-1,4 0-1,0 1 0,-4 4 1,0-1-2,-4-4-1,4 4 2,0 0-1,-4-1 0,-5 7 0,5 0 0,-8 0 0,0 3 0,8 1 1,-9 2 4,5 3 1,-4 9 1,4-2 0,-9 3-1,9 2 1,0-6 0,0 6-3,0 1-1,4-1 0,-1-2 1,5-1-3,0 1-2,5-5 2,-1 2 1,0-3-3,8-5-3,0-5-1,5-3-3,-1 0-5,9-3 0,-1-12-6,5-7-6,0 1-7,3-1-7,1-2-3,0 0-5,53-55-5</inkml:trace>
  <inkml:trace contextRef="#ctx0" brushRef="#br0" timeOffset="12344.7061">8065 4367 439,'0'0'38,"0"0"-4,0 3-6,0 18-4,-4-2-2,4 5-4,-4 8-2,-4 11-2,0 3-1,4 8-3,-5 5-1,-3 1-2,4 4-3,0-2-1,4 1 0,-1-1-2,5-8-4,-4-8-3,4 4-3,0-8-2,0-5-5,0-7 1,4-8-7,-4-6-5,5-8-7,-5-4-7,0-4-8,0-4-6</inkml:trace>
  <inkml:trace contextRef="#ctx0" brushRef="#br0" timeOffset="12548.7178">7664 4764 482,'-8'0'48,"8"0"-14,0 0-8,0 0-7,0 0 1,0 0-2,8 0-3,12 0-5,1-6-1,8 3-2,3-5-2,-3 5-7,8-4-2,-4 1-1,3 3-1,5 0-2,-8 0-4,0 3-5,-4 0-2,-1 3-11,1 6-8,-1 7-14,-3-2-9</inkml:trace>
  <inkml:trace contextRef="#ctx0" brushRef="#br0" timeOffset="14535.8314">811 5871 161,'4'0'14,"8"0"3,0 0-1,1 0-1,3 0 2,4 0 0,1 0-3,-1 0 6,5 0 9,4 0 1,-1 0-1,1 0-1,8 0-2,-5-2-2,9 2-3,0-3-1,8 3-6,1-9 0,3 2-3,4 1-2,-4 0-2,9 2 0,-9 3-2,4-6 0,1 7 1,-5-3-1,8 0 0,9-3 0,-1-1 1,5 1-1,0 0-2,-5-2 0,5 1 0,-4 1-1,3 0 0,9-1 2,0 1-3,0 3 0,4-2 0,-4-1 1,0-1-1,0 1 0,0 0 0,8-1-2,4 4 2,0-2 0,-4-4-1,0 2 0,0 1 0,0 0 0,4 1 0,1-2 0,-1 4 1,0 3 1,-4 0 0,-4 0-1,8 0 0,0 0 0,0 3 1,5 4-2,-9 1 0,-4-2 1,4 0 0,8 4-2,0-5 2,5 1-1,-1-3 0,-8 4-1,0-1 2,0 0-2,9-2 2,3 2-2,-3-1 2,-5-2-1,-4 3 0,8 1 0,-3-1 0,-1-3-1,4 4 2,1-3 2,-5-1-2,-4 1 2,4-4-2,5 3 1,-1-3 0,-4 0 1,0 0-2,-7-3 1,-5 3-1,8-4 0,-4 1-1,0-1 1,-4-3 1,0 1-1,-13-1-1,1 1 0,-4 0 1,-5 4-3,-3 2 3,-1-3-1,-8 3-2,0 0-1,-3 0-1,-9 0-5,-9 0-5,-7 0-5,-5 0-2,-3 0-4,-13 0-6,4 0-9,-8 0-11,-20-3-13</inkml:trace>
  <inkml:trace contextRef="#ctx0" brushRef="#br0" timeOffset="20239.1576">1249 6734 445,'0'3'39,"0"-3"-6,0-3-5,0 3-5,0 0-2,4 0-5,-4 7-2,0 2-5,0 9-1,0-1-1,0 5-2,0 4-1,0 4-1,0 7-2,0-1 0,0 1 0,0-1-4,4 4-5,-4-3-5,0 2-3,0-2-8,0 3-9,-4-7-6,4 2-4,-4-2-3,-13 61-11</inkml:trace>
  <inkml:trace contextRef="#ctx0" brushRef="#br0" timeOffset="20595.178">1457 6257 352,'5'3'51,"3"10"-6,4 1-7,4 6-4,1-3-4,-5 7-4,9 8-4,-1 1-4,-4 7 0,9 3-1,-5 3-1,1 5-3,-5-5-2,5 9-1,-5 6-2,5 4-1,-9-5-2,0 2 0,-4-1-2,-8-2-2,9-5 2,-9-5-2,0 0-3,0-6-6,-9-3-5,-3 0-5,-4-4-5,3-6-9,1 1-10,0-12-15,-5-3-10</inkml:trace>
  <inkml:trace contextRef="#ctx0" brushRef="#br0" timeOffset="21509.2303">2841 6605 273,'0'0'36,"0"-3"2,0 3-1,0 0-2,4-3-3,-4 3-6,0-6-6,0 3-6,0-2-3,0 2-3,0-4-1,-4 1-3,4-1 1,-4 1-3,0 5-1,0 1-1,-4-4 0,0 4 1,3 0-1,-7 4-2,4-3 0,-4 5-1,-1 4-2,1 3 3,4-2 0,0-2-1,-4 7 2,3-5-1,-3 9 2,8-5 0,0 0 0,0 4 0,4-5 1,0 5 3,4-3 1,4-5-2,0 2 2,5-2-1,-1 2 1,4-7 0,-4 7 0,1-7 0,3 4 0,-4-2-1,1 1 0,3 1 0,-4 1-1,1 2 3,-5 3-2,-4-5-2,4 1 1,-4 7 0,4-9 0,-4 1 0,-4 5 2,0-2 2,0 2-2,-4-3-2,-4-5 1,-4 5 0,0-4-2,3-2 1,-3 0-2,0 5 2,-9-8-2,9 3 1,-4-4-1,-5 0 0,5 0-3,0-3-3,3 0-4,-3 0-2,4 0-6,-1 0-6,5 0-8,-4-3-8,4-3-7,4-4-5,-5-7-7</inkml:trace>
  <inkml:trace contextRef="#ctx0" brushRef="#br0" timeOffset="21936.2547">3234 6871 297,'4'-8'35,"0"-2"-6,9-2-3,-5 4-2,0-2-1,-4 1-4,0 2 0,0 1-2,0 0-1,-4-1-3,0 2-3,0-1-1,-4 3 1,4 0-2,-8-4-2,0 7-1,4 0 0,-8-3-1,3 3-2,-3 0 0,-4 0-1,4 3 0,-5 4 0,5 5 0,0 3-1,-1 1 1,5 0 0,-4 4 1,0-1 1,3-4-2,-3 7 3,4-1-2,4 1 1,0 2-1,4-8 0,0-5 0,4 1 0,0-2 0,4-4 1,4-4 2,1-2-4,3-5 0,-4-4 1,5-4-1,-1-1-1,0-2 1,-3-3-1,-1 4 0,0-1 0,-4 2 0,1 8 0,-5-7 0,0 3-4,0 4-2,-4 1-1,0-1-5,0 6-7,0-6-8,0-1-12,-4 4-7,4-3-8</inkml:trace>
  <inkml:trace contextRef="#ctx0" brushRef="#br0" timeOffset="22272.2739">3541 6318 369,'0'0'35,"0"0"-7,0 0-1,0 0 3,0 3-5,0 13-3,0-2-1,0 5-2,0 3-5,-4 2 2,0 3-2,-4 0 0,8 5-1,-4-2-2,-4 10-2,-1-3-4,5-1 0,-4 4-2,4-4-1,0 4 0,-4 3 0,4 0-2,-4 0-3,3 0-2,-3-3-2,4-1-3,0-5-2,4-2-3,-4-9-3,4-2-3,0-2-7,0-5-5,0 2-4,4-3-5,0-7-3,0-4-2,29-2-2</inkml:trace>
  <inkml:trace contextRef="#ctx0" brushRef="#br0" timeOffset="22666.2965">3697 6857 300,'4'0'40,"-4"0"-5,0-4 1,0 4 0,0 0-5,0 0-4,0 4-5,0-1-4,0 11-3,-4-1-4,4 3-2,-4-2-1,4-1 0,-4 3-4,4-2-2,0-1 0,0-1 0,0 0 0,0 0-2,0-2 1,0-4-2,4-1 1,4-2-1,0 3 1,-4-2 0,-4-1 0,8-3 0,1 0 0,-1 0-1,-4-3-1,0-1 0,4-5 2,0-2-1,1 1-1,-1 1 1,-4-6 1,4 3 0,0-4-1,0 5 0,1 1 2,-1-6-1,0 5 0,-4 2-1,4 5 1,-4-2 0,5 3 0,-9 3 0,0 6 1,0-3 1,0 12-1,0-3-1,0 1 0,0 3-3,0 1-4,0-1-1,4-4-6,-4 3-6,8 1-6,-8-11-7,4 5-5,0-4-3,4-6-3,-8-3-4</inkml:trace>
  <inkml:trace contextRef="#ctx0" brushRef="#br0" timeOffset="22925.3113">4164 6324 356,'4'-3'42,"-4"0"-4,0 3-5,4 0-3,-4 0-3,0 6-5,-4 13-3,4 5-3,0 3-1,-4 5-4,-1 1-1,5 4-1,-4 2-2,4 4-2,0 0-1,-4 0-1,4 0-1,0 2-4,0 1-6,0-3-2,0 0-1,4 0-8,-4-4-4,0-5-9,0-4-4,0-1-5,-4-2-2,4-8 0,-12 47-6</inkml:trace>
  <inkml:trace contextRef="#ctx0" brushRef="#br0" timeOffset="23144.3238">4061 6520 354,'0'0'53,"0"0"-12,0 0-10,0 0-5,0 0-4,0 0-6,4 0-4,-4 0-3,4 0-2,1 0-2,7 6-1,-4-6-3,4 6-6,1 1-1,-5-1-5,4-3-4,-4 4-7,4-3-8,1 3-7,3-1-7,-4 0-4,29 28-1</inkml:trace>
  <inkml:trace contextRef="#ctx0" brushRef="#br0" timeOffset="23404.3387">4561 6661 233,'0'0'25,"0"0"0,0 0 5,0 0 1,0 0 0,0 3 0,0-3 0,0 0 1,0 8-4,0-1-4,4 2-4,-4 1-1,0-1-6,0 2-3,0-1-1,0 3-1,-4 1-3,4 2-2,-4 1-2,4 2-3,-9-3-3,5 5-6,0 6-4,4-2-6,0-4-6,-4-2-4,0-1-7,0 1 0,0-3-2,4-2-1</inkml:trace>
  <inkml:trace contextRef="#ctx0" brushRef="#br0" timeOffset="23578.3486">4581 6397 341,'-4'0'42,"4"-3"-10,0 1-11,0 2-5,0-6-6,0 6-7,0 0-10,0 0-11,0 0-11,-4 0-5,4 0-2,0 37-10</inkml:trace>
  <inkml:trace contextRef="#ctx0" brushRef="#br0" timeOffset="23976.3714">4999 6664 354,'0'-6'34,"0"-4"-4,4 4-1,-4 0-1,0 1-2,4-5-5,-4 4-5,0-4-3,0 4-3,0 0-1,-4 1-3,0-1-2,-4-4-1,-1 4 0,5-1-1,-4 3 0,-4 4-2,4 0-1,-1 0-1,-3 1 0,0 2 0,0 7 1,3 3 0,-3 1 0,4 2 0,-4 3 0,3-2 1,-3 6-2,4-6 2,0 9 0,4-3 0,-4 4 0,8-6 0,-5 1 0,5 4 0,0-6 0,5-2 0,3-5 0,0-4 1,0-2 0,0-1 2,9-6-1,-9 0 0,4-3 1,0-10-1,-3-3-2,3 5 1,-4-2-1,4 1-2,-8-3-5,5 3-5,-1-1-8,-4 3-10,0-4-11,-4-2-5,8 5-4</inkml:trace>
  <inkml:trace contextRef="#ctx0" brushRef="#br0" timeOffset="24388.395">5179 6628 276,'0'0'37,"0"0"-3,8 0-1,-4 0-4,-4 3-2,8-2-4,-8 3-2,0 8-5,0 7-3,0-1-5,-8 1-3,4-5 0,0 9-2,0-9 0,0 8-2,4-8-1,-4-1-1,0 3 0,4-6-1,0-6 1,0 3 0,0-4 0,0-3 1,0-3-1,0 0 0,12 3 1,-4-5-2,4-5 2,1-2 1,-1-4 0,-4 4-2,8 3 2,-3-4 1,-5 4 1,4-2 3,1 1 1,-1 0 1,-4 4 1,4 0 1,-4 4-4,1-1 1,-5 3-1,0 0 1,0 0-1,4 3 0,-4 4-1,0 4 2,0 1-3,5 1 0,-9 1-3,0 2 1,4-5-3,-4 5-4,0 0-1,4-6-4,0 1-3,-4 2-4,0-7-8,0 0-7,0-4-9,0 4-5,0-6-5</inkml:trace>
  <inkml:trace contextRef="#ctx0" brushRef="#br0" timeOffset="24840.4208">5891 6480 313,'0'-3'24,"0"-1"-7,0 4-5,0 0 1,-4-3-5,4 3-4,-4 0 2,-8 0-2,4 0 3,-5 0 1,1 3 0,4-3 3,-9 4-2,9 5-5,0-2 1,0 2-2,-4-1 0,3 2 0,1-1 0,0 1-1,4 2-3,-4-4 0,0 2 2,8 3-3,-5-2 2,5 1 0,-4 1 0,4 0 0,4-5 0,-4 5 0,0-4 0,5 1 0,7-2 1,-4 1 1,0 1 2,0-4 1,1-1 3,-1 1 5,4 0 0,0 1 0,-8 2-1,9-5 0,-9 5-2,0-1 0,0-2-1,0 1 1,-4-1-1,0 5-1,0-1-1,0 3 1,0-1-3,-4 3-1,-4-3-2,0-2 0,-5 1 0,5-5-1,0 4-1,-4-4-5,-5 4-2,5-7-7,0 2-6,-1-2-7,5 0-9,-4-3-12,-4 0-7</inkml:trace>
  <inkml:trace contextRef="#ctx0" brushRef="#br0" timeOffset="25504.4588">4982 6707 157,'4'0'14,"-4"0"0,0 0 0,5 0 0,-5-6 0,0 6-3,0-3 2,0 3-1,0 0-2,0 0 1,-5 0 3,5 0 0,-4 0-5,-8 6 2,8-1-2,-8 11-4,8 0-1,-9-2 1,5-1-5,0 2-8,4 3-9,-4-5-11</inkml:trace>
  <inkml:trace contextRef="#ctx0" brushRef="#br0" timeOffset="33647.9246">15668 1685 155,'0'-3'14,"-4"3"-2,4 0 5,-17 3-2,5 3-1,0 4-3,-1 4 2,1 2 2,0 3-1,-5 2 6,5 0-2,0 7 4,0-1 0,-1 3 3,5 2-2,4-5-5,-4-3-4,8 5-4,0-9-1,0 1-3,4 5-2,0-6-2,0-1 1,4-6-1,-4-2-2,9-1 3,-1-1 2,0-6 2,5-3 0,-1 0 2,4-6-3,1-7 1,8-14-1,-5 3 0,1-11 1,3 2 1,1-7-1,4-6-1,-5-1-1,-3 0 0,4-5-2,-5 0-2,-3 5 0,-13 6 0,0 9 0,-8 2 0,0 16-1,0-5 0,-8 12-1,0 7 2,-5 4-1,-3 11 0,-4 9 0,-1 6 0,5 7 0,-1 0 2,1 2 1,0 4 0,3-3-1,9 3-2,0-3 1,0-1-1,4 1 1,4-3 1,0-4-4,4-4 1,9-5 1,-5 1 0,4-8 1,5-7 1,4 0-4,-5-6 1,13-4 2,-5-1 1,5-9-4,4-9 4,0-5-2,4-6 2,4-5-1,-4-1 1,4-4 1,-4-5-2,4-4 2,-8-3-2,-1-4 0,-7 8-1,-4-4 0,-1 6 0,-7 9 0,-9 4 0,0 9-1,-8 8 0,0 3 0,-8 13 1,0 0 1,-5 0-2,-7 16 1,-1 11 0,1 7 0,-1 2 1,1 5 0,4 1-1,-1 1 0,5 0-2,0 0 2,3-1 1,1 1-2,4-3 2,4-3-2,0-1 2,4-9-2,4-4 1,9-6 0,-1-7-2,1-4 1,7 0 1,-7-3 0,7-6 0,1-3-2,3-4 1,1-7 0,-4-5 0,7-2 0,5-2 1,-4-4-1,8 0 1,-8-7 0,8-2 0,-9-4-1,1-3-1,-4 3 1,-1 0 0,-7 1 0,-5 1 0,1 11-1,-13 0 2,4 14 0,-8 5 0,0 1 1,-4 7 0,-4 6 0,-5 10-1,-3 11 1,-5 6 0,5 6 0,0 1 2,-5 3-2,9-4-1,-4 6 0,3-4 1,5 0 0,8-1-2,0-4 2,0-3-1,4 0-1,4-7 0,9-3 0,3-10 0,9-1-1,-5-5 1,5-3 1,0-1 0,4-1 1,-1-9-2,1-6 2,4 2 1,0-5-4,0-2 4,3-4-4,-3-2 5,4 0-3,-4-5 0,-4 2 0,0-1 0,-9 1 0,-3-2 0,-5 5 1,-8 7-1,-4 4 0,0 1 0,-4 4 0,-8 7 0,-4 4 1,-4 3-2,-9 9 2,0 3-2,5 9 2,-1 1-2,1 2 1,0 3 0,7-1 1,-3 1-2,4 0 1,-1 0 0,9-1 1,4 1 0,0-6-3,4 5 2,5-2 0,3-3-1,8-2-2,1-8 1,7-7 2,1-4-1,0 0 0,8-3-1,-9-6 1,5-1 0,0 2 0,-1-14 1,1-3 0,4-2 0,-8-6 0,3 0 0,-7 0 0,4-5 0,-5 1 0,-11 1 0,3 0 0,-4-4 0,-4 5-2,-4-1 3,-4 6-1,-4 1 1,0 9-1,-8 7 1,0 4-1,-5 6-1,-7 6 2,-1 7-2,1 12 2,-9-1-1,8 3 0,-3 4 0,7 2 0,1 2 0,-1-2 2,9 1-3,4-4 1,4 6 0,-4-4 0,8-2 1,4-3 1,8-6-3,0-2 3,9 0-1,3-4 0,5-6 0,0-6 1,3-3-4,-3 0 1,4-3 1,4-6 1,-1-3 1,9-10-2,-4-2 2,8-7-2,-8-3 2,4-2 2,-4-4-1,-8-3 0,8 0-1,-12-3 1,-5 3 0,-3 5 0,-1 1-1,-7 2 1,-5 5 1,0 9-2,-8-1 0,-4 8 0,0 7-2,-9 7 1,-7 4 0,-5 4-2,5 11 1,-9 11 0,5 0 1,-1 5 0,1-2-1,3 4-1,9 0 2,-5-1-2,5 1-1,4 2 2,4-2-2,0 0-1,4-1-2,0-6 0,8 2 0,0-5 3,9-3-2,3-2 2,5-6 1,-1-5-2,5-8 3,4 1 0,-5-4 0,5 0 0,0-7 0,-1-4 2,5-8 0,4-2 1,0-1 1,4-5 2,0-1-1,-4-3 0,-4 1-2,0 0 0,-8-2 0,-1 2-3,-3-3 2,-5-1 1,-3-2-3,-9 5 1,-4 0 0,0 10-2,-4 5 1,-4 2 1,-4 4 0,-9 7-2,1 3 2,-9 0-1,1 13-1,-1-1 0,5 12 1,-5 3 0,5 4 0,-5 0 0,5 0 0,7-1 0,1 3 0,0 0 1,4 6-2,4-9 1,4 0 0,4 0-1,4 0-4,4-4 2,5-5 1,3-6 0,5 0 0,7-6 0,-7-6-1,8-3 2,-1 0-1,5-3 1,0-3 0,4-5 1,-4-8 0,4-2 0,-4-4 2,0 1 2,3-3 0,-3-2-2,-4 2 0,0-3 0,-5-2 0,-3 2-1,-4 0 1,-5 6 1,-4-2-1,-8 12 0,-4 1 0,0 1 0,-4 5-1,-4 4-1,-12 3 1,-1 7 0,1 2-1,-1 7 0,-3 1 0,3 9 0,1-2 0,7 3 0,1 5 0,4-2 0,0-3 0,8-2-1,0-4 0,0 3-2,4 1 1,4-7 0,8 1 0,1-5-1,3-4 2,1-7 0,7 0 0,-3-3 0,4-6 0,-1-1 1,5-7 0,0-2 0,-1-1 0,1-6 0,0-1-1,4-1 1,0-2 4,-1 0 0,-3-5-1,-4 2-1,4-7 0,-1 4 1,-3-4-2,0 1 1,-5-1-1,-7 2-1,-5 18 1,-4 4 2,-4 5-2,-4 2 1,-4 3-1,-4 6 0,-4 3 0,-17 5 1,0 21 1,-3-2-1,7 0 0,-4 1-1,1 4-1,3-2 1,1 0-1,7 1 1,5-4 0,-4-1-1,11-2-1,5-7 2,0 3-1,0-3-1,0-4 0,5-2 0,11-1 1,0-6-1,1-1-1,3-6 1,1 0-1,3-3 1,1-7 1,-1 1 0,-3-2-1,3-5 0,1-3 0,-1-2 2,1-3-2,-5-5 2,5 2-1,-4 0 1,-5-1 3,-4 1 0,0 6 3,-3 2 2,-1 5-1,-8 1 3,4 7-3,0 2-1,-4 1 0,-4 3 0,0 10 1,0 7 1,-17 12-3,5 1-2,4 0-2,-1-3 2,1 5-2,4-8-3,4-2-4,0-4-1,0 1-2,-1-5-3,5 5 0,0-5-5,0 2 1,0 0-3,0-5 0,0-4-5,0 5-4,-4-2-6,4-2-7,-4 1-9,0 7-5,4 11-6</inkml:trace>
  <inkml:trace contextRef="#ctx0" brushRef="#br0" timeOffset="49196.8139">2989 8062 404,'0'0'42,"0"0"-7,0 0-5,0 0-6,0 3-3,4 0-3,-4-1-6,4 4-1,4 0-2,0 1-2,0 5 1,5 0-3,-1 0-2,-4 1-1,4 1-1,1-1 1,3 3-5,-4-3-3,-3-2-5,7-2-2,-8 4-6,0-5-6,0 1-4,1 1-4,-5-4-3,-4 4-2,4-9-2,4 19-7</inkml:trace>
  <inkml:trace contextRef="#ctx0" brushRef="#br0" timeOffset="49477.83">3251 8043 339,'0'0'48,"0"0"-2,-9 6-6,9 0-5,-4 7-4,-4 1-8,0 2-3,0-1-5,4 7 0,-4 2-2,-5-2-3,5-1 1,0 4-3,4-4-2,-9 9 1,5-2-3,-4-1-1,0 4-1,-1 2 0,1 4 0,4-4-5,-4-1-2,8-2-2,-5-3-4,5-2-4,-4-1 0,4-5-8,0-4-5,4 1-8,0-7-5,-4-6-5,4-3-6</inkml:trace>
  <inkml:trace contextRef="#ctx0" brushRef="#br0" timeOffset="49713.8435">3418 8356 368,'0'-7'46,"5"1"-9,-1 3-5,-4 3-4,4 0-8,-4 0-4,4 3-3,-4 3-2,0 9-4,4 4-1,-4 1 0,0 3-2,-4-3-2,4-1-4,-4-4-4,4 4-2,0 1-5,0-4-5,0-3-6,-4-5-7,4-2-5,0-2-4,0-1-5,0 13-6</inkml:trace>
  <inkml:trace contextRef="#ctx0" brushRef="#br0" timeOffset="50053.8629">3795 7992 314,'0'0'41,"0"0"-5,0 0-1,0 1-3,0 2 0,0 1-8,8-4-3,-8 0-5,4 3-5,5-3-2,3 3-2,4-3-2,-3 0-1,3 0-1,-4 0-2,0 0-2,1 0-5,-1 0-8,-4-3-10,9 3-10,-9-3-9,0-4-9</inkml:trace>
  <inkml:trace contextRef="#ctx0" brushRef="#br0" timeOffset="50271.8754">3861 8205 380,'0'0'37,"0"0"-6,0 0-6,0 0-2,4-7-6,-4 7-3,0 0-4,12-3-3,-4 3-1,4-6-3,1 6-1,-1-2-4,4-10-5,5 2-8,-5 0-6,1 2-11,-1 2-4,0 0-6,38-13-11</inkml:trace>
  <inkml:trace contextRef="#ctx0" brushRef="#br0" timeOffset="50664.8979">4381 8141 377,'4'0'39,"0"0"-3,4 0-5,-4 0-5,4 0-7,-4 0-2,9-3-2,-9 0-2,8 0-2,-4-7 0,0 1-4,5-6 0,-5 2-1,-4 4-1,4-2-3,0-5 0,-4 3 0,-4 2 0,4-2-1,-4 4-1,-4-1 1,4 2 0,-8 2-1,4 0 2,-4 2-2,0 4-1,0 0 1,-1 0 0,1 4 0,0 2 0,-4 7 2,8 1 2,-5-1 1,1 4 2,-4 2 0,12 2 0,-8 1 0,4-1-2,0 1-3,-1-1 1,5 6-1,0-5 0,0-3-2,0-5 0,9 6-2,-5-3-3,8-1-2,-4-5-3,5 2-1,3-7-2,-4-6-3,9 0-5,-1-3-8,-8-10-8,9 2-4,-1-11-5,5-5-5</inkml:trace>
  <inkml:trace contextRef="#ctx0" brushRef="#br0" timeOffset="51159.9262">4810 7440 376,'0'-3'39,"0"0"-8,5-4-6,-1 3 1,0-3-5,4 1-4,0-4-2,0 4-5,0 1-3,1 2 2,-1-3-3,0 2-2,0-2 0,0 6-2,1 0 1,-5 0-1,4 0-1,-4 0-1,4 0 0,-8 0-1,8 0-1,-8 6-3,0-2 1,0 8 0,0-4-1,0 2 2,0 3-1,-4-2 1,0 1 1,0-5 0,0 2 1,0-2 0,4-3 0,-8 0 1,8 5-2,-4-2 2,4-1 0,0 3 0,-4-4 0,4-5 0,0 3 0,0 1-1,0 2 1,4 0 0,-4 1 0,8-1 2,-4-3-1,0 2 1,0-2 2,0 3 0,4-2 0,-8 5-2,0-2 2,0-1-1,4 5 1,-4 5-1,-4-2-1,4-1 0,-4 0 0,-4 3 1,0-2 0,0-1 1,0-4-2,-5-1 2,9-5-3,-4 4 0,0-4 0,-5 0 2,5-3-7,4 6-1,-4-6-2,0 0-6,-4-3-6,3 0-8,9-3-9,-4-1-8,0-7-6,0-18-8</inkml:trace>
  <inkml:trace contextRef="#ctx0" brushRef="#br0" timeOffset="51414.9408">5146 7508 334,'4'-6'43,"0"6"-2,5 0-4,-5 0-5,0 0-4,4 6-5,-4-2-3,4 4-4,0 7-5,1 1-1,-5-1-4,4 1-1,0-5-2,4 1 1,-4 4-3,1 2 1,3-2 1,-4-4-8,4 0-1,1 0-6,-5-2-6,4 2-6,-4-7-6,5 2-10,-5-7-1,0 0-4,0 0-2</inkml:trace>
  <inkml:trace contextRef="#ctx0" brushRef="#br0" timeOffset="51605.9517">5363 7512 401,'-4'0'43,"4"1"-8,-8 12-6,-9 6-9,5-2-7,0 9-1,-4-5-4,3 4-4,1-1-6,-9-7-4,5 2-10,4 2-2,-5-5-9,1 0-6,0 1-13,-38 33-13</inkml:trace>
  <inkml:trace contextRef="#ctx0" brushRef="#br0" timeOffset="52216.9867">3210 9275 350,'0'-4'42,"0"4"-4,0-3-1,0 3-4,0 0-5,4 0-5,-4 0-4,0 7-4,8 5-4,0 3-1,0 4-4,5-5 0,-9 5-2,8-3-2,-4 1-2,0 3-5,1-3-4,3 2-2,-4-3-6,-4-5-5,8 2-6,-3 0-7,-1-5-5,-4-2-4,8 16-12</inkml:trace>
  <inkml:trace contextRef="#ctx0" brushRef="#br0" timeOffset="52450">3418 9351 342,'-4'3'49,"4"10"-2,-4 7-8,-8 6-6,4 1-8,-4 3-6,-5-3-5,5 2-4,0 1-2,3-3-2,-3 2-1,0-6-1,0 3-6,7-5-2,-3-4-2,0 2-4,0-3-5,0-5-4,4 2-8,0-7-6,-1 4-5,5-9-6,-8 28-8</inkml:trace>
  <inkml:trace contextRef="#ctx0" brushRef="#br0" timeOffset="52673.0127">3525 9623 346,'0'3'46,"4"3"1,-4 4-7,4-1-5,-4 3-5,0 0-7,-4 1-6,4 1-4,-4 2-4,0 0-2,4-2-2,-4 2-9,0-1-2,4 0-5,-4-2-7,4 0-6,0-2-7,0-1-7,0-1-4,0-6-7,-9 5-5</inkml:trace>
  <inkml:trace contextRef="#ctx0" brushRef="#br0" timeOffset="53089.0365">3959 8917 301,'0'0'33,"0"-3"-4,0 3 4,0 0-1,0 0 1,0 0-2,-4 6-5,-4 7-6,-1-8-3,1 4-3,0 4-5,4-4-3,-4 7-1,4-8-2,-5 2-4,1-4-5,4 5-6,-4 2-10,4-3-11,-4-1-6,4-1-4,0 8-5,-25 20-4</inkml:trace>
  <inkml:trace contextRef="#ctx0" brushRef="#br0" timeOffset="53331.0504">4213 9079 356,'4'0'47,"0"0"-6,4 0-7,-4 0-7,4 0-6,1 0-7,-5 0-3,4 0-3,0 0-1,0-3-2,0 3-1,1-3-4,-1 3-2,0 0-2,-4 0-6,0 0-9,4 0-6,-4-3-11,1 3-9,-5 0-8</inkml:trace>
  <inkml:trace contextRef="#ctx0" brushRef="#br0" timeOffset="53515.0609">4254 9305 332,'0'0'44,"0"0"-5,0 0-5,8 0-2,-8 0-4,0 3-6,0-3-4,8 0-6,-8 0 0,4 0-6,8 0-1,1-3-5,-1 3-5,0-5-8,-4-4-12,5-1-10,-5-3-9,4 5-7,13-20-5</inkml:trace>
  <inkml:trace contextRef="#ctx0" brushRef="#br0" timeOffset="54033.0905">4667 8899 411,'4'-3'48,"0"0"-8,5 0-8,-1 0-4,4-4-5,0 4-3,-4 0-3,1 3-4,3 0-2,-4-3-4,4 0-1,1-1-2,-1 4-1,-8 0-1,8 4 0,-3-4-1,-1 0 0,-4 3 0,0 0 0,0 3 0,0 7-1,0-7-1,-4-1 0,0 5 1,0 2-2,-4-2 0,0 1 0,-4 5-2,4-3 1,-9-2-1,5-2 1,4 4 0,0-7 0,0 2-2,0-1 1,0-4 1,4 0 0,0-3 2,0 7-1,4-7 1,-4 0 0,8 0 1,0 0 0,-4 3 0,9-3 2,-5 3-1,0-3 1,0 6 1,-4-4 1,4 4 0,1 4-1,-9-4 4,4 4-2,-4 2-1,4 3 0,-4 4 2,0 1-1,0 3 0,-4-3 1,4 1 0,-4 4 0,-5-1-2,1-5 0,0-4 1,-4 4-1,0-7 1,-1 0-2,5 0-1,-4 1-1,0-3 0,-5-6 0,1 3-2,-1 2-4,5-6-3,-4 1-2,3-1-4,5 0-3,-4-3-6,4 0-5,4-3-9,4 0-8,-4-1-7,4-12-3,4-17-7</inkml:trace>
  <inkml:trace contextRef="#ctx0" brushRef="#br0" timeOffset="54360.1092">5097 9248 355,'0'0'55,"4"0"-10,4-4-5,0-2-10,-3 3-5,7-7-6,-8 1-6,4 4-4,-8-1 0,4-7-2,0-1-2,0-2-1,1 3-1,-5 2 1,4-2-2,-4-3-2,0 8 1,-9 5 0,9-6-1,-8 2 0,4 4 0,-8 0 0,4 3 0,-5 3-1,9 7 2,0-4-1,-8 8 2,0 5-1,3 5 3,1 2 0,4 1 1,0 3-1,0 0-2,4-1 1,-4 1-2,4-3-1,0-2-3,4-4-4,-4-2 0,0-5-1,8-4-2,0-1-2,5-5-4,-1-4-3,4 0-9,1-10-10,-5-6-8,8-1 0,42-52-12</inkml:trace>
  <inkml:trace contextRef="#ctx0" brushRef="#br0" timeOffset="54851.1373">5425 8658 448,'0'-3'47,"0"-1"-14,0 1-7,0 3-5,4-3-5,4 0-2,0-3-5,0 4-2,0-1-3,1 0 0,-1-1-1,-4 4-1,0-3-2,4 3 2,-4-3-1,0 3-1,5 3-1,-9 0-1,4 1-2,0 4 1,-4 4 0,0 1-1,0-2-1,0 5 3,0-6-2,-4 1 2,0 1 0,-1-2-1,1-1 2,0-1-2,0 2 2,0-1 0,0-2 1,4-2 1,-4-2-2,4 3 1,0 1 0,0-4 0,0 0 0,4-3 0,-4 0 0,0 0 0,4 0 1,4 3 1,-4-3 1,0 0 1,1 3 1,3 0-1,-4 1 0,-4-1 0,4 0 0,-4 0 1,0-1 0,0 4-2,0 0 3,-4 4-3,4 3 0,-12-5 0,3 1-1,1 1 0,-4-1-1,8-1-1,-4-1 1,-1 2 0,-3-6-1,8 0-1,0 1-1,0-1-2,-4-3-5,4 0-5,4-3-5,-9 3-8,9-4-13,0-5-8,0-1-6,9-23-9</inkml:trace>
  <inkml:trace contextRef="#ctx0" brushRef="#br0" timeOffset="55098.1514">5670 8782 416,'4'0'43,"0"0"-3,9 0-10,-5 3-4,0 0-3,0 0-4,4 4-4,1-1-3,-1 0-3,-4 4-3,5-7 0,-1 2-2,-4 8-1,8-4-1,-12 1-1,9-2 0,-5 1 0,4-6-3,-4 4-5,1-1-5,-5 0-2,4-4-4,0 4-5,-4-6-7,4 0-10,-4 0-3,1-3-3,-1 3-1</inkml:trace>
  <inkml:trace contextRef="#ctx0" brushRef="#br0" timeOffset="55265.161">5936 8709 300,'0'-4'55,"0"4"-2,0 4-7,-8-4-9,-4 0-8,4 9-9,-1 1-3,-3-1-5,4 2-4,-4 2-2,-1 3-5,1-2-2,-4 2-5,-1 0-4,-3-2-8,4 2-11,-5-1-12,1 1-9</inkml:trace>
  <inkml:trace contextRef="#ctx0" brushRef="#br0" timeOffset="55879.1961">3021 10615 390,'0'0'54,"0"-3"-11,0 3-4,0 3-9,0-3-5,4 0-7,-4 3-4,9 8-3,-5 5-5,0 0-1,0 1-1,0 4-4,0 1-3,4-1-4,-4-5-2,5 6-4,-5-4-4,8-6-4,-4-1-7,0-7-4,1 2-5,-1-3-3,-4-3-5,24-6-5</inkml:trace>
  <inkml:trace contextRef="#ctx0" brushRef="#br0" timeOffset="56100.2088">3214 10618 261,'0'-3'45,"0"3"1,0 0 0,-4 5 1,4 17-11,-13 2-6,-3 4-4,8 2-7,-4 1-4,3-1-3,-3-2-3,4 0-1,-4-1-3,8-2-2,-9 2 1,5-3-4,-4-2-4,4-1-2,-1 1-1,5-8-5,0 2-7,0-6-5,-4-1-6,8-4-8,0-2-7,0-3-3</inkml:trace>
  <inkml:trace contextRef="#ctx0" brushRef="#br0" timeOffset="56348.2229">3464 10828 397,'0'3'50,"0"-3"-10,0 0-5,0 13-7,0-1-7,0 3-4,0 1-4,0 3-4,0-2-1,-5 1-4,5 4-3,-8-3-5,4-2-3,0-1-5,0-1-6,0-3-7,0 0-7,4-3-7,0-6-3,0-3-7,0 3-5</inkml:trace>
  <inkml:trace contextRef="#ctx0" brushRef="#br0" timeOffset="56623.2387">3861 10214 345,'0'0'30,"0"-3"-5,4 3-3,-4 0 0,0 0-3,0 3-3,0 5-1,0 2-3,-4-4-3,4 4 1,0-1-4,0-1-1,-4 2-1,-5-1-4,9-3-2,-4 1-8,0-2-8,0 1-10,-4 0-6,8-3-6,-4 1-6,-8-1-3</inkml:trace>
  <inkml:trace contextRef="#ctx0" brushRef="#br0" timeOffset="56806.2491">3988 10205 309,'0'0'41,"0"0"-3,-5 0-6,5 6-4,0 5-8,-4 2-6,-4 0-3,0-1-7,4-4-5,4 5-9,-8-4-3,4-2-7,0 1-5,4-2-6,0 0-4,0 1-1,4 10-6</inkml:trace>
  <inkml:trace contextRef="#ctx0" brushRef="#br0" timeOffset="57108.2664">4376 10370 317,'0'0'46,"0"0"-5,0 0-3,0 0-7,0 0-3,0 0-6,0 3-5,5-3-3,-1 0-1,4 3-3,4-3-1,-4 0 0,5 0-5,-5 0-1,0 0 1,8 0-2,-7 0-2,3-3-5,0 3-6,0-3-3,-3 3-6,-1-3-6,-4-4-9,4 4-6,0 3-6,-4 0-4</inkml:trace>
  <inkml:trace contextRef="#ctx0" brushRef="#br0" timeOffset="57288.2767">4430 10516 298,'0'0'38,"0"0"-1,0 0 0,0 0-2,0 0-4,0 0-5,4 0-6,8 0-5,0 0-3,1 0-4,-1 0-2,-4-6-1,4 3-3,5-5-4,-9-2-6,4 7-6,5 0-10,-9 0-8,4-1-9,-4-2-2,9 0-3</inkml:trace>
  <inkml:trace contextRef="#ctx0" brushRef="#br0" timeOffset="57826.3075">5122 10257 366,'8'-6'52,"-4"-1"-6,-4-2-10,4-4-7,0-1-8,0-2-6,0 2-3,0-5-3,-4-1-1,4 3-3,-4-2-1,0-2 1,-4 2 0,4-2-3,-4 2 2,0 5-2,-4-2 0,4 10-1,-4-8 2,-5 1-2,5 10-3,-4-1-2,4 4 1,-5 4-3,1-1 1,-4 3 2,8 7 0,-5 1 0,1 5 0,4-1 2,-4 4-3,3-1 3,5-2-2,-4 1 1,4-1 0,4-4-1,0 1 2,0-4 0,0-4 0,4-1 1,4-1 1,5-6 3,-1 0 0,4 0 1,-3-3 1,-1-3-1,0-2 1,4-5 0,1 0 3,-1 0-2,1 2 2,-5 5 1,0 0 0,-4-1-1,-4 4-1,-4 0-1,5 3 0,-5 0 1,0 6 4,0 7-2,-5 14 1,1 2-3,-4 1-2,-4 3-1,4 1 0,-1-1-2,-3 0-1,4 2-3,4 2-3,0-4-4,0-3-2,-4 1-4,-1-6-2,5 2-3,0 0-2,4-8-6,0-1-5,0-2-7,0 6-6,0-8-7,0-1 0,-4 38-6</inkml:trace>
  <inkml:trace contextRef="#ctx0" brushRef="#br0" timeOffset="58164.3268">5371 10553 334,'4'-3'57,"1"-4"-5,3 6-10,0-9-5,-4 1-6,4 2-4,0 4-6,-4 0-3,1-7-6,-1 4-3,-4 1-1,4-4-2,0-4-3,-4 2 0,4-2 0,-4 0-2,0 7 1,0-5 0,0 5 0,-4-4 0,4 4-2,-4-1 0,-4 2 0,-1 2 0,1 0 0,0 0 0,4 3 1,-4 3-1,4 0 0,0 2 1,-5 8 0,1 0-1,0-2 0,4 5 1,-4 6 0,-1-5 0,9 4 0,-4 4-1,0-1 0,4-2 0,0-1-2,4 8-2,0-12-4,1 2-2,7 2-2,-8-5-2,8-5-2,1-1 2,-1-4-4,4-6-9,1-6-13,3-4-9,0-1-6</inkml:trace>
  <inkml:trace contextRef="#ctx0" brushRef="#br0" timeOffset="58702.3576">5846 9794 433,'0'-3'42,"0"3"-9,0-3-7,0 0-6,0 3-5,0 0-3,0-3-4,4 0-1,9 3-2,-5-5-3,4 2 1,-4-1-1,0 4-1,1 0 0,-1-3 0,-4 3-1,4 0 0,0 0-1,-4 0-2,0 0 0,5 0 0,-5 0-2,-4 3 0,4 4-1,0-2 2,-4 4-1,0 1 2,0-1 0,0 4 0,-4-5 2,0 1 0,0 4 0,0-2 1,-5-1-2,1-4 2,0 0 0,4 4 0,0-2 0,4-2 0,0 1 0,0-1 0,-4-3-1,4 0 0,0 4 1,0 2 0,0-7 0,0 1 1,4-3-1,-4 0 2,12 3 2,-8-3-1,0 0 0,0 0 0,0 7 1,1-4-1,-1 3-1,0 1 1,0-4-1,-4 0 3,4 5-2,0 5 1,-4-4-1,-4 9 1,0-6-1,0 1-2,-4 4-1,-5-4 1,5 3 0,-4-8-1,4 2 3,-1-4-3,1 3 1,0-2-1,0-2-4,0-2-1,-5-3-4,9 0-3,-4 0-6,4-3-8,0-5-8,0-5-6,0 0-5,4-1-4</inkml:trace>
  <inkml:trace contextRef="#ctx0" brushRef="#br0" timeOffset="58979.3734">6149 9947 354,'4'0'49,"0"3"-4,5 0-8,-9 1-4,8 2-5,-4-3-3,4 0-4,-4 7-3,0-5-3,8 4-5,-7-2 0,3-1-3,4 3-1,-4 3-2,0 0 1,1-2-3,-1-2 1,0 1-2,0 4 1,4 0-4,-7-4-3,3-1-3,-4-1-2,0 2-4,4-3-1,-4 1-6,0-6-5,-4-1-9,8 0-7,-3 0-6,-5 0-6</inkml:trace>
  <inkml:trace contextRef="#ctx0" brushRef="#br0" timeOffset="59169.3843">6362 9923 405,'0'0'45,"0"0"-10,-12 3-7,4 7-4,-5-4-7,1 12-5,4 4-2,-9 2-3,5-3-1,-4 4-3,-1-8-5,1 9-5,0-5-6,-1-2-9,1 1-11,0 3-9,-5-3-10</inkml:trace>
  <inkml:trace contextRef="#ctx0" brushRef="#br0" timeOffset="60821.4788">2166 12324 368,'0'0'53,"4"-3"-5,-4 3-7,0 0-8,0-4-6,0 4-7,4 0-3,0 0-2,0 0-3,4 4-3,0 5 0,-3 5-2,7 2-2,-4 3 0,0-4-1,5 4-1,-1-5-1,-4 5 0,4-3-2,-4-2-4,1 2-2,3-5-4,-4 2-1,0 0-4,0-4-3,1-1-6,-1 2-8,-4-1-9,0-2-7,0-4-3,4 11-5</inkml:trace>
  <inkml:trace contextRef="#ctx0" brushRef="#br0" timeOffset="61106.4951">2501 12281 323,'0'0'43,"0"0"-3,0 3 0,-8-3-5,8 6-5,-12 12-4,0 7-5,-1-4-3,1 6-4,0-2-2,0-1-2,3 8-3,-3-2 1,0 0-3,-5-2 0,5 2-3,0 2 2,0-2-3,-1-3 0,1 5 0,0-5-4,-5-4-3,1 4-2,4-1-2,-1 1-4,1-5-3,0-4-4,4-2-5,-1-1-3,1-3-2,0-3-2,4-3-1,4-6-4,-8-9-9</inkml:trace>
  <inkml:trace contextRef="#ctx0" brushRef="#br0" timeOffset="61387.5112">2927 11930 432,'0'-4'31,"0"-2"-8,4 3-4,-4 0-5,0 3-3,0 0-2,0 0-1,-4 0-2,4 3-1,-4 10-2,0-2 0,-4 5-1,-4-1 0,3-3-3,-3 3-4,4-2-6,4-2-5,0-4-4,0-1-2,4 0-5,0 1-2,0-4 0,0-3-2,0 0-2,4-6-2,24-28-4</inkml:trace>
  <inkml:trace contextRef="#ctx0" brushRef="#br0" timeOffset="61566.5214">3042 11920 264,'0'-3'44,"0"3"-5,0 0-4,0 0-2,0 6-6,-4-6-6,4 10-4,-8 1-3,3 2-4,1-4-3,-4 1-1,0-2-2,4 1-2,0 4-5,0-4-6,-4-1-3,3 5-4,-3-3-4,4-1-5,0-4-5,4 1-5,-4 1-6</inkml:trace>
  <inkml:trace contextRef="#ctx0" brushRef="#br0" timeOffset="61854.5379">3447 12228 375,'0'-3'35,"0"3"-2,0 0-1,8 0-2,1 0-7,-1 0-3,4 7-7,0-7-2,5 6-4,-5-6-2,4 6 0,-3-3 0,7-3-3,1 4-4,-1-4-3,0 0-6,1-10-7,-9 7-8,9-10-9,-1 2-6,-3 5-4,40-7-10</inkml:trace>
  <inkml:trace contextRef="#ctx0" brushRef="#br0" timeOffset="62416.57">4307 12106 199,'4'-3'18,"4"0"-3,4-5 2,-3-2 3,-5-3 0,4-1-1,-4-2 0,4 3 3,-4 4-7,0 1 1,-4-2-2,0-2 1,-4 1-1,4-2-1,0 0-1,0 2-1,-8 2-1,-4-1-1,8 0 2,-9 4-1,5 1-2,-4-1 0,-4 6 1,-5-3-4,5 3-1,-1 3 1,5-3-3,-4 3 1,-5 5-1,9 5 0,-4-4-1,-1 1 1,5 1-2,0 5 1,-1 0-1,5-2 1,0 2 0,0-2-2,4 2 2,4 0-2,4-5 1,-4 2 0,8 0 0,0-10 1,4 0-2,1 2 2,7-2 2,-8-6 1,9-2 1,-1-5 2,-3-2-2,7-4 1,-3 2-2,-1-2 0,-3-2 2,3 5 2,-3-2 0,-5 3 1,-4 3-1,4 6 2,-4-4 0,-8 1-2,5 6-2,-5-3 0,0 3 1,4 0 4,-4 6-1,0 4 2,-9 14-4,5 4 1,-4-1 0,-4 3-4,0 13-1,-1 3 0,-3 1 0,8-1-2,-4 1-4,-1-1-3,5 1-3,0-5-5,0-5 0,4 0-4,-5-6-4,9 0 0,-4-11-5,4 6-5,0-12-7,0 2-7,0-2-2,4-1-5,9 23-6</inkml:trace>
  <inkml:trace contextRef="#ctx0" brushRef="#br0" timeOffset="62686.5855">4761 12235 415,'0'0'51,"0"0"-12,4-3-8,1 3-5,-5 0-5,0 3-1,4 0-3,-4-3-3,4 0-2,0 9-3,4-2-2,-4 1-1,4 4 0,-4 1-1,5 2-1,-1 4-2,-4 0-1,8-5-1,-4 2 0,-4-2-3,5 2-4,-5-2-1,4-1-4,4-3-2,-8-1-4,9 1-3,-5-4-7,0-1-8,-4-5-7,4 0-5,0 0 0,5-5-6</inkml:trace>
  <inkml:trace contextRef="#ctx0" brushRef="#br0" timeOffset="62919.5988">5105 12165 406,'0'0'52,"-4"6"-7,-4 1-9,-4 13-4,3 1-7,-3 7-7,-4-1-3,4 4-5,-1 0-1,-3 0-2,4-1-2,-5 3-3,5 4 0,-4-4-3,-1-1-4,5 1-2,0 1-2,-5-4-4,5-1-2,0-2-3,-1-4-5,5 0-6,0-9-4,4 2-4,0-10-2,4 1-1,0-7-3</inkml:trace>
  <inkml:trace contextRef="#ctx0" brushRef="#br0" timeOffset="63136.6112">5478 12122 444,'0'-6'41,"4"6"-9,-4 0-6,8 3-5,0-3-5,-4 0-4,5 0-2,-1 3-4,0-3-1,4 0 0,-8-3-2,9 3-4,-1 0-5,-4-3-1,0-1-4,4 1-8,-3 0-9,-1 3-12,0-3-8,0 0-6</inkml:trace>
  <inkml:trace contextRef="#ctx0" brushRef="#br0" timeOffset="63302.6207">5482 12327 321,'0'0'40,"0"0"-9,0 0-6,4 0-8,0 0-4,4 0-3,5 0-3,-1 0-5,-4-3-10,4 0-10,1-1-6,-1-2-6,4-3-4,-4 5 2,38-23-7</inkml:trace>
  <inkml:trace contextRef="#ctx0" brushRef="#br0" timeOffset="63788.6485">6346 12006 273,'4'-3'41,"-4"-7"-1,8 4-2,-8-1 2,4-1-4,-4-1-3,0 3-6,0-7-6,0-1-5,0 4-1,-8-3-5,8 2-1,-4-2-3,-4 4-2,-1-1 0,5 2 1,0-1-3,-4-4 1,4 7-1,-8-1 1,3 3-2,-3-3 0,4 7 1,-4 0-1,-1 0-1,-3 0 0,4 7 0,-9 4 0,5 5 0,-5 4 0,-3 3 0,3 4 0,-3 3 1,-1 6-2,1 1 1,3 6 1,1 3-2,8 0 1,-1 3 0,1-9 0,8 0 0,4-7 0,0-4 1,12-8 5,-4-6 3,13-7 1,-1-1 1,5-7 0,-1-10 1,1-1-1,8-8 0,-5-8-1,1-6 1,8-1 0,-8-7 1,-1 6-1,1-3 1,-1-2-2,-3 3-2,-4 1-3,-5 2-1,-4 4-2,-8-3-6,-4-1-4,-8 6-6,0 7-7,-8 5-6,-5 0-6,-4 8-11,-3 2-18,-5 6-15</inkml:trace>
  <inkml:trace contextRef="#ctx0" brushRef="#br0" timeOffset="64740.703">2145 13476 208,'0'0'33,"4"-3"2,-4 3 3,0-3-3,0 3-4,0-3-6,0-4-4,-4 3-1,4-3-4,-4-5-6,4 2 0,-4-4 1,4-2-3,-4 3 0,-4 5-2,4-5 1,-5 1-3,5 1-2,-4-2 2,4 3-1,-8 4 0,0 0-2,-1 6 0,1 0-1,0 3 0,-1 3 0,-3 4 0,0 6 0,-1-2 0,5 2 0,0 1 0,-5 6 0,5-9 0,0 5 0,12-3 0,0-2-1,0-1-1,0-2 2,0-5 0,4 1-1,4-1 0,4-6 0,5 0 1,-5-3 1,4 0-2,1-7 2,3-4-2,1-2 2,-5 5 1,-4-2 2,1-3 3,-1 4 1,0 4-1,-4 1 1,1 4 1,-5-3 0,-4 6 0,4-4-1,-4 4-1,4 0 4,-4 4 2,0 2 1,0 4-1,-4 10 0,4 6-1,-4 1-2,0 0-2,-5 6-2,1-3-2,0 8 0,0-1-1,0-4-1,-1 14-1,5-8-4,0 1-1,-8 0-4,4-4-3,8-2-1,-4-4-4,-9-1-2,9-6-5,0-4-4,4-4-7,0-3-9,0-2-7,0-4-2</inkml:trace>
  <inkml:trace contextRef="#ctx0" brushRef="#br0" timeOffset="65143.726">2493 13635 439,'4'0'37,"0"0"-7,1 0-8,-5 0-4,8-3-2,-8 0-2,0 0-5,0-2 2,4 2-5,-4 0-1,0-4-1,0-2-2,8 2 0,-8-2-1,4-1 1,-4-1-4,4-2-1,-4-1-1,-4 1-1,4-2 0,0 3-2,0 0 3,-4 9 0,4-7 1,0 4 1,-4 2-1,0 3 3,0 2-2,-4 3 2,3 2 1,-3 4 3,0 2 0,0 3 3,0 0 0,-1 3 1,9 4-1,-8-1 1,8 1-1,-8 5 0,8 0-1,0-1 0,0-3-4,0 0 2,8 1-3,-4-5 1,0 1-1,9-1-4,-5-4-2,0-6-5,-4 1 1,4-4-5,5 0-2,-1-6-7,0 0-9,1-6-9,3-7-6,0-6-3</inkml:trace>
  <inkml:trace contextRef="#ctx0" brushRef="#br0" timeOffset="65653.7552">2882 13022 384,'0'0'49,"0"0"-11,4-4-6,-4 4-9,0 0-5,4-3-6,5-3-2,-5 3-2,4 0-3,0-1-1,0 4-2,-4 0 1,4 0-2,-3 0-1,3 0 1,0 0 0,-4 0-1,4 0-3,-4 0-3,0 4 0,-4-1-2,0 9 0,0-4 0,0 5-3,0-3 1,0 4 2,-4-1-2,0-1 3,-4-2 1,0 1 0,4-1-1,0-4 3,-5 4 1,9-3-1,-4 0 1,0-1 1,4-3 0,0 1 1,0-1 0,0 3 3,4 0 1,-4-2 0,4 0 1,-4 3 2,5-7 1,-1 6 3,0-3-1,0 0 3,0 1-4,-4 2 0,4 2 0,-4-2-1,0 4-1,0 3-1,0 1 1,0-1-2,-4-1-1,-4-1 2,4-1-1,-5 3 0,1-4-1,-4 1-1,4-5 0,4-2 0,-4 3-1,-5-6 0,5 0-1,0 3 0,4 0-4,-4-3-4,4-3-5,-5 3-9,5-3-8,-4-3-8,0-1-4,4 3-8,-9-6-5</inkml:trace>
  <inkml:trace contextRef="#ctx0" brushRef="#br0" timeOffset="65886.7685">3144 13211 388,'4'0'49,"4"3"-9,-3 2-6,3-2-8,-4 3-4,4 1-6,4 5-4,-3-2-3,3 1-3,-4-1-1,0-1-2,0 1 0,1-2-5,-1-2-3,0 0-7,0 4-6,0-4-7,-4-3-5,0 1-10,5-1-3,-9-2-5,12 9-5</inkml:trace>
  <inkml:trace contextRef="#ctx0" brushRef="#br0" timeOffset="66097.7806">3316 13125 340,'0'0'33,"0"0"-3,0 0-5,-4 0-3,-12 6-4,3 12-3,1 1-2,4-2-6,-4-1-1,-1 2-3,5 1-1,-4 0-5,4-2-7,0-1-6,-5-1-4,5 1-5,0-1-4,-4-3-3,7-3-7,-3 21-6</inkml:trace>
  <inkml:trace contextRef="#ctx0" brushRef="#br0" timeOffset="66360.7956">3607 13599 397,'4'0'46,"0"0"-10,0-3-5,0 3-6,4 0-7,1 0-2,7-4-5,-4 4-3,0-3-2,5 3-1,-1-3-2,5 0-5,-1 3-4,-3 0-5,3-3-6,-4 1-6,13-4-10,-4-1-8,-1 1-6,66-4-7</inkml:trace>
  <inkml:trace contextRef="#ctx0" brushRef="#br0" timeOffset="67250.8465">4540 13363 286,'0'0'36,"0"0"-3,0-3-2,0-9-4,4 4-5,0-2-4,-4-3-5,0 1-1,0 4 0,0-5 0,-4 3-3,4-2 2,-4-3-5,4 3-2,-8-1-1,8-1 0,-4 1-1,-4-1 1,4 1-1,-5 0-1,1 0 0,-4 6 0,4 0 0,-9 4 1,9 3-3,-4 0 2,0 0-1,-1 3 0,1 0 0,0 5-1,0 5 1,-1 0 0,-3-1 0,8 3 0,-9 4 0,9-2 0,0 2 0,0-1 0,4 1 0,0-2 0,4 6-1,0-4 0,0-2 2,0-1-2,0-5 0,8-1 1,0-4 1,-4-3-2,8-3 2,1 0 1,-1-3 1,0-3 2,5-4-1,-5 1 3,4 1 0,1-5 0,-1 0 0,0 2 2,5-1-1,-1-1 1,-7 6-1,-1 0 2,-4-3-1,0 7-1,5 0 0,-13 3 1,0 0-2,0 0-1,0 0 2,4 3 1,0 0 2,-4 7-1,0 4 0,0 5 1,-4 8-1,4 3-1,-4 0-2,-1 5 0,-3-1-2,8 5-1,-8-5-1,0-4-1,8 7 0,-12-1-1,7 4-1,-3-8-3,4 1-2,0-3-2,-4 0-5,4 5-3,-8-4-2,3-4-3,1 0-4,0-2-4,4-4-7,-4-2-11,8-5-14,4 29-12</inkml:trace>
  <inkml:trace contextRef="#ctx0" brushRef="#br0" timeOffset="68514.9188">4909 13645 244,'0'0'46,"0"3"-6,-4 0-6,4 4-3,0-6-8,0 2-5,0 1-3,0-4-4,0 0-3,4 0-1,0 0-1,4 0 1,0 0-1,0-4-2,1 1-1,3-8 0,-4-2 0,-4 7-1,-4-5-2,8 1 2,-4 4-1,-4-4 0,9 4 2,-9-7-3,0 5 1,0-1 0,0-1 1,0 4 0,0 1 2,-5 2-2,1 3 1,-4-6 1,0 6-1,0 0 1,0 0 1,-1 3 0,5 0 1,-4 5-2,0 5 1,-4-4 2,8 2-2,0 2 0,-5 3 1,5-3 0,0 1-1,4 2 0,-4 1 0,0 6 1,4-9-3,0 2 0,0 6 0,4-1 0,0-4-1,-4 2-1,8 0-1,-4-4 1,9 1-1,-1-1-1,-4 0-5,0-9-2,5 4-1,-5-1 0,4-9-5,-4 2-3,0-2-6,1-2-10,-1-7-5,8-1-9,-8-9-3</inkml:trace>
  <inkml:trace contextRef="#ctx0" brushRef="#br0" timeOffset="69168.9563">5130 13115 249,'-4'-6'40,"4"0"-3,0 3-3,0 3-2,0-2-4,0-1-3,4 3-5,-4 0-2,4 0 0,4 0-4,0 0-1,0-3-2,1 3-2,3 0-3,-4 0 0,0-7-1,5 7 0,-9 0-3,8-3 0,-4 3-1,0 0 0,0 0-1,-3 0 0,3 0 0,-8 0 1,8 3-1,-8 4 0,0 4 0,0 1 0,0 1-1,0-2 2,-4 5-2,0-3 0,0 1 0,-5-1-1,1 0 0,0-2 1,4 2-1,-4-4 0,0 1 2,4-2-1,-5-2 0,1 0 1,4-3 0,4 1-1,-8 2-1,8-3 2,0-3 0,0 3-2,0-3-1,0 4 2,0-1 0,0-3 0,4 0 0,0 3 1,4-2 0,5 3 0,-5-1 0,-4 0 0,4 0-1,-4 0 1,4 1 0,-4-1-1,0 3 3,-4 0 0,0 1 2,0-2-1,0 1 0,0 0 1,0 1 0,0-1-1,-4-1-1,0 1 1,-4-3 1,4 4-2,0-4 1,-4 3-1,4-6-2,0 0 0,-5 3 2,5-3 0,0 0-2,-8 0 0,4 0-3,4 0 0,-5 0-2,5 0-4,-8 0-5,8-3-5,0-3-5,-4 3-8,4-7-2,-1 4-3,1 1-4,4-1-3</inkml:trace>
  <inkml:trace contextRef="#ctx0" brushRef="#br0" timeOffset="69479.974">5511 13112 320,'0'0'48,"0"0"-3,0 0-2,8 0-6,-8 3-6,4 4-4,4 2-5,-4-1-5,4 5-2,0-3-5,-3-1 1,3 2-3,0 2-3,-4 0 1,8-4-2,-8 2-2,5-1 0,-1-1-1,0 1 0,0-2-1,0 1-1,1-2-5,-1-1-2,0 1-2,-4-1-1,0-5-3,0 3-3,0-4-6,-4 3-7,8-3-6,-3 0-9,-1-3-3,-4-2-7</inkml:trace>
  <inkml:trace contextRef="#ctx0" brushRef="#br0" timeOffset="69704.9869">5670 13092 293,'0'0'44,"0"0"-4,0 0-2,-4 6-1,0-1-7,0 11-5,-4 0-4,-5-2-6,1 5-4,0-2-2,0 2-3,-1-1 0,1 4-4,0 2-2,-1-2-3,1-4-7,0 1-6,0-3-9,3-2-6,5 2-5,0-5-5,0 2-5</inkml:trace>
  <inkml:trace contextRef="#ctx0" brushRef="#br0" timeOffset="69973.0022">5920 13421 372,'0'0'37,"8"0"-1,0 0-4,0-3-4,1 3-6,3-4-8,0 4-2,1-4-4,3 0-2,-4-2-4,0 3-6,1 0-4,-1 3-4,4-4-9,-7 1-7,3 0-9,-8-3-4,4 4-5</inkml:trace>
  <inkml:trace contextRef="#ctx0" brushRef="#br0" timeOffset="70157.0128">5949 13586 321,'0'0'43,"4"0"-4,0 0-7,-4 0-1,4 0-8,4-3-5,4 3-3,1-3-6,-5 1-4,8-3-3,-4 4-8,1-6-7,3-2-9,-4-1-8,5 4-7,-1 1-5,37-14-7</inkml:trace>
  <inkml:trace contextRef="#ctx0" brushRef="#br0" timeOffset="70632.0399">6833 13324 349,'8'-7'43,"-4"-2"-5,0 1-4,0-2-6,-4-2-8,0-1-1,4 2-2,-4-2-5,0 0-4,-4-1-1,4-2 0,0 0-1,-4 2 1,0-2-3,-4 0 0,0 2 0,4 4-1,-5-2 0,-3 4-2,0-2 1,0 4 0,-5-4-1,1 10 0,-5 0-1,1 7 0,-9 2 3,5 9 0,-1 4 1,-3 2 1,-1 7 0,0 3 2,1 2-2,-1 7 1,0-3-1,5 6 0,-1-1-1,13 1 0,0-3-1,3-10-2,9 2-1,0-8 1,13 0 1,-5-11-2,12-5 4,9-11 1,0 3 0,-1-6 1,5-11 2,0-5-2,4-8 0,-5-3 1,5-4-1,-4-4 0,0-3 1,-9-1 0,5 1-4,-9-2-1,-7 3 1,-5 1-1,-4 2-5,-4 5-3,-4 2-6,-8 9 0,-5 5-7,1 7-2,-9 3-4,1 6-7,-1 3-9,1 9-14,-5 4-8,-65 70-6</inkml:trace>
  <inkml:trace contextRef="#ctx0" brushRef="#br0" timeOffset="71215.0733">4356 14629 416,'0'0'49,"0"-3"-7,0 3-8,4 0-4,-4 0-5,4 0-3,-4 0-5,0 0 1,4 9-1,0 7-4,-4 2-2,4 1-2,-4-2-1,9 5-4,-5-1 1,4-5-2,0-2 0,-4-1 1,13 0 1,-5-4 1,0-6 2,9-3 4,7-3 0,5-9 1,8-7 2,4-12 0,8-8-2,5-1-1,-5-3-2,0 0-3,4 3-1,-8 10-2,1 0 0,-5 0-3,4 1-4,0 5-5,-4-3-5,-4 2-6,0 4-8,-4 2-8,-5 1-5,1-1-8,-8 3-20,44-34-21</inkml:trace>
  <inkml:trace contextRef="#ctx0" brushRef="#br0" timeOffset="77101.41">8753 7672 289,'0'-5'36,"0"2"-1,0-3-1,0 3-4,0 3 0,0 0-5,0 0-4,4 0-2,-4 0-1,0 0-2,4-4-1,0 4 0,0 0-2,0 0-1,9 0-4,-9-3 0,4 3-3,0 0-1,-4 3 0,4 7-1,5 0 1,-5 4-2,4 2-2,-4 1 1,1-1 0,-1-2-5,-4-1-5,8 3-1,-8-3-3,0-2-1,0-5-5,-4-3-3,9-3-5,-5 0-6,-4 0-6,4 0 0,0-3-4,8-21-7</inkml:trace>
  <inkml:trace contextRef="#ctx0" brushRef="#br0" timeOffset="77386.4263">8966 7548 257,'0'0'33,"0"-3"-2,0 3-3,0 0-7,0 3 1,0 0 2,0 2-4,0 11 1,0 0 0,-4-2-1,4 12 0,-13-6-4,5 7 1,0 5-2,0-2-1,-4 4-4,3-1-2,-3 4-1,8-4-2,-4 2-2,0 2 0,-1-4 0,5 0-2,-4-2-5,0-4 0,4 1-3,-4-4-1,0-2-4,3-1-5,-3-5-6,4-2-7,0-4-5,4-1-5,0-6-5,0 1-1</inkml:trace>
  <inkml:trace contextRef="#ctx0" brushRef="#br0" timeOffset="77794.4496">9064 7893 342,'4'-3'41,"0"3"-7,4 0-3,1-3-6,-5 0-4,4 3-6,4 0-4,-4 0-3,5 0-3,-5 0 0,4 0-3,-4 0 2,-4 0-2,1 3-1,-1-3 0,0 3 0,-4-3 0,4 6 0,-4 4 1,0-1 0,-4-1 1,0 5-1,4 0-2,-4-5 2,-1 4 1,1 1 1,0-2-3,0 2 1,0 0 0,-4-2-1,4-2 2,0 4 0,4-3-1,-4-2 3,4-2-3,-4-3 2,4 0-3,0 4 0,0-4 2,0 0-2,0 0 1,4-3-2,0 3 0,0-3 1,4 0 0,0 0-1,0 0-2,-4 0-1,5 0-5,-1 0-1,0-3-6,0-3-4,0-1-4,1 1-6,-1 1-4,4-4-4,-4-1-5,5 1-1</inkml:trace>
  <inkml:trace contextRef="#ctx0" brushRef="#br0" timeOffset="78230.4745">9441 7532 336,'0'0'38,"0"0"-4,4 0-2,-4 0-3,8 0-3,-4 0-2,0-3-6,0 3-2,4 0-5,-3 0-4,3 0 0,0 0-4,0-3 0,-4 3-3,9-3-4,-5 3-6,0-7-7,4 4-7,-4 2-6,-8-3-7,9 1-8,-5 0-3</inkml:trace>
  <inkml:trace contextRef="#ctx0" brushRef="#br0" timeOffset="78432.4861">9486 7707 251,'-4'0'42,"4"2"-5,0 2-1,0-2-4,0 1-1,0 4-5,4-4-3,-4 0-5,4 0-5,4-3-3,-4 0-3,4 0-2,-4 0-1,9 0-2,-1-3-3,4-3-5,-3 2-4,-1-8-8,0 4-6,1-5-5,-1 4-6,0 1-5,21-5-9</inkml:trace>
  <inkml:trace contextRef="#ctx0" brushRef="#br0" timeOffset="78901.5129">9952 7707 379,'0'0'36,"0"-3"-9,0 3-10,0-3-2,0 3-2,0-3-2,0-4-3,13 1-1,-1 0 1,-4-6 0,5 3 0,-5-7-2,0 2-2,0-2-2,0 0 0,0 5 0,-3-2 0,-1 0-1,-4 7 0,0-5 0,0 1 1,0 1-2,-4-1 2,-1 5 0,1 5-1,-4 0 0,-4 0 1,0 4 1,-1-3 1,1 6 1,8 5 1,-8 1 2,3-2 0,-3 2-2,4 3 2,0 1 0,4 9-2,-4-3 1,-1 5-1,9-3-2,-4-1-1,4 3-1,0-5 0,4 2 0,0-5-2,5-5-4,-1-1-1,4 3-4,0-8-2,1-2-3,-1-3-8,8-3-4,-3-3-10,-1-3-6,5-2-3,-9-8-5</inkml:trace>
  <inkml:trace contextRef="#ctx0" brushRef="#br0" timeOffset="79149.5271">10129 7267 423,'0'0'41,"0"0"-11,4-3-7,0-1-7,0 4-3,0 0-5,4-6-3,0 3-4,0 0-3,1 0-1,-1-1-2,0 1-2,0 0-3,0 0 0,1 1-5,-1-4-3,0-1-4,0-2-6,-4-1-2,0-1-4,5 2-5,-1-25-7</inkml:trace>
  <inkml:trace contextRef="#ctx0" brushRef="#br0" timeOffset="79626.5544">10350 6884 261,'0'-7'39,"0"7"-10,0 3-3,8-3 1,-4 0-3,0 0 0,4 0-1,-4-3-5,0 3-3,0 0-3,5 0-4,-1 0-3,-4 0 1,0 0-2,4 3-1,-4 1-1,-4-1-2,4-3 2,0 6 0,1 1-1,-5 4 0,0-2 0,0 4 0,0 0-1,0-2-1,0 1 2,-5 1-1,5-3-1,-8 1 2,4 2-1,0-1 0,0-4 0,0 2 0,0-4 0,4 4 0,-4-6 0,4 3 0,0-1 0,0 1 2,0-1-2,0 0 0,4-3 1,-4 4 0,8-2 0,0 1 0,4-3 0,-7 3 2,3-2 0,0-1 1,-4 0 1,4 3-1,-4-1 1,0 5-2,1-1 0,-5 1 0,4-1-1,-4-1-1,0 5-1,0 0 0,-4-4 1,4 2 1,-5 2 1,-3-3-2,-4-1 2,0-1-2,-1 2 1,1-1-2,0-1 1,0 2-1,-5-4-2,5 0-2,-4 1-2,3-1-5,1-6-3,0 0-4,8 0-7,-5 0-5,5 0-5,0-3-2,4 0-4,0-4-1</inkml:trace>
  <inkml:trace contextRef="#ctx0" brushRef="#br0" timeOffset="79874.5686">10612 7078 349,'0'0'42,"8"1"2,0 2-8,0 4-7,0 2-5,1 1-5,7-2-3,-8 4-3,0-2-4,5 0-4,-5-3 0,4 3 0,0-4-2,1 4-2,-1-4-2,-4-1-3,4 1-3,-3 1-5,-5-1-7,4-3-6,-4 4-6,4-7-6,-8 0-4,0 0-2,-8 6-10</inkml:trace>
  <inkml:trace contextRef="#ctx0" brushRef="#br0" timeOffset="80061.5793">10800 7006 293,'0'0'43,"0"0"-3,0 10-5,-8 4-6,-5 8-5,1 4-9,0 1-2,0 0-4,-5 0-5,5 1-6,0-7-7,-5 1-6,5-1-6,8-2-2,-4-5-8,-5-4-3,5 3-10</inkml:trace>
  <inkml:trace contextRef="#ctx0" brushRef="#br0" timeOffset="80620.6113">8863 8801 306,'0'0'44,"9"-3"-5,-9 3 1,0 0-3,0 0-7,0 0-5,0 9-6,0 4-3,0-5-2,8 1-3,4 1-3,0 3-2,-3-2-3,-1-2-2,4 7-2,-4-5-5,5 2-3,-5 0-4,4-5-6,-8 1-4,-4-2-8,8 2-4,-4 1-5,5-4 1,-1-6-4</inkml:trace>
  <inkml:trace contextRef="#ctx0" brushRef="#br0" timeOffset="80848.6243">9060 8758 261,'0'0'45,"0"0"-1,-4 3-5,4 0 0,0 12-6,0 4-7,-4 0-6,0 1-4,4 3-4,-17 1-2,5-1-2,8 3-2,-8 4-2,4-3 0,-1 3 0,1-1-1,-4-2-3,4 2-5,4 1-4,4-3-10,-5-3-3,1-2-10,4-1-3,0-6-4,0-5-4,-4 20-7</inkml:trace>
  <inkml:trace contextRef="#ctx0" brushRef="#br0" timeOffset="81203.6446">9187 8996 330,'8'-6'44,"-4"3"-2,4-2-4,1 2-5,-1-3-9,-4 6-5,4-7-4,4 7-6,-3 0-1,-1 0-2,-4 0-1,4 3-2,-4-3-2,4 0 1,-8 4 0,4 2-1,0 0 0,-4 2 0,0 5-2,-4-4 0,0 6 1,-4-2 1,4-1-1,-4 3 1,4 0-1,-4-2 1,3 1-2,1 2 2,0-1 1,0 1 1,0-7 2,4 5-2,-4-4-1,4 3 1,0-4-1,0-1-1,0-1 0,0-4 0,4 3-1,-4-6 0,8 0-3,5-3-1,-5 3-2,0-3-3,0-4-1,4-7-5,-3-2-2,3 3-5,0-1-7,0 1-2,-3 1-7,3 4-4,8-11-8</inkml:trace>
  <inkml:trace contextRef="#ctx0" brushRef="#br0" timeOffset="81512.6623">9547 8437 306,'0'0'33,"0"6"-10,-8 1-5,-4 2-8,12 9 0,-13 4-4,9-5-6,-4-1-5,4 0-6,0 2 0,-4-3-8,4-3-5,0-3-4,-9 31-9</inkml:trace>
  <inkml:trace contextRef="#ctx0" brushRef="#br0" timeOffset="81762.6766">9805 8661 440,'0'0'34,"8"0"-5,5 0-8,-9-3-6,12 3-5,-4-3-8,1-1-5,-1-2-8,4 3-3,-3-3-11,-5 1-6,4-2-4,-8 1-3,4 3-2,5-3-8</inkml:trace>
  <inkml:trace contextRef="#ctx0" brushRef="#br0" timeOffset="81931.6862">9838 8853 361,'0'0'35,"0"4"-4,4-4-6,0 0-4,8 0-8,1 0-2,-5 0-11,4-4-10,0 1-6,-3 0-7,3-7-8,-4 1-3,4 4 0,-4-1-2</inkml:trace>
  <inkml:trace contextRef="#ctx0" brushRef="#br0" timeOffset="82125.6973">10153 8709 274,'8'0'39,"0"-4"-5,-3 4-2,7-3-6,-4 3-10,4-4-1,-3 0-7,-1 1-9,0-3-12,0-1-6,0 1-5,0 1-7,1-1-2,27-19-6</inkml:trace>
  <inkml:trace contextRef="#ctx0" brushRef="#br0" timeOffset="82705.7305">10366 8356 347,'0'-3'37,"8"-1"-2,0 4-2,1-6-4,3 6-5,4 0-6,-8-6-5,5 2-3,-1 4-3,0-3 0,1 3-3,-1 0 0,-4 0-1,4 3 0,-4 1 0,1-1 0,-5 0-1,0 7-1,0 1 0,-4-2 0,0 7 1,-4-2-2,4 6 0,-8-6-1,-1 2 1,1-2-1,0-1 2,4-1-1,-4 1 2,4-2-1,-4-1-3,3-1 0,5-2 0,-4-1 0,4-3 0,-4-1 1,4 1 0,0 3 0,0-2 1,4 2-2,-4-3 2,4-3 0,1 3 0,3 4 0,-4-6 0,4 2 1,-4 1-1,4-1 1,0 0-1,1 0 2,-1 0 1,0 4-1,4-4 0,-8 0 1,5 3 1,-1 1 2,0 1-2,0 1 1,-4 1-3,4-1 1,-3-1-2,-1 5 0,-4-2 1,0 5 1,0-3 1,0 1-1,0 2 0,0 0-1,-4-2-1,-1 2 1,-7-3 0,8-2 0,-12 2 0,7-4 1,1 1-2,-4-2 2,4-2-3,0 0 0,-5 1 2,5-4-2,0 0 1,4-3 0,-4 3 0,0-3-2,3 0-4,-3 0-3,4 0 2,-4 0-3,4-3-4,-4 3-2,4-3-10,-1-3-9,1-4-9,0-3-7,-12 2-12</inkml:trace>
  <inkml:trace contextRef="#ctx0" brushRef="#br0" timeOffset="83577.7804">10804 8712 363,'0'0'32,"0"-3"-7,0 3-7,0-4-5,4 4-3,-4-6-4,8-2-4,5-1-6,-5-2-3,8-2-2,1 0 3,-5-1-1,0-2 1,-4 3 0,9 0 4,-9 2-1,0 5 3,-8-4-1,4 1-1,0 4 2,-4-8-1,-4 10 1,4 0 0,-4-3 0,0 2-2,-4 4 4,4 4 3,-5-1 4,1 3 0,-4 10 3,4-5 4,0 5 1,4 2 3,-5-2-2,1 3-2,-4-2-2,8-1-3,-4 1-1,4 3-1,-1-6-2,5 2 0,0-4-4,0 3 1,5-3-3,-5 0 0,4-3-1,0 1-2,4-4-4,0 0-5,4 1-4,1-7-6,-5 0-5,8 0-7,-4 0-3,-3-3-3,3-1-4,25-29-8</inkml:trace>
  <inkml:trace contextRef="#ctx0" brushRef="#br0" timeOffset="83946.8015">10992 8171 310,'0'0'22,"0"-3"-5,0 3-6,0-3-7,0 3 0,0 0 0,0 0-3,0 0-1,0 0 0,4 0 6,-4 3 7,9-3 4,-9 3 3,4-3 3,0 4-2,0-1 0,-4 0-4,4-3-2,0 3-5,-4-3 1,0 3-3,8-3 1,-8 0-1,4 0 0,0 0-1,1 0 0,-1 0-1,4-3-2,-4 3 0,4 0-2,0-3 1,1 0-3,-5 0 1,4-4 0,0 7-1,0-6 0,4 3-2,-7 3-2,3-4-4,-4 4-5,0 0-6,-4 0-7,4 0-10,-4-3-9,4 0-9</inkml:trace>
  <inkml:trace contextRef="#ctx0" brushRef="#br0" timeOffset="84498.8331">11263 7957 317,'0'0'39,"4"0"-3,0 0-1,0 3-3,0 0-7,4 3-5,-8 4-6,8-4-4,-4 1-2,1-3-1,3 6-2,-4-7-2,0 4 1,0-1-1,4 0-1,-4 2 0,0-1-1,-4 2 1,4 1-1,1-2 1,-5-2-3,0 3 1,-5 7 0,1-6 0,0 1 0,0-5 0,0-2 0,-4 2 1,4 0 0,-4-3-1,4 2 0,4-5-2,0 0 1,0 3 1,-5-3 0,5 0 0,0 7 0,0-7 0,0 0 0,0 0-1,5 3 0,-1 0 2,0-3 0,0 3-1,0-3-1,0 0 0,4 4 2,-4-1 1,0 0 1,5 3 1,-9-6 0,4 7 1,0-6-3,-4 12 2,0-4-2,0-2 2,0 1-2,-4 4 1,4-2 0,-4 3 0,-5-5-1,5 1 0,-4 1 0,4-1-1,-4-6-1,0 2 2,-1-2-2,-3 4 3,8-4-7,-4-3-1,0 3-2,4-3-5,-5 0-5,1 0-5,4-3-10,0 3-6,4-3-4,0-7-7,-12-7-5</inkml:trace>
  <inkml:trace contextRef="#ctx0" brushRef="#br0" timeOffset="84758.8479">11496 8113 361,'8'0'43,"0"3"-2,5 0-6,-9 0-5,4 3-8,0 4-3,0 1-5,5 2-3,-1-7-3,-4 4-2,4-1-1,1-2-4,-1 4 2,-4-5-2,4 0-3,-3 4-2,3-5-4,-4-2-2,4 3-5,-4-6-2,-3 3-5,3 1-5,0-4-3,-4 3-5,0-3 0,0 0-4,4-13-7</inkml:trace>
  <inkml:trace contextRef="#ctx0" brushRef="#br0" timeOffset="84938.8582">11725 8058 227,'0'0'31,"0"0"-2,0 0 2,0 4 1,0-1-3,-8 2-4,-4 10-6,-1 1-2,5-1-5,-4 1-2,0-1-3,-5 3-3,1 4-1,0-4-6,3 4-8,-7-5-8,3 6-9,1-9-7,-4 5-4</inkml:trace>
  <inkml:trace contextRef="#ctx0" brushRef="#br0" timeOffset="86348.9389">9302 10324 260,'0'0'38,"4"0"-1,-4 3 0,0-3-4,8 0-5,-4 3-4,8-3-5,-8 0-2,4 0-1,1 0-2,-1 0-4,-4 0-3,4-3 0,0 3-3,-4 0-1,5 0 1,-5 0-2,-4 0-2,8 0 1,-8 3-2,0-3 2,4 0 0,0 3 1,-4-1-2,0 9 1,0 3 1,-4-1-2,0-2 3,0 2-1,0 0 0,0-5-1,-5 4 0,9-2-1,-4-1 0,0 1 0,0-5 0,0 1 0,0 4 0,0-1 0,4-4 0,0 4 0,0-2 0,-4-4 0,4 3 0,0-2 0,4 2 2,-4-3-1,0 0 1,0 0 0,4-3-2,4 0 0,0 0 1,1-3-2,-1-3 0,4 0-5,0-4 0,-4 4-4,-3-2-3,7-2-6,-4 4-5,-4-4-5,12 1-2,-11 1-7,-1-2-5,24-15-6</inkml:trace>
  <inkml:trace contextRef="#ctx0" brushRef="#br0" timeOffset="86641.9557">9654 9774 280,'0'-3'24,"0"-4"-7,0 4-2,0 3-2,0 0-5,0 0-1,0 6-1,-4-6-2,4 12-2,0-6-1,-5 0-1,5 4 3,-4-4-3,-4 7-4,-4-8-3,8-2-4,4 0-3,-4 3-5,4-6 0,0 0-3,0 10-7</inkml:trace>
  <inkml:trace contextRef="#ctx0" brushRef="#br0" timeOffset="86829.9664">9764 9705 212,'0'0'31,"0"0"-1,0 4-2,0-4-9,0 0-3,0 9-3,0 1-5,-4-1-7,0 2-4,0-1-6,0-4-2,0 1-4,0-4-3,0 2-4,-9 17-12</inkml:trace>
  <inkml:trace contextRef="#ctx0" brushRef="#br0" timeOffset="91164.2143">8921 10052 183,'4'-3'27,"-4"0"-2,0-1 4,0 1-4,-4 3 4,4 0 0,0-3 1,0 0 2,0 3-4,0 0 1,0-6-3,0 6-5,0 0-2,0 0-1,0 0-4,0 0 0,0 0-1,4 0 0,0 0-4,4 3 1,0 0-4,-4 3-3,1 7 1,3-5-2,-4 5 2,4-1-3,-4 4-5,4-1-2,-4 0-5,1 0-3,-1-2-3,0-4-5,0-3-9,4 2-6,-4-1-7,4-7-4,13 0-9</inkml:trace>
  <inkml:trace contextRef="#ctx0" brushRef="#br0" timeOffset="91440.2301">9171 9950 318,'0'0'42,"0"0"-6,-5 0-2,5 0-1,0 7-5,-4 9-5,-4-5-1,4 1-3,0 4-1,-4 2-3,0 1-1,4 1-1,-5 6-3,5-2-3,-8 3-1,4 5 0,0-5-3,-1 0 0,5 4-3,-4-4-5,0-3-5,0 3-3,0-4-7,-5-3-8,5-1-8,4 5-8,-4-2-6,-13 58-10</inkml:trace>
  <inkml:trace contextRef="#ctx0" brushRef="#br0" timeOffset="92149.2707">10063 9993 300,'0'0'39,"0"0"-3,0 0-4,0 0-5,0 0-4,4-6-1,-4 6-1,8 0-6,1 0-2,-1 0-2,4-5-5,-4 2 0,0 0-3,5 3 0,-1-10 0,-4 7-4,8 3-6,-3-3-7,-5-4-7,0 1-12,-4 6-4,0-5-7,17-17-12</inkml:trace>
  <inkml:trace contextRef="#ctx0" brushRef="#br0" timeOffset="92342.2817">10129 10162 267,'0'0'45,"-5"0"-5,5 0-3,0 0-3,0 0-2,0 3-8,5-3-4,-1 0-7,-4 3 0,12-3-8,-4 0-5,8-3-9,-3 0-11,-5-4-10,4 4-5,-8-3-6,5-1-3,31-1-3</inkml:trace>
  <inkml:trace contextRef="#ctx0" brushRef="#br0" timeOffset="92870.3119">10661 9868 247,'8'-7'44,"-4"-7"-8,0 4-2,0-4-7,0-2-5,-4 3-6,9-2-3,-5 0-3,-4-4-2,0 5-1,0-2 0,0 3 3,0 2 1,-4-2 1,4 1-4,-5 7 2,-3-1-5,0-1-1,-4 4 0,-1 3-1,-3 0-2,4 0 0,-5 3 2,1 4-2,0 4 0,-5 1 0,5 4-2,-5-1 2,5 4-1,4-5 0,-1-1 0,5 7-1,0-1 0,4-3 1,0-1 0,4 1 0,0-7 0,4 2 0,0-1 1,8-10-2,1 0 3,-1 0 1,4-3-1,1-4 2,-1-1-1,0-8-1,5 2 1,-9-2 1,5 0-1,-1 0 4,0 5 0,-3 2 3,-1 2-2,-4 1 1,-8 4 0,4-1-3,0 3 2,0 0 1,-4 0-1,4 3 1,-4 2 3,5 2-3,-5 15 1,-5-5 0,5 12-4,0 1 0,0 0-2,-4 4 0,4-1-1,0 4 0,0 2-3,0-2-3,-4 1-5,4-5-4,-4-2-3,-4-1-4,8-1-2,-12-6-4,8-2-5,-5 1-10,5-4-4,4-2-5,-4-4-2,-20 12-4</inkml:trace>
  <inkml:trace contextRef="#ctx0" brushRef="#br0" timeOffset="93264.3344">10849 10069 290,'0'-3'49,"8"-3"-5,-4 1-4,9 2-4,-5-3-5,4 2-8,-4 1-5,0 0-2,5 0-5,-5-3-3,4-6-1,-4 0-3,5 2 1,-5-1-2,-4 2 1,0-7 2,0 3-3,0-1 1,0-2 0,-4 3 0,0 2 0,0 1 1,0 1 0,0-1 0,-4 7-1,0 3-3,-4-2-1,4 2 1,-4 0 1,4 0-1,-5 0 0,1 5 0,0 2-1,4 5 2,-4 4-1,0 2 0,-1 4 0,1-1 1,0 6 1,4 1-1,-4-4 0,4-3 0,4 1-2,4 2 2,0-5 0,4-3-2,0-2 0,4-1 0,-3 0-2,3-9-3,-4 3-1,4-4-3,-3-3-2,3 0-3,4-3-1,-8-4-6,5-1-4,-1-1-2,0-7-6,1 5-8,-1-5-5,17-24-10</inkml:trace>
  <inkml:trace contextRef="#ctx0" brushRef="#br0" timeOffset="93472.3463">11164 9675 369,'0'-3'52,"0"0"-11,0 0-9,0 3-8,9-3-6,-5 1-3,4-3-6,4 0-3,-4 2-7,5-3-4,-5-1-8,4 1-5,-4 0-6,0 1-4,1-1-6,-1 2-5,-4-2-4,8-16-6</inkml:trace>
  <inkml:trace contextRef="#ctx0" brushRef="#br0" timeOffset="93956.374">11369 9391 264,'0'-4'38,"8"4"-3,-8-3 0,4 2-7,4 1-7,1 0-2,-5 0-7,4-3-3,-4 3-3,4 0-1,5 3 0,-5-3-1,-4 1-3,0-1 0,-4 0 0,4 0 1,0 0-1,0 3-1,-4 4 2,0-4-1,0 7 0,-8-1-1,8-4 0,0 4 0,0-2 0,0-1 2,-4 0-1,4 1-1,0-2 1,-4 1 0,4-3-1,-4 4 0,4-4-1,0 0 3,0 3 2,4 1 1,-4-3 0,4 3-2,-4-1 1,8 0 0,0-2 1,-4 2-1,0 0 2,-4 1-2,5-3 4,-1 3-2,0 2-1,-4 1 1,4-2 0,-4 1-1,0 1-1,0-1-1,0 4 0,-4-5 0,0 2-1,0 2 1,-5 0-2,5-3 0,-8 1 0,8-1 0,-4-3 0,0-1-1,-5 2 0,5-1-1,0-3-2,0-3-2,-5 3-1,1-3-3,0 0-5,0 0-3,3-3-5,1 0-6,-4-3-5,8-1-5,0 2 0,0-1-4</inkml:trace>
  <inkml:trace contextRef="#ctx0" brushRef="#br0" timeOffset="94246.3906">11660 9459 310,'4'0'37,"4"-3"2,0 3-4,4 0-1,-3 0-5,3 0-3,0 3-6,0-1-3,1 7-4,-1 1-2,0-1-3,1-1-4,-5 2 1,4-1-2,-4 1 2,5-1-3,-5-1-1,-4 2 0,4-1-3,0 1-4,0-2-2,1-5-3,-1 3-4,0-2-3,0-1-3,-4-3-5,4 0-4,-3 0-4,3-3-1,-4-1-3,4-13-6</inkml:trace>
  <inkml:trace contextRef="#ctx0" brushRef="#br0" timeOffset="94454.4025">11901 9387 289,'0'0'37,"0"4"0,-4 2-2,4 0-1,-8 7-5,4-2-5,0 2-5,0 3-6,-5-2-3,1 2-3,0-2-1,-4 2-1,4 0-3,-1-2-6,1-1-4,-4 0-7,4-2-6,-4 2-7,-1-1-4,5-2-6,-8 1-6</inkml:trace>
  <inkml:trace contextRef="#ctx0" brushRef="#br0" timeOffset="95126.4409">9019 11694 135,'0'0'20,"-4"0"2,-4-3 0,4 3 6,0 0 3,0-3 1,4 3 1,0-3-5,0 3 0,0 0 0,0 0 3,4 0 0,0 0-2,4 0-3,0 0-5,4 0-3,5 0-3,-5 3-3,0 3-1,-4 2-4,5 5-2,-1 0 0,0 1-2,1 2 0,-1-3-5,0 1-2,0-5-6,1 7 0,-1-5-5,0-1-5,1-4-5,-5 1-6,4-4-9,0-3-7,-3 0-5</inkml:trace>
  <inkml:trace contextRef="#ctx0" brushRef="#br0" timeOffset="95383.4556">9318 11659 246,'-4'0'44,"4"0"1,0 3-5,0 4-2,0 12-4,0-2-4,-4 2-6,4 2-7,-8 1-4,-1 5-4,-3 0 0,4-1-4,0 1-1,-5-5-2,5 2 0,0-3-1,-4 4 0,4-4-4,-1 4-4,-3-7-4,4-2-4,4-2-4,-4-5-3,8-2-2,-4-1-2,4-6-4,0 0-4,0-3-4</inkml:trace>
  <inkml:trace contextRef="#ctx0" brushRef="#br0" timeOffset="95610.4686">9621 11260 345,'0'-3'39,"-4"3"-6,0 3-8,4-1-8,-4 1-4,-5 0-4,1 13-7,8-6-8,-4-6-5,0 6-2,0 3-2,0-7-1,0 2 1,0 1-2,0 1-4,4 0-6,-5-4-2,5 11-10</inkml:trace>
  <inkml:trace contextRef="#ctx0" brushRef="#br0" timeOffset="95808.4799">9711 11281 233,'-4'0'31,"4"0"-6,0 3-6,0-3-7,-4 0-5,4 6 2,-4-2-6,0 4-3,-1-2-2,1 0 1,0 7-1,4 0-5,-4-5-3,0 4-3,0 1-4,0-2-1,-8 29-16</inkml:trace>
  <inkml:trace contextRef="#ctx0" brushRef="#br0" timeOffset="96044.4934">9891 11553 279,'4'-3'34,"4"-1"-2,9 1-4,-5 2-10,0-9-3,1 4-5,-1-1-3,0 4-4,-4 3-8,1-3-5,-1 3-4,4 3-3,-4-3-3,-4 0-4,4 3-2,9 10-8</inkml:trace>
  <inkml:trace contextRef="#ctx0" brushRef="#br0" timeOffset="96638.5274">10436 11424 298,'4'-6'41,"0"1"-7,4 2-6,-8-7-7,4 1-4,4-3-4,-4 0-2,0 2-3,1-4 0,-1-2 2,0 0-3,4 2 2,-4 1-1,-4 0 2,0-1-3,0 1 0,0-3-1,0 5-3,0 2 2,0-1-3,-4-2 1,0 4-1,-8-2-1,3 7-1,-3 3 0,0 0 0,-1 3 1,1 3-1,-4 2-2,4 2 2,-9 6-1,5-4 0,-1 9 0,-3-5 1,8 2 1,-5 4-2,13-11 1,-12 11 0,12-1 1,0-2-2,4-5 1,4-1 0,0-4 0,4 1 1,4-8 0,5-2 2,-5 3-1,4-6 2,1 1 0,-1-8-1,0-5 0,5 3 0,-5-3-1,1-1 0,-1 1 0,-4-4 2,1 3-1,-1 2 4,0 1 0,-4 2 0,0 5 1,-8 3-3,0 0-1,0-1 0,5 4 0,-5 0 2,0 4 0,0 2 0,0 8 3,-5 5 0,5-1 0,0 1-1,-4 5-3,-4 4-1,4 2-1,0 4-1,0-1-1,-4-3-4,0 5-5,3-1-3,-3-1-3,4-3-4,-4 1-1,4-3-5,0-1-4,-4-6-3,3 1-4,1-4 0,0-2-1,4-1-1,0-3 0,0-6 6,8 0 1,13-6-6</inkml:trace>
  <inkml:trace contextRef="#ctx0" brushRef="#br0" timeOffset="96876.541">10661 11565 261,'8'-3'44,"-8"0"-2,4 3 5,0 0-2,0 0-5,0 0-7,5 3-5,-1 4-3,-4 4 0,4-2-5,4 1-4,-4-4-4,5 4-2,-1-4-3,0 5-2,1-4-1,-1-1 0,4 0-4,-3 2-5,-1-1-1,0-4-3,0 3-2,-3 1 0,-5-1-3,4 0-2,-4-1-4,0-2-3,0 4-5,-4-7-6,4 3-1,-4-3-1,0 0-1,0 0-1,0-7 1</inkml:trace>
  <inkml:trace contextRef="#ctx0" brushRef="#br0" timeOffset="97128.5555">10996 11443 222,'0'0'36,"0"0"-1,0 0 4,0 6 3,0 2-2,0-1-2,-4 9-6,4 4-4,-8 6-1,0 1-6,4-3-3,-4 7-1,-5-4-5,1 4-3,4-1-1,0 2-3,-5-5-1,5 0-3,0-2-3,-4-1-6,0-2-1,-1-4-3,5 1-1,0-2-1,0-1-2,4-6-4,-5-2 0,5-2-3,0-3-2,4 0-1,0-3-2,-4 0-4,4-3-3,0 3 0,0-6-2</inkml:trace>
  <inkml:trace contextRef="#ctx0" brushRef="#br0" timeOffset="97398.5709">11361 11314 424,'0'0'44,"4"3"-11,-4-3-6,0 0-5,4 0-7,-4 0-3,12 0-4,5 0-2,-5 0-3,0 4-7,1-4-3,3 0-7,-4-4-4,0-2-8,5 3-12,-5-3-4,0 1-9</inkml:trace>
  <inkml:trace contextRef="#ctx0" brushRef="#br0" timeOffset="97592.582">11430 11492 341,'0'0'41,"0"0"-5,0 4-4,0-1-3,0-2-9,9 2-6,-1-3-1,0 0-7,8-3-11,-3 2-12,-1-2-11,0-7-6,0 0-1,5 4-1,-5 3 1,5-7 3,40-17-7</inkml:trace>
  <inkml:trace contextRef="#ctx0" brushRef="#br0" timeOffset="98079.6098">12171 11201 306,'0'-3'45,"0"-3"-5,0 0-5,0-2-8,0-2-6,0 0-3,0 1-2,0-4-4,0 2-5,0 2-1,-4-4-1,0 2 0,0 1 3,0 1-2,0-1-1,-4 5 2,0-4-1,-1 2-4,1 4 1,-4 0 0,0 3 0,-1 3-1,1 0 0,0 7-2,-5 1 0,1 2 0,-9 6 2,5-2-2,4 6 4,-1 0 2,-3 5 0,3 3-2,5 3 0,-4 2 2,3 10-1,1-3-2,8 2 1,4-2-1,0-4-1,4-4 2,8-8-3,5-9 1,3-9 1,5-5 0,-5-8 4,5-8 2,4-6-2,-1-12 0,1-3 1,-5-5-2,5-2-1,4 3 1,-17-3 1,5 4 0,-9-4-1,0 7-2,-8-1-1,-4 4-3,0-2-4,-4 5-2,-4 7-4,-8-3-4,-1 8-6,-7 7-6,3 4-9,-3 1-16,-1 3-8,-44 30-11</inkml:trace>
  <inkml:trace contextRef="#ctx0" brushRef="#br0" timeOffset="99426.6869">8827 13274 335,'0'0'48,"0"0"-3,4 0-5,-4 0-5,4 0-7,0-3-4,0-3-5,4-2-6,0-8-2,1 0-3,-5-1-1,0-6-4,0 3 0,0-3 0,0 0-4,0-4-1,-4 4-2,0 0 2,0-5 0,0 3-1,0 1 2,-4-1-2,-4 10 2,-4 0 1,3 0-1,-7 6 1,8-1 0,-4 7-1,-1-3 1,1 6-1,0 0 0,-5 0 2,1 3-2,4 3-1,-1 4 2,1 4 0,0 2 0,4 0 0,-1-8 0,1 4-1,4 4 1,0-1 0,0 1 1,4-4-1,0-1 0,0 2 0,4 0 0,0-2 0,4 2 0,1-1 0,-1-2 0,0-2 0,0-2 0,0 1 1,0-4-2,1-3 4,3 0-1,-4 3 3,-4-3-1,0-3 1,9 0 2,-5-4-1,0-2-1,0 4-1,4-8 1,-7-3-3,3 2 1,0-5 3,0 6 0,-4 2-1,8-5 2,-7 4-1,-1 4 1,4 4 0,-4-2-1,-4 6-1,4-3-1,-4 0 1,0 3 0,0 0 2,0 9 2,0 15-2,0 5 1,0-2 0,0 3-2,-4 6 0,4 1-1,-4 3-1,4 0-1,-8 2-1,-1-5 0,5 3-1,-4-4-1,0 4-1,4-3-3,-4-6-4,4 3 0,-5-4-3,5 3-5,0-4-1,4-5-3,-4 0-4,4-8-3,4-8-7,-4 4-5,0-9-7,0-3-8,8-4-9</inkml:trace>
  <inkml:trace contextRef="#ctx0" brushRef="#br0" timeOffset="99802.7084">9154 13360 436,'0'3'42,"8"-3"-7,5 0-7,-1-3-7,0 0-7,0-6-3,1 1-2,3-2-3,1 1-4,-5-4-4,-4 2 2,0 1-2,-4-3 0,0 1 0,0 1 2,-4 1-2,0 1 0,-4-4 2,0 5 0,-4-5-1,4 7 4,-4-4-2,0 9 0,-5-3-1,5 4 2,-4 0 1,0 0-1,-1 4 0,5 4 3,0 7 1,-4 0 1,3 4 0,-3 2 1,8 1 1,-4 2-2,0-2 0,4-1 1,4 1-3,0-2-1,0 3-1,4 1-1,-4-2 0,4-5 0,4-1-2,0-5-4,0 2-2,1 3-3,-1-8-3,0 1-1,0-5-5,4 2-4,1-6-4,-1 0-6,4-6-9,1-4-8,-1-4-1</inkml:trace>
  <inkml:trace contextRef="#ctx0" brushRef="#br0" timeOffset="100029.7214">9441 12896 420,'0'0'50,"0"0"-11,4 0-9,-4 0-9,0-6-4,4 6-5,4 0-3,0-3-5,0-1-8,-3 4-2,3 0-3,0-3-1,-4 0-7,4-3-4,0-1-5,-8 7-6,5 0-5,3 0-3,-16-11-10</inkml:trace>
  <inkml:trace contextRef="#ctx0" brushRef="#br0" timeOffset="100508.7488">9662 12669 332,'0'0'41,"4"-3"-6,4-1-3,0 1-1,0 2-2,5-6-5,-5 4-7,4-3-3,-4 3-4,-3-1-2,3 1-4,-4 0-1,4 3 0,0 0 0,-4 0-1,4 0 0,-8 0-2,5 0 1,-5 3 0,0-3-2,0 3 0,0 10 1,-5-3 0,5-2 0,0 1-1,-4-3 0,0 4-1,0-5 2,0 1 0,0 0-2,4-2 1,0 2 1,0-3-1,-4 0 1,4 4 0,0-1 0,0-3-2,4-1 2,-4 4 0,4-6 0,4 7 0,0-4 0,-3 0 0,3-3 0,0 3 0,0-3 1,-4 6 0,0 1-1,0-6 0,0 6 1,1 2 0,-1 4 0,-4-3 1,0 1 1,0 1-2,0 1 4,0-2-1,0 2 1,-4 0 0,-1-1-1,-3 0 1,0-6 0,0 3-1,0-5-1,0 0 0,-5-4-3,5 4 2,-4-1 0,4-3-5,-1 0-3,1 0-3,-4 0-4,4 0-6,0-3-6,-5-2-7,13-5-6,-8 4-7,4 0-7</inkml:trace>
  <inkml:trace contextRef="#ctx0" brushRef="#br0" timeOffset="100751.7627">9965 12804 352,'4'0'51,"4"-3"-4,0 3-7,0 3-9,5-3-7,-1 3-7,-4 3-3,4 1-4,5-7-4,-5 5 1,5 4-6,-5 1-4,0-4 2,0-1-4,1 1-2,-5-3-2,-4 0-6,4 4-4,8-4-5,-11 0-9,3 4-2,-4-7-4,0 3-2,-8 9-8</inkml:trace>
  <inkml:trace contextRef="#ctx0" brushRef="#br0" timeOffset="100948.774">10174 12708 269,'0'0'51,"0"0"-3,0 0-8,-5 0-2,1 0-6,0 0-6,-4 4-6,-8 12-6,3-2-4,1 5-1,0-3-3,4 1-1,0 2-4,-1-4-4,5-3-3,0 3-6,-4-3-8,0-2-6,8 3-7,-4-1-6,0-4-8</inkml:trace>
  <inkml:trace contextRef="#ctx0" brushRef="#br0" timeOffset="101711.8176">10612 13049 392,'0'0'54,"0"0"-13,0-3-8,0 3-10,8 0-6,0-4-5,4 4-4,1-3-5,-1-3-7,-4 3-3,4-1-5,1 0-4,-1 0-6,0 1-6,0 3-8,1-6-3,-1 3-4,21-10-7</inkml:trace>
  <inkml:trace contextRef="#ctx0" brushRef="#br0" timeOffset="102254.8487">11119 12880 309,'0'-3'38,"0"-3"2,4 2-1,0 1-6,-4-6-2,0-2-8,0-5-3,0 8-5,0-5-4,0 0-2,0-3-1,0 5-2,0-1-2,-4-1 0,0 2-2,0 1 1,0 1-3,0-1 1,-4 2-1,0 2 1,-5 3 0,5-4-1,-4 4 0,0 0-1,-1 3 0,1 0 2,0 3-2,-1 3 1,1 1 1,0-1 0,0 1-1,3 0-1,1 6 0,-4 0 1,4-2-1,4 5 1,0-3 0,-1 1 0,5 2-1,-4-3-2,4 1 1,0 2-1,4-8 0,5-5 3,-1 3-2,4-3 1,5 1 1,-1-4 2,-4-10 1,5 4 1,-1 1-1,0-8 1,1 4 2,-1-2-3,-4 1 1,1 1 2,3 2 2,-12 4-2,4-3 0,-8 2-1,4 4 2,0 0 1,-4 0 1,0 7 1,0 2-1,0 7 1,0 8-1,0-3 0,-4 7-1,4-1-2,-4 10 0,4 0-3,-4 2 0,0 4-1,4-3 1,-4-7-2,4 5-1,-4-4-4,0-4-5,-4 0-4,4-4-3,-1-6-2,1-1-3,-4-4-2,4 1-5,4-7-5,-4-4-6,0-2-2,4 0-5,0-3-3,-8-3-7</inkml:trace>
  <inkml:trace contextRef="#ctx0" brushRef="#br0" timeOffset="102628.8701">11295 13135 361,'9'-4'48,"-5"1"-3,8 3-7,-4-3-9,4-7-7,1 4-5,-1 0-3,4 1-5,-8-8-2,1 4-1,-1 2-2,-4-2-2,0-2-1,4 1 0,-8-6-1,0 5 1,0-8-2,0 6 2,0 5 0,-4-4-2,4 2 2,-4 1-1,-8 4 0,8 2 2,-5-1-2,1 1 0,0 3 3,0 0 0,-4 3 2,8 4 1,-5 1-1,5 8 0,-4 0 2,4-2-3,0 5 0,0 2 0,4-2-1,-4 1 0,0 9 0,4-5-1,0-4 0,0 6-1,0-5-1,4 1 1,0-1 0,8-2-3,-4-5-4,-4 2-1,5-3-2,-1-6-2,4 0 1,0-7 0,5 0-3,-9 0-1,0-3-4,8-2-7,-3-8-7,-5 0-5,4 1-7,-4-3-4</inkml:trace>
  <inkml:trace contextRef="#ctx0" brushRef="#br0" timeOffset="102884.8847">11557 12681 461,'0'0'47,"0"0"-9,9-3-11,-9 3-8,8 0-4,-4 0-4,8 0-7,0-6-6,5 3-5,-5 0-3,0 3-7,1-8-3,-1 1-7,-4-2-5,0 2-4,0 1-2,1 0-5,7-2-7</inkml:trace>
  <inkml:trace contextRef="#ctx0" brushRef="#br0" timeOffset="103371.9126">11819 12410 356,'0'-4'40,"4"4"-4,1-3-3,-1 3-4,4 0-5,-4 0-6,4 0-4,0 3-4,0-3-3,1 0 0,-1 0-4,-4 4 2,4-4-4,-4 3 1,4-2-1,-3 6 1,-5-4-2,0 3 0,0 1-1,0 2 2,0 4-1,-5-2 0,1 2 0,-4-1 0,0 0 2,4 0-2,-4 1 0,-1-5 0,1 2-1,4-1 0,-4-3-1,4 1-1,0-2 0,4 1-1,0 0 1,0-3-1,0 1 1,0-4 1,0 0 0,4 0 2,0 0-1,4 0 1,-4 0-1,4 0 1,1 3 0,-5-3 0,4 3 2,0 0 2,-4 0 0,4 1 0,-8 2-1,5 2 2,-1 1-1,0 1-1,-4 3-1,0 1 2,0-1-3,0-2 1,-4 1 1,0 1-2,4-3 0,-5-1 1,-3-1-1,4-1 1,-4-1-2,0 0 1,4-3 0,-5 1-2,5-4 0,-4 0-6,4 0-4,0 0-8,-4 0-9,0 0-7,-1-4-7,1 4-6,-20-6-10</inkml:trace>
  <inkml:trace contextRef="#ctx0" brushRef="#br0" timeOffset="103604.9259">12106 12569 381,'0'0'49,"4"3"-5,12 0-8,-7-1-10,3 1-8,0 6-3,0 1-6,5-4-3,-5 1-6,0 2-3,1-4-5,3 4-5,-8-2-1,0-4-5,1 3-7,-5-3-6,0 2-2,0-2-3,4 1-1,-8 11-8</inkml:trace>
  <inkml:trace contextRef="#ctx0" brushRef="#br0" timeOffset="103831.9389">12286 12467 251,'0'-3'44,"0"3"-3,-4 0-3,-4 0-3,-4 9-2,3 1-8,-3 6-6,4-2-2,-4 5-6,-1 2-1,5 1-4,-4 2-1,4-2-3,-1-1-5,1-5-3,4 1-7,-4-1 0,-4-2-3,3-1-2,9 3 0,-4-8-3,-4 1-3,0 1-5,4-4-2,4 1-6</inkml:trace>
  <inkml:trace contextRef="#ctx0" brushRef="#br0" timeOffset="104072.9526">12544 12675 446,'4'0'44,"4"0"-7,0 0-12,1-3-4,-1 3-8,0-3-4,0 3-8,4-3-7,1-1-2,-5 1-8,4 3-5,-4-1-5,5-3-3,-5 1-3,0 3 2,0 0-2,-4-3-1,5 0 0,3 3-7</inkml:trace>
  <inkml:trace contextRef="#ctx0" brushRef="#br0" timeOffset="104256.9632">12548 12877 323,'0'-3'41,"0"3"0,0 0-6,0 0-3,0 0-6,8 0-6,0 0-6,9 0-3,-1 0-4,-4-7-6,5 1-12,-1 3-7,1-5-9,-5-2-13,0 4-4,29-8-10</inkml:trace>
  <inkml:trace contextRef="#ctx0" brushRef="#br0" timeOffset="104842.9967">13252 12577 317,'0'-2'30,"0"-4"-3,0 2-6,0-2-5,4-3-5,-4-1-1,0 2-3,4-5 0,-4 4-2,0-2 6,0-2 0,0 3 1,0-2 1,0 1-1,0-2 0,0 0-3,0 0-1,-4 2-1,0-1-2,0 0-1,-4 0-1,4 2-1,-4 1-1,0 4 1,-5-2 0,1 7 0,0 0 1,-5 0 2,5 7-1,-4 4 1,-1 8 1,1 5 2,-1 3 2,-3 5 0,0 7-2,-1 4 0,-3 2 1,3 4-3,-4 7 0,1-2-1,-1 5-2,5 1 1,4 2-3,3-6 2,9-5-2,4-5-1,0-3 0,4-13 2,13-8-1,3-8 1,1-10 2,3-8 3,9-7-1,0-14 1,-1-9 1,1-12-1,0 7 0,0-7-1,-9-1 1,5 3-1,-5 1-1,1-3 0,-5 6-2,-7-3-1,-5 3 1,0 7-1,-8-3 0,-4 4-2,-4 5-3,0 6-3,-9 2-4,-7 6-5,-1 8-4,-8 5-9,5 4-3,-5 4-15,0 4-11,0 7-11</inkml:trace>
  <inkml:trace contextRef="#ctx0" brushRef="#br0" timeOffset="105491.0338">10726 14390 511,'8'0'48,"-8"0"-11,0 4-9,0-4-5,0-4-7,9 4-3,-5 7-2,-4-7-1,8 6-3,-4 8 0,4 6-4,0-1 1,1 1-1,-5 1-1,8-5-1,-4 0 0,9-5 0,-5-5 1,8 1 3,-3-7-2,3 0 3,5-13 0,3 2 2,1-12-2,12-10 1,0 0 1,8-4 2,4-3-1,0-3-2,9-3-1,12-3 1,3-2-3,5-8-2,0 5 1,4-4-3,-8-1-4,-4 5-7,-5 4-9,-12 4-10,-3 10-9,-13 6-17,0 6-23</inkml:trace>
  <inkml:trace contextRef="#ctx0" brushRef="#br0" timeOffset="118926.8022">14562 6318 179,'0'0'24,"0"0"1,0 0-4,-4 0 0,4 0-4,-4-4 1,4 4-5,0 0 1,0-3-1,0 2-1,0 1 1,0 0-1,0 0 3,0-3-1,0 3 1,0 0-2,0-4-1,0 1-1,0 0 0,0 0 1,0 3-2,0 0-1,0 0-2,0 0 2,4-3-3,0-1-3,0-2 1,-4 0 1,9 4-3,-1-1 4,0-3-1,0 2-2,4-2 1,1 6-2,-1-6 0,4 6 0,-3-3 1,-1-1-2,4 4 1,-3 0-1,-1 0 0,-8 4 0,4-1-1,0 0-1,1 6 2,-5 4-1,0-2 2,-4 2-1,0 1 0,-4 2 2,4 2-2,0 4 1,-9-3-2,1 2-1,0-2 1,0-2 1,0 6 1,-5-6 1,5-1-1,-4 1 0,0 2 3,3-3-1,1-1-2,0 1 0,0-5-2,4 5 0,0-7 1,0 4 0,0-5 0,-1 1 1,1 1 0,4-4-1,0 1 0,-4-3 0,4 3 0,0-1 2,0 0-3,4-2 0,0-1 1,1 0-1,7 0 1,0-3 0,0 0-1,1-3 0,3 0 0,5-10 0,-5 7-3,4-4-2,-7 5-2,3-4-2,-4-1-3,1 1 1,-5 6-6,0 3-4,-4-5-6,-4 5-8,0 1-4,0-1-6,0 0-2</inkml:trace>
  <inkml:trace contextRef="#ctx0" brushRef="#br0" timeOffset="119462.8329">14943 5731 322,'0'-3'39,"0"0"-4,4-4-3,-4 7-2,0 0 1,4 4-6,9-4 0,-5 0-3,8 9 0,5 4-3,-1 4 0,5 6-2,3 7-1,1 0-2,-5 6-3,9 1-4,-4 12 0,0 7-2,-1 1-2,-3 5 0,-1-1 4,-3 4-1,-5-2 0,-4 1 2,1-2 0,-5-8 1,-8 5 0,0-4-2,-4 3-1,-8 1 0,-5 1-2,-7-1-2,3 1-1,-3-1 1,-1-5-4,0-1-3,1-7-5,-5 0-5,5-7-5,-9-5-8,8-4-5,1-4-12,-1-6-16,-44 39-21</inkml:trace>
  <inkml:trace contextRef="#ctx0" brushRef="#br0" timeOffset="126803.2527">15987 6520 322,'0'-4'48,"0"4"-3,0-3-3,0-5-5,0 2-6,0 6-5,0-3-5,0-4-3,0 7-2,0 0-3,0 0-1,4 0-3,-4 0 2,0 4 0,0-4-1,0 3-2,4 6-2,4 2-1,1 2-2,-5 3 0,0-2-2,-4 5 1,4 2-1,0-2-2,-4 5-5,0 1-5,0-1-2,-8-6-3,8 4-3,0-3-4,-8-1-6,4-3-9,-5-7-6,9-1-5,-4-1-3</inkml:trace>
  <inkml:trace contextRef="#ctx0" brushRef="#br0" timeOffset="126989.2634">15967 6138 342,'0'0'35,"0"-6"-8,0 6-11,0 0-6,0 0-11,4 0-13,0 0-17,4 0-8</inkml:trace>
  <inkml:trace contextRef="#ctx0" brushRef="#br0" timeOffset="127395.2866">16302 6545 341,'0'0'47,"0"0"-5,4 0-8,-4 6-8,0 2-5,4 2-5,-4 3-4,0 1-2,0 2-5,0 0 1,0-2-4,0 5 0,0-5 0,0 2 1,0-6-1,0-2-2,5-2 0,-5 4 0,0-10 0,0 6 0,4-6 0,0 0 0,4-6 0,-4-4 0,4-4 0,-4-2 0,4 3 1,1-1 0,3-5 2,-4 4 0,0 0 0,-4 2 2,9 5 0,-5 2 2,0-4-1,-4 7 0,0 3-1,4 0 1,-3 0-4,-1 0 2,0 3-2,0 0 0,-4 0 0,8-3-1,-4 7 0,-4 4-1,8-2 0,-8-2-1,9 2-2,-5 1-3,-4-2-2,0-2-5,4 1-2,0 2-4,4-3-6,-8-2-3,4-3-5,-4 2-2,4-3-5,0 7-1,-4-7-1,21 9-1</inkml:trace>
  <inkml:trace contextRef="#ctx0" brushRef="#br0" timeOffset="127989.3206">16888 6505 327,'4'-6'39,"0"0"-5,0-4-6,4 4-2,-4-5-2,0 1-1,5-3-4,-9 4-4,4-2-3,-4-2-4,0-3 0,0 5-1,0-5-2,0 3 0,0 7 0,0-2-1,-4-2 2,-5 1-3,1 9 0,0-3-1,-4 3 1,4 3-2,-1 0-1,-3 7 1,0 4 1,-1 5-2,-3 3 0,0 2 0,3 3 0,-3 3 1,0 2-1,3 1 0,1-2-2,0 2-1,4-1-1,-1 1 1,5-3 0,0 1 2,4-12-3,0 1 3,4-4-1,0-5 1,9-4 0,-1-7 0,0-3 3,5-4 1,-1-7 2,5-8-2,-1-5 1,0 0 1,1-7-1,-1-2-2,1-4 4,-1-3-1,-3-3-1,-1 0 1,5-3 0,-5-10-3,-4 1 3,1-2-3,-5-2 0,4-2 0,-8 6-1,0 4-1,0 4 1,-4 4 0,4 3 1,-4 4 2,0 8-1,0 6 2,0 11 1,0 1-2,0 3-1,-4 4-1,4 6 0,0 0 1,0 6 0,-4 10 1,4 14 2,-8 7 0,0 0 1,4 5-1,-4 11-1,-1 6-1,1 1 0,0 7-1,0 4-2,0-1 1,4-6-1,-5 1-5,5-8-1,-4-4-2,4-4-3,0-12-3,0-4-2,0-3-2,4-6-4,0 2-3,0-10-6,0-2-6,4-5-9,0 1-4,8-5-5</inkml:trace>
  <inkml:trace contextRef="#ctx0" brushRef="#br0" timeOffset="128851.3699">17203 6636 325,'4'0'47,"0"-4"-8,4-4-2,1-1-5,-1 3-2,-4-4-10,4 1-3,0 1-5,-4-2-3,4 0-2,-3 3-2,-1-6-1,0-3-1,-4 0-1,0 2 0,4-2 1,-4 2-1,0-2-2,0 3 0,-4 2 2,4 1 1,0 4 1,-4 0-1,0 2-1,-1 4 1,1 0-2,-4 4 3,8 2 0,-8 7 2,0 1 0,4 8-2,0 2 2,-5 0-2,5 1-1,0 2 0,-4-1-1,8-6 0,-4-1 0,4 2-2,-4 1 0,4-7-4,0 1 0,4-7 1,4 2-2,0-4-1,9-7-2,-5 0 0,0 0-5,1 0-2,3 0-4,-4-4-6,5 1-3,-5-1-7,8-9 2,-7 0 1,3 4 0,4-3-1,-3-3 2,3 2 3,1 2 3,-5-5 3,1 3 7,3 2 9,-4-2 4,1 4 10,-1-2 5,-4 4 9,-3 1 4,3-1-1,-4 4 3,-4 3-1,4 0 2,-4 0-1,1 3 4,-1 1-1,-4 2-5,0 8-5,4-1-5,0 3 0,0 5-2,-4 6-2,0 1-3,0 2 0,0 1-1,0-1-2,-4 10 0,0 3-2,0-1 0,0 5-1,-5 2-2,1-6-1,4 0 2,0-4 0,0-5-2,-4-7 0,4-2 0,0-4 1,-1-5-2,5-5 2,0-5 0,0-2-1,0-4 0,-4 0-2,4-4 0,-4-5 0,4-18-1,0-3 1,4-7 0,0-9 0,5-3 2,-5-12-1,4-1-1,0 2 1,4-9 1,1 6 0,-1 2 0,4-1-1,-3 5 1,3 8 5,0 3-1,-3 6 0,3 7-3,-4 1 0,1 8 2,3 3-2,-4 5 1,0 4-2,1 1 1,-5 4-1,0 7 1,0 0 0,-4 3-2,5 4 3,-5 1 1,0 8-1,-4 3 0,-4 1 0,0 4-2,4 5 2,-9-2 0,-3 0-2,4-5 1,-4 2 0,3 0-2,5-5 2,-8-3 0,4-2-1,0-1-1,-5-4 2,5-2-1,-4 1 0,0-5-1,-5 6 0,9-5-3,-4-4-3,0 0-4,-1 3-6,5-3 0,-4 3-5,4-3-6,4 0-11,4 0-4,0 0-8,0 0-1</inkml:trace>
  <inkml:trace contextRef="#ctx0" brushRef="#br0" timeOffset="129050.3813">17964 6624 416,'5'0'41,"-5"-3"-3,4 3-8,-4-3-8,4 3-5,-4 0-4,4-3-5,0 0-6,-4 3-7,0 0-7,0 0-7,0 0-10,-4 0-10,4 0-8,-12 0-13</inkml:trace>
  <inkml:trace contextRef="#ctx0" brushRef="#br0" timeOffset="129951.4328">17203 6648 203,'0'4'30,"-4"-4"-2,4-4-3,4 4 1,-4 0-3,0 0-6,4 0 0,0-3-4,8 3 0,-3-6-2,-1-2 1,0-2-1,4 1 0,1-4 2,-1 2-3,-4-2-1,8-3-2,-3 5 0,-5-5 0,0 4-2,0-3-2,0-1 0,-3 0 0,-1 2-1,0-2-1,-4 2 0,0-2-1,0 0 1,0 2-1,-4 1 0,4 0 0,0 1 0,0 1 2,-4 1 4,-1 0-1,1 6 0,-8-3 1,4 4-2,4 3 1,-9 0 0,1 0-1,4 7 1,0 0 0,-4 9 1,-1-1-1,1 4-1,0 0 0,8 2-1,-5 1 1,5-5-2,0 6 1,-4 0-2,0-5 0,4 4-2,4-3-3,-8-5-5,8 6-8,0-6-10,0-1-11,4-4-12,0 34-14</inkml:trace>
  <inkml:trace contextRef="#ctx0" brushRef="#br0" timeOffset="142540.1528">16552 8308 266,'0'0'39,"0"-2"-4,4 2-2,-4 0-2,4-3-5,-4 0-2,0 3-4,0 0-1,0 0-3,0 0 0,0 3-3,4-3 0,-4 0-1,17 3 1,-9 2-2,4 11-2,0-6-2,-3 9-1,-1-2-2,0 4 2,8 1-4,-3 2 0,-1-5-1,4 2 0,-3 1 0,-1-1-1,4-2-2,-3-5-3,3 2-1,-4-2-3,0-4 0,-3-1-6,3-5-2,-8 2-3,4-6-8,0 0-3,-8 0-1,4 0-4,-4 0-1,0 0-6</inkml:trace>
  <inkml:trace contextRef="#ctx0" brushRef="#br0" timeOffset="142915.1743">16978 8189 261,'0'-2'36,"0"-1"-6,0 3-5,0-3-4,0 3-5,0 0 1,0 0-1,0 0 0,0 3 2,0 7-1,0 1 0,0-2 0,0 7 1,0-2-3,-4 9 0,0 1-2,-9-1 0,1 9-2,0-2 1,-1 10-2,1 0 0,0 6-4,-4-3 0,3-2-2,1 4 0,-4-5-1,-1-2-1,5-5-1,0 2 0,-5-2-4,5-2-2,0-8-3,4 3-1,-5-9-3,1-1-2,4-3-3,-5 1-6,5 2-5,0-13-5,0 7-4,4-7-8,4 0-2</inkml:trace>
  <inkml:trace contextRef="#ctx0" brushRef="#br0" timeOffset="143480.2066">17207 8639 287,'-4'0'40,"4"0"-5,0 0-3,0 0-3,4-3-2,-4 3-4,12 0-4,-3 0-6,-1 0-4,0 0 0,0 0-4,0 0 0,0 0-1,1 0-1,-5 0 4,4 0-3,-4 0 0,4 0-1,-4 3-1,0 0 0,0 6-2,-4-2 1,5 2 0,-5-4 0,4 1 0,-4 4-1,0 0 0,-4-3-1,4 6 2,-5-3-1,1 2 0,-4 0 2,0-3-1,4 4 0,-4-2 0,4-1-1,-5-1 0,1 4 2,4-5 1,0-2 0,0 0 0,4 1-2,0-1 2,0 1 1,-4-3-2,0-1 2,8 4 1,-4-4-3,0 0 3,4 0-1,-4 1-1,4-1 1,4-3-2,0 0 1,-3 0-2,3 0 0,4 0 0,-4 0-3,4 0 1,1-3-3,-5 3-3,4-4 0,-8 4-4,5-3-5,-1 0-4,-4 0-5,4 0-6,0-1-7,-4 1-6,4 2-5</inkml:trace>
  <inkml:trace contextRef="#ctx0" brushRef="#br0" timeOffset="144323.2548">17858 8217 196,'0'0'32,"0"0"1,0 0-3,-4 0 1,4 0-4,4 0-2,-4 0 2,4 0 0,-4 0 2,0 0-3,8 0-1,0 0-3,1 4-3,-1-4-6,4 0 1,0 0-6,1 0 0,-1 0-1,0 0-3,5 0-1,-1-4-1,-4 1 0,9 0-1,-5-6-3,5 2-2,-9 7-4,4 0-2,-3-1-1,3 1-5,-4 0-4,-4 0-2,9 0-6,-9 0 0,-4 0-1,4 0 0,0 1-3,1 2-1,-5 1 0,8 8-6</inkml:trace>
  <inkml:trace contextRef="#ctx0" brushRef="#br0" timeOffset="144625.2721">17854 8419 238,'0'0'35,"0"-3"-2,0 3 2,0-3 0,0 3-1,0 0-1,4 0-5,8 3-1,1-3-5,-1 7-2,0-4-2,4-2-2,1-1-4,3 0-1,-3 0-3,3 0-3,5-1-1,-1-2 1,1 3-3,-1-10 0,1 7-1,0-4-1,3 1-1,-3 3-3,-5-5-1,1 5-2,-1-4-4,1 1-2,-9-3-1,0 5-4,-4 3-2,5 1-4,-5 0-6,0 0-2,-4 0-7,-4 0-4</inkml:trace>
  <inkml:trace contextRef="#ctx0" brushRef="#br0" timeOffset="144992.2931">18157 7942 302,'0'-3'38,"0"3"-3,0 0-4,0 0-3,0 0 0,0 0 0,0 3-5,-4 9 0,4 0-1,0 4-1,-8 5-1,-1 4-3,5 5 1,0 1 0,-4-1-4,4 6-3,-4 3 2,0 2-4,-1 2-2,-3-3-2,4 3-2,4 3 0,-4-3 0,-1-1-1,-3-2-1,4-3-3,4-4-3,-4-1-5,-1-5-2,1-3-4,8-7-3,-4-1-6,4-3-7,0-7-10,0-6-8,0 0-11</inkml:trace>
  <inkml:trace contextRef="#ctx0" brushRef="#br0" timeOffset="145518.3232">19033 8070 246,'0'-2'34,"4"-1"0,-4-4-2,0 1-3,0 0-3,4-4-1,-4 4-3,0 1-1,0-1-1,0-4-3,0 1-2,-4 2-2,0-4-2,0 2-1,0-1 0,-4 1-1,-5 4-2,5-5 1,-4 4-1,4 3-1,-5 3 0,1 0 2,0 3 0,0 3-1,-1 1 1,1 7 1,-4 2 0,-1 1 1,1 6-1,-1 7 1,1 0 0,-4 5-2,3-2 0,1 7-1,4 3 0,-5 0 0,9-5-1,4 3 0,4-1-1,0-3 1,8-7-2,0-3 0,9-2-1,3-4-1,1-5 0,-1-5-1,5-8 0,-1 0-1,1-3-2,-1-6-3,1 1-2,-5-4-6,1-4-4,-5 0-4,1 2-5,-5-5-5,0 0-12,-4 5-17,1-1-13</inkml:trace>
  <inkml:trace contextRef="#ctx0" brushRef="#br0" timeOffset="146113.3572">19442 8119 313,'0'0'39,"0"0"-1,0 0 0,0 0-1,0 0-6,0 0-3,0 0-6,4 3-1,-4 0-1,5 4-2,-5-7-2,12 6-3,0 5 0,-4-1-4,5-1-1,-5 1-2,-4-4-2,8-1-1,0 8 0,-3-4-2,3 1-4,0-1-1,0-4-1,1 1-4,-5 4 1,0-1-2,-4-5-3,4 3-3,-3 0-2,-1-4-7,0-3-5,0 0-4,0 0-4,-4 0-4,4 0-2,0-3-6</inkml:trace>
  <inkml:trace contextRef="#ctx0" brushRef="#br0" timeOffset="146412.3743">19754 8049 302,'0'-3'45,"0"0"-3,0 3-2,0 0-4,-5 0-5,1 0-5,-4 3-3,0 3-3,4 4-2,-4 2 0,-1 3-1,5 1-2,-4 4 0,0 2 0,0 2-2,0 0-1,-1 8-1,-3-2-3,0-3-1,4 3-1,0 9-2,-5-1-1,1-2-1,4-1 0,-5-1-1,5-1 0,-4 0-2,-4 1-4,7-2-3,-3-5-1,4-7-5,4 3-1,0-6-2,-4-1-2,8-5-5,-9 2-7,9-4-7,-4-2-7,4-4-8,0 5-9</inkml:trace>
  <inkml:trace contextRef="#ctx0" brushRef="#br0" timeOffset="146810.3971">19942 8434 409,'0'0'43,"4"0"-5,-4 0-6,0-4-6,0 4-2,0 4-4,0 15-2,0 1-4,0 3-5,0-3-3,-4 6 0,4-6-1,-4 3-2,4-3-2,0 3-3,0-3-3,0 3-4,0-6-3,0-3-3,4 5-6,-4-3-5,0-1-8,-4 0-5,4 3-5,-4-2-6</inkml:trace>
  <inkml:trace contextRef="#ctx0" brushRef="#br0" timeOffset="155602.9">16904 10208 374,'0'0'41,"0"0"-4,4 0-6,-4 0-6,0 0-6,0 0-7,8 0-3,-8 0-1,9 0-2,-5-3-1,4-1 0,0-2-1,0-7-2,0 2 0,1-1 1,3-4-2,-4 4 1,0-3-1,0-3 1,5 2-2,-9 0 1,-4 2 0,4 1 0,0 1 1,-4 0-4,0 0 4,-4 5-2,0-7 0,-4 8 0,-5 3 0,5-4 0,0 7 0,-8 3 0,7 1 0,1 2 2,-4 8 1,4 2 0,0 5 2,-9 1 1,13 2 0,-4 1 2,0 2-1,4-3 1,-5 3-1,9-1 0,-4 1 0,4-5-2,0-1 0,4 1 0,1-2-3,3-4-1,4-1 1,-4-3-1,9 1 0,-5-2 0,0 2-4,0-3-4,1-7-1,3 0-5,-4-3-2,9 0-1,-5 0-4,-4 0-6,5-3-8,-1-7-9,-3 1-8,15-28-10</inkml:trace>
  <inkml:trace contextRef="#ctx0" brushRef="#br0" timeOffset="156232.936">17236 9424 356,'0'-5'42,"0"2"-2,0 3-7,0-3-6,0 0-6,0 0-6,4-1-2,0 1-4,4 0-2,0-3 1,0 6-3,5-4 0,-1 1-2,-4 2 0,4-6 0,5 1 1,-5 3-3,-4 3 0,1-3-1,-1-1 0,-4 4 1,4 0 0,-4 4-2,0-1 1,-4 0 0,0 10 0,0-2 0,0 2 1,-4-1-2,4-1 1,-8 5 0,4-3 1,-4 1 0,-1-1-1,5-2-1,-4 2 0,0 3 1,4-7-1,0-1 1,0 2 0,0-1 1,-1-2-1,5-1 0,0-1 0,0-2 1,0 3 0,0-2-2,5-4 2,-1 6 1,-4-3-1,8 0 2,-4 0-1,4 1-1,-4-4 2,0 0-1,0 3-1,1 0 1,-1-3-2,-4 0 3,0 5-1,0 1 0,0 0-1,0 4 1,-4 0-1,-1-4 0,-3 5 1,-4-1 1,4-1-2,0-1 0,-1 2 0,-3-7 0,4 3 0,0 1-1,0-1 0,-1-3 0,5 0-1,0-3-2,-4 0-4,8-3-5,-8 3-1,8-3-5,0 0-3,0-10-4,0-3-5,0 5-6,0-2-1,0-1-7,8-24-8</inkml:trace>
  <inkml:trace contextRef="#ctx0" brushRef="#br0" timeOffset="156517.9523">17588 9480 400,'0'0'38,"0"0"-4,4 0-2,4 0-8,-4 0-2,4 3-6,5 0-1,-5 0-4,4 8 0,0-1-1,1-1-2,-5 1-2,8 3-1,-8-2-3,1 2 0,-1 1 1,4-1 1,0-1-3,-3 1 0,-1-8-2,4 1-5,-8 0-2,4 1-1,-4-4-3,5 3 0,-5-6-5,-4 5-5,0 0-6,0-5-3,0 0-7,0 0-2,0 0-2,0-6-8</inkml:trace>
  <inkml:trace contextRef="#ctx0" brushRef="#br0" timeOffset="157213.9921">17829 9394 210,'0'-3'37,"0"3"2,0 0-3,0 0-2,0 0-2,-8 0 1,0 3 1,0 13-5,0-5-3,3 5-6,-3 0-4,4-2-4,-4 2-3,0-2-3,4 2-1,-4 3-1,3-5-3,-3 2-1,0 0-4,-4-1-5,8-3-8,-9 4-9,5-8-8,-4-2-6,4 1-4,0-1-4</inkml:trace>
  <inkml:trace contextRef="#ctx0" brushRef="#br0" timeOffset="157625.0157">16843 9639 260,'0'-4'40,"0"4"0,8 0 2,4 0-3,0 0-4,1 0-8,-1-6-6,0 6-6,1-6-5,-1 6-3,4-2-6,-3-1-5,-1 0-9,0 0-13,0-1-11,-3 1-9,31-6-10</inkml:trace>
  <inkml:trace contextRef="#ctx0" brushRef="#br0" timeOffset="158281.0532">18362 9841 306,'-5'0'38,"1"0"-6,4-4-1,0 4-4,0 0-3,4 0-1,5 4 0,-1-4-3,0 0-5,4 0-3,1 0-4,-5 0-2,4 0 1,4 0-3,-3-4-4,-1 4-9,0-3-5,-4 0-6,5-3-8,-5 1-6,0 2-4,4 0-7,5 3-4</inkml:trace>
  <inkml:trace contextRef="#ctx0" brushRef="#br0" timeOffset="158498.0656">18390 10036 244,'0'0'40,"0"0"1,0 0-3,0 0-3,4 3-4,4-3-5,1 0-5,3 0-4,4 0-5,-3 0-6,-1 0 0,0-3-5,0 0-8,1 0-3,3 3-8,-8-7-4,1 3-4,3-3-3,0 1-3,0 0-2,1-4 0</inkml:trace>
  <inkml:trace contextRef="#ctx0" brushRef="#br0" timeOffset="159236.1078">19491 9685 203,'5'0'29,"-5"0"-1,4 0-5,-4-7 2,0 4-3,0-3-1,4 0-2,-4 4-5,0-4-1,0-1 1,0 1-1,0-1 1,0 4 0,0-3-1,0 1 1,0-4 1,-4 2-1,-5-2-2,1-1-3,0 2 1,0-1-1,-4 2-3,3-2 0,-3-1-2,4 6-2,-4 0 1,-1 1 1,-3 0-1,0 0 0,-1 3-1,5-3 0,-4 3-1,-1 0 1,5 0 1,0 3-2,4 0-1,-9 0 0,9 0 0,0 5 0,0 5 1,-5 0 2,5-4-1,-8 6 2,8 0-1,-5 3 2,-3 1 0,0 2 2,3 1 0,5 5 0,0 0 2,-4 5-3,3-2 2,5 3-2,4 4 0,-8 3-1,12-4-3,0 1 2,0-5-1,5 1 1,7-6 0,4-3-1,5-5 0,-5-3-1,1-5 0,8 2-2,-9-7 0,5 0 0,-1-6 1,1 0 0,-9 0-3,5 0-4,-5-3-3,-4 3-2,-4-3-4,1-6-2,-1-1-3,0-1-6,-4-5-8,0 0-7,0 2-9,0 1-3</inkml:trace>
  <inkml:trace contextRef="#ctx0" brushRef="#br0" timeOffset="159790.1395">18607 9553 157,'0'0'16,"0"-3"3,-4 3 1,4-4-2,0 4 3,-4-3-1,0 2-1,4 1-1,-4 0-1,0 0-1,0 1 4,0 2 1,-5 7 2,1 9 0,4-5 1,-8 2-2,4 5-1,-1 1-4,-3 5 0,-4 3-3,3 5-3,1 0-2,4 4-1,0 5-3,0 5-1,-1 7-3,1-4-6,0-4-1,0 1-5,0-2-3,4-5-6,-5-2-6,5-6-7,0-4-5,4-8-7,0-1-8</inkml:trace>
  <inkml:trace contextRef="#ctx0" brushRef="#br0" timeOffset="160518.1811">19827 9847 218,'0'0'36,"0"0"1,0 0 1,0 0-1,0 6-3,0-6-1,0 8-3,0-1-3,0-1-5,4-3-2,4 3-5,-3-6-4,3 4 1,0-4-2,0 0-2,4-4-1,1-2-3,-1 3 0,0-10 0,-4 5-2,5-8 0,-5 4-3,0 1 2,0-5 0,-4 3-2,0 2-1,-4-2 1,0-3 0,-4 8-2,4-4 2,-4 5 0,-12 1 1,8-1 0,-5 7 0,1 4 0,0-1 0,0-3-2,-1 13 2,-3 2-1,4-3 1,-1 3 2,5 3-1,-8 4 2,8 5 0,-5-3 0,9 5 0,-4 1-2,4 3 3,4-1-4,4-2 2,-4-3 0,4 0-2,0-1 1,0-6-1,13-1-2,-13-7-1,8 0-3,0-5-3,1-1-1,3-3-5,0-3-4,5-3-8,-5-3-9,5-7-10,-1-5-7</inkml:trace>
  <inkml:trace contextRef="#ctx0" brushRef="#br0" timeOffset="160807.1977">20081 9519 330,'0'0'33,"0"0"-2,8 0-4,-8 0-1,4 0-6,5 0-4,-1 0-3,0 0-5,4 0-2,-4 0-1,-4 0-1,9 0-4,-1-3-5,-4 0-7,0 0-10,5-3-3,-5 2-4,0 1-5,-8 2-1,4-3 0,-4 1-6</inkml:trace>
  <inkml:trace contextRef="#ctx0" brushRef="#br0" timeOffset="161883.2592">20028 9268 208,'0'0'28,"0"0"2,0 0-6,0 0 3,0 0-4,0 0-3,0 0 0,0 0-2,0 0 1,4 0-2,4 0-1,0-3 3,0 3-3,5-2 1,-5-4-4,4 3 0,-4-3-4,5-1-1,-5 1-1,4 0-2,0-1-1,1 4-2,3-2 1,-8-4 1,0 9-1,5-4-1,-1 1-1,-8 0-1,8 3 1,-7 0 0,3 3-1,-4 0 0,0 1 0,0 5 0,-4-4 0,4 8 0,-4-4 0,0 4 0,-4-7 0,4 5 0,-4 2 0,0-6 0,-4 4 2,-1-2-1,1-2-1,0-1-2,0 0 2,-4 2 0,3-1 0,5-1 0,0-3 0,0 0 0,0-3 0,0 0-1,4 3 1,0-3 0,0 0 0,0 0 0,0 0 0,0 0-1,0 4 2,0-4-2,4 3 2,-4 0-1,4 0-1,0 0 0,4 1 1,1-1 1,-5-2 1,0 2 1,4 4-1,-4-4 0,0 3 1,0 1 0,4-1 2,-3-1 0,-1 1-2,-4 1 0,8-1-1,-8 0 1,0 4 2,0-2-3,0 1 0,0-2 0,0 2 2,0-1-2,-4 2 0,0-4 0,0 0 0,-5 1 0,1-4 2,4 3-3,-4-2 2,4 0-2,-4-1-1,-1 1 1,1 2-1,4-3 0,-4 0 0,0-3-1,4 0 1,-5 4-3,5-1-3,-4-3-1,0 0-2,4 0-2,0 0-1,-4 0-1,4 0-4,-1 0-4,1-3-8,0-1-3,4 1-1,-4 0-2,4-3-1,0 2-2,0 0 1</inkml:trace>
  <inkml:trace contextRef="#ctx0" brushRef="#br0" timeOffset="162670.3042">20454 9335 192,'0'0'26,"0"0"-1,0 0 1,0 0-2,0 0 1,0 0 1,0 0-7,0 0 5,0 0 3,4 0-1,-4 0-1,4 0-4,0 0-1,-4 3-2,8 4-5,-8 5-2,8 1-4,0-3-1,5 1 0,-5 1-2,0-2-1,-4-2-1,4 1-1,1 4 0,-1-3-1,0-4-2,0 2-1,0-2-2,0 4 0,5-1-1,-5-4-2,0 2-3,0-1-1,1 3-5,-1-5-5,0 2-2,0 0-4,0-2-2,0-1-2,1-3-1,-1 0 1,0 0-2</inkml:trace>
  <inkml:trace contextRef="#ctx0" brushRef="#br0" timeOffset="162945.32">20634 9327 274,'0'3'42,"0"-3"-3,-4 5-2,-9 8-2,1 3-7,0 0-4,-1-2-5,5 5-6,-4-5-3,0 2-3,-1 0-2,1 2-2,4-3-7,-4 0-6,-5 1-10,9-4-9,0-1-6,0-1-11</inkml:trace>
  <inkml:trace contextRef="#ctx0" brushRef="#br0" timeOffset="168432.6338">17199 11947 330,'0'0'42,"0"0"-8,0 3-1,4 0-6,0 1-7,-4-1-3,4-3-7,8 0 0,1 0-5,-1-3 0,0-4-1,5-4-2,-1-2 0,0 1 1,5-3-2,-9-1 0,5-3 0,-5 5 0,0-2-1,-4 2 0,0-2 0,-3 3 0,-5 0 0,0 6 0,0-3 2,-9 0-2,1 1 1,-4 4-1,0 2 1,-1 3-2,-7 0 3,-1 3-1,5 2 3,-9 8 0,5 3 1,4-2 3,-1 2-1,1 4 1,4-4 1,-1 5-2,5 1 0,0 2-1,4 2 0,-4-3-2,8 4 1,-4-1-1,4-6 1,4 3-1,0-3 0,4-1-1,0-4-1,4-2 0,9-4 0,-5-3-2,5-2 0,-1-4-3,5 0-4,-5 0-5,5-7-3,-1 4-6,-7-6-5,3-1-10,-3 2-8,-1 2-8,21-13-10</inkml:trace>
  <inkml:trace contextRef="#ctx0" brushRef="#br0" timeOffset="168801.6549">17612 11192 304,'0'0'35,"0"0"-2,0 0-5,0 0 1,9 0-3,-9 0-3,8 0-2,4-3-7,0 3-2,1 0-3,-1-3-3,-4-4 1,4 6-4,1-3-2,-1 1-1,0 0-6,0-3-4,-7-1-6,11 4-4,-12 3-3,0-3-1,0 3 0,4 0 0,1 0-5,-9 0-2,8 0 0,-4 13-9</inkml:trace>
  <inkml:trace contextRef="#ctx0" brushRef="#br0" timeOffset="174658.9899">18100 10972 163,'0'-3'29,"4"0"1,-4 0 2,0 0-6,4-4 0,-4 4-6,4 0-1,-4-3-3,0 4-1,0-1 0,0 0 1,0 3-3,0-3 2,0-1-2,0 4 0,0-3 0,0 0-1,-4 0-1,4 0-2,-4-1-4,0 1-1,-5 3 1,1 0-2,0 0-1,0 0 0,0 3-1,-5 1-1,5 2 0,-4 7 0,4-5 1,-9 4 0,5 4-1,0-1 2,-1 4-2,1-2 1,4 9 0,0-3 0,0 6 1,-1-2-2,5 3 1,0-3-3,4 2 2,0-2 0,4 0 0,-4-5 0,4-4-1,9-2 1,-1-2 0,4-5 0,-3 1 2,3-4-2,-4-6 0,5-3 1,-1 0-1,0-3 2,1-7-1,-5-1 2,0 1-1,-3 2 1,-5-2-1,0 0 0,0 2 0,-4-1 2,0-4-2,0 9 0,-8-4 1,4 5 0,-5 3 0,-3-4-1,4 7-1,-4 0 0,-1 0-1,5 3 0,-4 7 1,4-4-1,-1 2-1,-3 5-4,4-3-5,4-4-7,-4 5-8,0 2-9,8-4-5,-5-2-10</inkml:trace>
  <inkml:trace contextRef="#ctx0" brushRef="#br0" timeOffset="175015.0103">18267 11079 316,'0'-3'30,"4"0"-2,1 3-4,-5 0-2,4 0 0,0 0-2,0 3-2,4 0 3,-4 7-5,4-1-2,1-4-1,-5 4-3,4-2-1,-4-4 0,8 3-2,-4 1-2,-4 1-1,1 1-2,3-6 0,0 7 1,4-4-2,-8 1-1,4 1 1,1 4 0,-1-5-5,-4 2-1,4-6-1,4 5-2,-7-1-3,3-7 0,-8 3-3,8 3-5,-8-3-2,4 1-3,-4-4-2,8 0-3,-8 0-4,4 0-4,4-10-11</inkml:trace>
  <inkml:trace contextRef="#ctx0" brushRef="#br0" timeOffset="175283.0256">18456 11058 228,'-4'0'33,"4"0"-3,-4 0 1,4 0-4,-5 2-4,1 1-5,4-3-3,-8 13-3,4 0 0,4-1 1,-8 3-3,4-6 1,-4 2-2,3 2-2,-3 0-2,0-4 1,4-1-2,0-1-6,-4 2-7,4 4-4,-5-4-6,5-1-5,-4 2-6,4-1-5,-4 4-2</inkml:trace>
  <inkml:trace contextRef="#ctx0" brushRef="#br0" timeOffset="175923.0622">19004 11294 249,'0'0'44,"0"0"-1,0 0-5,-4 0-3,4 0-5,0 0-4,0 3-5,0-3-7,0 1-3,0-1-2,0 0-3,0 0-1,0 0-2,0 0 1,0 0-2,0 0 1,4 0-2,0 0 0,0 0 2,5 0 1,-5 0 2,-4 0-1,4-1 2,-4 1-1,8 0 0,0 0 0,-4 0 1,5 0-3,-5-3 0,4 3 0,4 0-1,9-4-1,-9 4-1,4-9 2,1 3-1,3-1-1,-4 1 1,1 4-1,-1-1 1,1 0-2,-1 0-1,0 0 2,-3 3-3,-1-4-2,4 4-4,-3 0 1,3 0-2,0 0-2,-3 0-5,-1 0-1,0 0-5,0 0-5,1 0-6,-1 0-6,-4 0-7,17-3-7</inkml:trace>
  <inkml:trace contextRef="#ctx0" brushRef="#br0" timeOffset="176304.084">18976 11562 276,'0'0'30,"0"0"-2,4 0-5,-4 0 1,4 0 2,-4 0-1,0 0-3,4 0 4,8 0-3,0 0-1,1 0-3,-5 0-4,4-3 0,1-3-4,7 3 0,0-5-5,5-2-1,4 7-1,-5-7-1,5 1 1,-5 2-3,1-4 1,4 5-1,-5-7-1,1 7-7,-5 0 2,-3-2-3,-1 8-2,-4-4 0,1 1-4,-1 0-3,0 0-5,-4 3-1,1 0-6,-1 0-4,-4 0-6,4 0-4,0 0-6</inkml:trace>
  <inkml:trace contextRef="#ctx0" brushRef="#br0" timeOffset="176657.1042">19299 10957 334,'0'-4'34,"0"4"-4,0 0-2,0-3-3,0 6 1,0 4-4,4-1-2,-4 12-4,0 1 0,0 5-1,0 1 0,-4 5 0,4 4-1,-8 5 0,4-2-3,-8 6 1,3-3-3,-3 6 0,4 3-4,0 2 0,-5 1-1,5 1 0,4-2-2,-8-7-1,4-3-2,-1-4-4,1-2-3,4-8-6,0-3-2,0-2-7,0-8-6,4 2-4,-4-6-9,4-7-4,0 0-5</inkml:trace>
  <inkml:trace contextRef="#ctx0" brushRef="#br0" timeOffset="177151.1325">20347 11098 356,'0'-3'34,"-4"0"-4,0 0-1,4-1-4,-4 1-2,0-3-3,0-1-4,-5 1-2,9 1-2,-8-1-2,4 0 1,-4-1-5,0 1 0,-4 0 2,3-1-3,1 4-2,-4-2 1,0 5 0,-1 0 2,-3 0-1,0 3-1,-1 2 2,1 2 0,-1 12-1,-7-2 1,8 5 1,-5-1 1,1 8-1,3 4-2,1 0 1,4 4 0,3 6 0,1 3-1,4 0 2,4 5 0,8-2-1,5 1-1,7-8-1,0-5 0,9-7-1,4-3 0,-4-1-1,3-12 0,5-4 1,-8-4-1,4-6-1,-5 0 0,-3 0-1,-5-3-4,1 0-3,-5-1-4,-8-2-4,-4 1-4,0 2-7,-4 0-7,0 0-12,-8 3-14,0 0-5</inkml:trace>
  <inkml:trace contextRef="#ctx0" brushRef="#br0" timeOffset="181071.3567">19090 13125 266,'0'-10'39,"0"4"3,0 0 1,4 1-1,0-1-7,-4 2-1,5-2-7,-5 3-4,4 0-4,0 0-3,4 3 0,-4 0-3,0 12 0,0 1-3,4 8-1,-8 6-3,5 1-2,-1 2-1,0 1 0,-4-7 0,12 1-2,0-8-1,1 3 1,3-5-1,8-8 0,5-7 0,8 0 2,8-16 2,4-10 2,8-7 0,5-7 1,12-11-2,12-11 1,16 2-3,8-2 1,5 2-1,0-2 0,12 1-4,8-1-5,-4 5-7,-13 1-5,-7 4-7,-5 1-8,-7 2-14,-1-1-16</inkml:trace>
  <inkml:trace contextRef="#ctx0" brushRef="#br0" timeOffset="200898.4908">6493 16810 241,'0'0'40,"0"0"2,0 0-2,0 0-2,0 3-2,0-3-5,0-3-3,0 3-6,0 0-4,0 0-2,0 0-2,0 0-1,4 3-2,0-3 0,4 8-2,1 8 2,-1-3-3,0 1-1,-4 2 0,8 5-3,-3 1-1,3 2-1,0 1 0,-4-4 0,5 1-1,-1-1 0,0-5-1,-4 1-1,5 2-2,-5-4-3,4-3-2,-4 1-2,0-5-4,-3 1-2,3-2-5,-4-4-3,0 0-3,0 0-6,-4 1-4,0-4-5,0 0-2</inkml:trace>
  <inkml:trace contextRef="#ctx0" brushRef="#br0" timeOffset="201272.5121">6853 16705 279,'0'0'37,"4"0"-7,-4 0-3,0 0-5,0-3-1,0 3-3,0 0-2,0 0 1,0 0 0,0 6 1,0 7-1,-4 0-2,4 1 2,0 5-3,-8 5-2,0 5 1,0 1-1,0 0-1,-5 7 3,5 2-3,-4-2 1,4 3-2,-9-1-2,5 1-2,-4 0-1,3-7-1,-3 4-1,0 1-1,3-8 0,1 0-1,4 1-1,-4-1 0,3-3-4,5-8-3,-4 0-1,4-5-5,0 2-2,4-6-5,0-6-4,0 0-4,0-4-7,0 0-9,0-4-7,29-10-10</inkml:trace>
  <inkml:trace contextRef="#ctx0" brushRef="#br0" timeOffset="201925.5495">7435 16684 247,'0'0'44,"0"0"1,0 0-4,0-3-4,0 3-3,0 0-5,0 0-3,0 0-3,0-3-3,4 3-2,4 0-3,4 0-4,-4 0 0,5 0-4,-1 0-2,0 0 0,1-3-3,-1 3 1,0 0-4,-4-3-3,5 3-5,-1-7 0,0 4-6,-4 0-4,5 1-6,-5 2-6,0 0-6,0 0-4,-4 2-7,13 4-4</inkml:trace>
  <inkml:trace contextRef="#ctx0" brushRef="#br0" timeOffset="202164.5632">7480 16883 352,'0'0'44,"0"0"-3,0 0-6,0 0-5,0 0-5,0 0-3,4 0-6,0 0-3,8 0-4,0 0 0,-3 0-3,3 0-3,4 0-2,-3-3-5,3-3-2,-4-1-7,9-2-3,-1-6-5,1 3-8,-1-3-4,5 0-1,-1 2-5,1 3 0,-5 2-1,46-11-5</inkml:trace>
  <inkml:trace contextRef="#ctx0" brushRef="#br0" timeOffset="202640.5904">8393 16500 269,'0'-3'35,"0"-5"-3,0-2-4,0-6-2,0 9-1,4-6-4,0-3 1,-4 5-2,0-2-2,0 4-3,-4-1-2,0-1-4,4 1-2,-9-2 2,5-1-3,0 5-1,-4-2 0,0 4-1,-4 0 0,-1 3-1,1-1-2,0 1 1,-5 3 0,1 3 0,4 1 2,-5 5 0,5 4 1,0 1 1,0 2 0,-5 0-1,5 5 3,0 1-1,3 2-1,-3 3 2,0 3 0,0 2 0,3-2 2,5 10-2,0-4 0,-4 1 1,8-1-1,0 1 0,4-4-2,0 2-1,4-5 0,5-3 0,-1-4-1,4-3 0,1-4-1,-1-5-1,0-1 0,5-7-2,-1-3 1,5 0 0,0 0-1,-1-3-2,1 0-6,-9-5-5,9 1 0,-1-2-7,-7-4-2,-1 10-3,4 0-7,-7 0-5,3-1-9,-4 0-3,1 1-1,19-1-6</inkml:trace>
  <inkml:trace contextRef="#ctx0" brushRef="#br0" timeOffset="202872.6037">8741 16874 349,'0'0'59,"4"3"-6,-4 0-11,0 3-7,0 12-5,0 1-7,-8 5-4,8-2-4,-9 2-5,9 0-2,-4 4-4,4-1-7,0-4-4,-4 0-4,4-5-6,0 1-3,-4 0-9,4-5-9,0-1-8,0-3-6</inkml:trace>
  <inkml:trace contextRef="#ctx0" brushRef="#br0" timeOffset="204140.6762">9220 16583 233,'0'3'37,"0"0"3,-4 3 2,4-2 0,0 2-3,0-3-5,0-3-7,4 3-3,0-3-4,-4 4-2,4-4-4,4 4-2,0-4-3,0 0-1,5-1-3,-1-2 0,0-10-2,1 3-2,-1 1 1,-4-2-2,0 1 1,0 4 1,1-4-1,-1-1-4,-4 1 0,0 1 2,-4-1-2,0 4 2,0 0-1,-4-2 1,4-2 0,-8 7 0,-1-3 1,-3 2-1,4 4 1,-4 0-1,4 4 0,-5 2 0,1-3 2,0 10 1,4-2-2,-5 2 4,1 3-2,4 1 3,0 2 0,3 2 0,1 4-1,4 2-1,0-3 2,0 5-2,0-2 1,4-6-1,5 1-1,-1 5 0,4-5-2,0-8 0,5 2-1,-5-6-4,4-2-2,1-5-2,-1-3-5,1 0-1,-1-11-7,4 1-7,-3-9-9,-5-1-6,9-3-4,24-47-11</inkml:trace>
  <inkml:trace contextRef="#ctx0" brushRef="#br0" timeOffset="204686.7074">9527 15934 350,'0'0'47,"0"-1"-5,0-3-8,4 4-7,4 0-4,0 0-7,4-3-4,-7 3-3,3-3-1,4 0-3,-4 3-2,5-3 1,-5 3-1,0 0-2,4 0 1,-4-4-2,-4 8 1,5-4-1,-9 0 0,4 0 0,-4 0-1,0 9 0,0-6 0,-4 5 0,0 5 0,-5 0 0,5-1 0,-4-5 2,0-2-2,0 1-1,4 7 3,0-4 0,-1-4 0,1 1-2,0 1-1,4-4 2,0-3 0,0 3-1,0 0 1,0 4-1,0-7 1,4 9 0,0-4 0,5-2 2,3-3-1,-8 6 1,4 1 0,0-4-1,1 0 1,-1 0-1,0 0 1,-4 1 0,0-1 1,4 0-1,-4-3 0,-4 5 1,4 1 0,-4 1 1,0-1-2,0 3 1,0 3-3,-4 0 2,4 1 1,-4-2-2,-4 2-1,0 0 0,0-2 0,0 1 0,-1-2 0,1 3 0,0-5 0,0-2-1,0-3-4,-1 0 0,1 0-2,-4-3-6,4 0-4,0 0-5,3 0-5,1 0-3,4-3-6,-8 3-4,8-3-3,-8-11-9</inkml:trace>
  <inkml:trace contextRef="#ctx0" brushRef="#br0" timeOffset="204976.724">9838 15947 323,'0'0'50,"4"0"-1,-4 0-4,8 3-11,0 0-7,-4 0-5,5 7-4,3-4-4,-4 4-4,4-2-1,1 1-3,-5-2-2,0 4-1,4-5 1,-4 7-3,5 0 1,-5-2-1,0-2 0,0-2 0,-4-4-4,5 3-3,-5 4-2,0-10-2,0 6-5,-4-1-6,4-5-2,-4 0-4,0 3-5,0-3-3,0 0-4,0 0-6</inkml:trace>
  <inkml:trace contextRef="#ctx0" brushRef="#br0" timeOffset="205213.7376">9998 15893 306,'0'0'45,"0"0"-2,0 0-5,0 0-5,-5 3-3,-3-3-7,0 5-6,4 1-3,-8 7-4,8 1-4,-5 5 1,-3 0-3,4-1-1,0 4-1,0-1-6,-5-1-5,5 3-8,4-8-9,-4 3-5,4 1-8,0-5-7,-17 48-11</inkml:trace>
  <inkml:trace contextRef="#ctx0" brushRef="#br0" timeOffset="205726.7669">10730 16029 320,'0'0'41,"0"0"-1,0 0 1,0 0-6,4 0-2,-4 7-6,0-7-3,9 3-3,-5 7-3,0 4-3,0 5-2,4 2-3,-4-2-1,-4 8-2,8 1-1,-4-1-1,1 7-2,-5-1 0,0 4-4,0-1-3,0-1-6,0 2-3,-9-7-3,9-3-6,-8 0-7,0-2-8,8-7-4,-4-2-5,0 1-2,-13 18-6</inkml:trace>
  <inkml:trace contextRef="#ctx0" brushRef="#br0" timeOffset="205960.7803">10628 16370 409,'0'0'49,"0"-3"-6,0 3-10,0 0-4,4 0-3,0 0-5,8 0-5,1 0-4,3 0-3,1 0-4,-1-4-1,8 4-4,1-3-2,0 0-5,-5-7-2,1 4-3,-5 1-4,0 5-7,1-3-5,-5 0-6,0 3-7,-4 0-3,5 0-1,7 8-9</inkml:trace>
  <inkml:trace contextRef="#ctx0" brushRef="#br0" timeOffset="206420.8066">11586 16058 314,'4'-5'38,"-4"1"-7,0-6-4,4 0-7,0 1 0,-4-5-3,4 4-3,-4 1-4,0-3-2,0 0-3,0 5-1,-4-5 0,4 5-1,-4-4 0,0 2 0,-8 2 2,8 1 0,-4 1 1,-1-1-2,1-1 1,-4 1-2,0 0 0,-1-1 1,-3 7-1,4 0-1,-1 0 1,-3 4 1,4 2-1,-1 7 0,1 1-1,-4 2 3,-1 1-1,1 6 1,0 7 3,3 3-1,1 4 2,-4 6 1,3 3 0,-3 3 2,8 0-1,-4 1 0,7-6-1,1-1 0,4-3-2,0-4-3,4-2 1,5-6-1,7-4 0,-4-2-1,1-7-1,7-3 0,5-5 0,-1-4-1,-3-3-1,3-3-1,5-7 2,0 4-2,-5-5-3,1-2-6,-5 4-4,-3-4-4,-1 5-4,-4-2-5,-4 4-7,1 6-8,-5-6-10,0 2-13</inkml:trace>
  <inkml:trace contextRef="#ctx0" brushRef="#br0" timeOffset="206894.8337">11852 16519 344,'0'-3'42,"0"0"-6,0 3-6,4 0-3,-4 0-3,0-3-6,0-1-4,4 4-3,4 0-5,5 0 1,-5 0-4,0 0 1,0 4-1,1-4 1,-1 0-3,0 3 1,-4 0-1,0 0 0,0 7 0,0-1 0,0-1 0,-4 5-1,-4 0 2,4-5-2,-4 4 1,4 4 1,-8-6 1,4 4 0,-4 2 2,0-2 0,-1-1 1,5 3-3,0-5 2,-4 5 0,8 3-2,-4-8 1,0 2-2,0-2 1,0 2-2,4-7 2,0 7-2,0-1 3,0-8-2,4 0-1,-4 3 1,0-7-1,4 0-1,0 0 1,0 0 0,4 3 0,4 3-1,-3-6 0,3-3-3,0 0-3,0 0-5,1 0-2,-1-5-7,0-2-6,1-3-10,-1-1-6,4 1-4,-3 1-2,23-7-8</inkml:trace>
  <inkml:trace contextRef="#ctx0" brushRef="#br0" timeOffset="207374.8612">12278 16301 327,'0'0'43,"0"0"-7,0 0-6,4 0-3,-4 4-3,0-4-4,4 0-4,12 0-6,-3 3-2,-1-3 1,4 0-4,1 0-2,-1-3-1,1-1 1,-1-4 1,-4 2-1,0-4-1,5-5 1,-5 3-2,-4 0-1,0-1 1,-3-1 0,-5-2 0,4 0 0,-4 2-1,0 1-1,-4 3 0,-5-1 1,1 2-2,-4-1 3,0 4-1,-1 3 2,1 3 2,0 0 2,4 0 1,-9 6 2,5 0-1,4 13 3,-5-1-2,1 7 1,-4 2-1,8 4-1,-1-1 0,1 2-1,4-2-2,0 0-1,4-6 0,0 4-1,4-7-1,0 5-1,4-6-1,5-4 0,-1-8-4,0 2-4,5-7-2,-1-3-3,0 0-3,5 0-4,-5-7-8,5 1-11,-1-8-11,-3-5-8</inkml:trace>
  <inkml:trace contextRef="#ctx0" brushRef="#br0" timeOffset="207809.8861">12622 15651 321,'0'-3'52,"4"0"-4,-4 3-5,0 0-6,0 0-6,4 0-3,0 0-5,4 3-4,9-3-2,-9 3-7,4-3-2,4 3-1,-3-1-3,3 1-5,-4 0-6,-3 0-4,7-3-7,-4 0-5,-8 0-7,5 0-8,-1 0-8,-4 0-5,12 0-8</inkml:trace>
  <inkml:trace contextRef="#ctx0" brushRef="#br0" timeOffset="208402.92">12953 15433 373,'0'-3'36,"4"3"-3,1-3-6,-1 0-2,4 1-7,0-3-4,4 5-4,-3 0-2,-1 0-2,4 0-2,-4 5-1,4-3 0,-3-2-2,3 3-1,-4 0 1,-4 3 0,4 1 0,-8-4 0,4 3 1,1 1-1,-1-2 0,-4 4 1,0 1-2,-4-1 0,-1 2 1,1 2 0,-4-3-1,4 2 0,-4-1 1,0 2-2,-5 0 1,5-5 1,0 1 0,4-2-2,-4-1 0,0-3 2,8 0-2,-4 1 1,4 0-2,0-4 2,0 0 1,0 7-1,0-7 0,0 3 0,0 0 1,8-3 1,4 3 0,-4-3 0,4 0 0,-7 0 1,7 0 1,0 0-2,-8 0 2,4 0-2,-4 0 1,5 0 1,-1 0 1,-4 7-4,4-1 3,-4-3 1,-4 5-3,0 2 2,0-1 1,0 1-3,0 2 1,-4 0 0,0 0 0,-4 1 0,0-2-3,-1 2 3,5-4 0,-4-4-1,0 1-1,0 4 0,0-4-1,-1 1 0,1-7 0,0 3 2,-4 0-2,4-3-3,-5 3 0,5-3-6,-4 0-3,4-3-3,-1 3-4,-3 0-8,8-3-5,-4 0-4,4-7-5,4 7-3,0-3-2</inkml:trace>
  <inkml:trace contextRef="#ctx0" brushRef="#br0" timeOffset="208710.9376">13285 15553 354,'0'3'44,"0"-3"3,0 6-9,4 0-7,0 1-5,8-2-6,-7 7-3,-1 1-4,4 0-2,0-2-4,0 5-2,0-5 0,1 2-2,3-1-1,-4 1 0,0-5 0,0 2 0,1-1-2,-1 1 0,0-4-3,-4-4 0,4 4-2,0-3-2,1 0-2,-5 0 1,4-3-4,-4 4-5,4-4-2,-4-4-8,0 4-8,1-3-3,-5-3-5,4-5-11</inkml:trace>
  <inkml:trace contextRef="#ctx0" brushRef="#br0" timeOffset="208957.9517">13432 15526 297,'-8'0'52,"4"3"-4,0 0-5,-4 3-9,-9 2-8,9 2-7,-4 2-7,0 3-2,-1-3-2,5 4-2,-4-1-1,0 1-6,3-2-4,1-1-5,0-1-7,4-2-8,-4-1-9,8-1-7,-4 2-7</inkml:trace>
  <inkml:trace contextRef="#ctx0" brushRef="#br0" timeOffset="211763.1122">9748 15214 133,'0'2'13,"0"4"2,0 3-5,-8-9 0,-9 0 3,5 0-2,-4 0-4,-5 4 1,1 2-1,-5 3-1,-4 1 5,5-7 3,-5-1-3,1-2 0,-1 3-2,-4-3 2,0 3-3,-3 0-2,-5 1 1,-4-4-1,0 0 3,-5 3 1,1 3 4,-4 0 0,0 2-1,-4-1-3,7-4-1,-3 3-2,4 4-2,-4-7 0,0 7 1,-9-3 0,5 0-1,0-1 2,-5 1-1,-3 0 0,3 0-1,1 2-2,-1 1-1,5-1 0,-4-1 1,-1 2 3,-7 3-2,3-1 5,-3-4 0,3 5 0,-4-3 0,13-1-2,-4-1-2,3 5-1,1 0-1,0-4-2,-1-1 3,-3 5-3,0-1 1,7 0 0,-7 0-1,8 1-1,0-3 1,8 4 0,0-1 0,-1 1 1,-3-1-2,8 3 0,0-1 1,1 0 0,-1 1-1,0 1 1,0 2 0,4-1-1,-4 1 0,0-3-1,0-2 2,0 5-1,8-5 0,5 5 0,-1-1 0,4 1 0,-3 5 1,3-5 0,-8 8-1,5 0 2,3 2-2,1-2 0,-1 0 2,-4 1-1,1-1 0,-1 0-2,5 2 1,-5-2 0,4 0 0,1 3 0,-5-1 1,5-2 1,-5 0 1,0 5-1,1-5-1,3 0 0,0 3-1,5-2 1,4 3 1,-5-1-2,5-1 1,-1 1 1,5 6-1,-4-6 1,3 10 0,-3-6 1,8 5-1,-4 1 2,3 0 0,1 0-1,4-1 0,0-2-1,4 1 0,0-5 2,0 4-2,4 0 1,-4-1-1,4 1 0,9-4-1,3 4-1,-4-7 1,0 0-2,5 2 2,3-5 0,1 3-1,7 0-1,1-1 3,4-2-1,4 3 0,0 2 1,4-8 1,-1 3-2,1 0 0,0-2 0,4-4 0,0 4 1,-4-4 0,-4 1-1,8-4-1,-4 1 0,8-5 2,0 5-1,5-6 0,-5-2-1,8-1 2,-4-4-2,5 4 1,-5-4 0,0-5 0,0 3 0,0-1 0,1-3 0,-1 0 0,4 0-1,5 0 1,-1-3 0,0 3 0,5-4 0,-9 3-1,5-5 1,-5-4 3,13 4-1,-9-4-1,0 2 0,9-1-1,-4-1 2,3-3 0,1 2-1,-5-5 1,-3 0 0,3 2-2,1-2 1,3 2-1,1-2-1,4 3 1,-5-1 0,5 4-1,-9-2 1,1 7-1,-1-6 0,1 6 0,-1-4 0,9-4 0,0 2 0,-5-2 0,1 7 1,-5-7 0,5 2-3,-4-2 3,-5 3-1,0 4 0,9 1 1,4-4 0,-9 2-2,5 1 0,-1-3 1,-3 5-1,-1-2 1,1 1 0,-5-4 0,5 2 1,3 1 0,1 0-2,0-2 2,-5 1 0,-4-2-1,1 2-1,-1-5 0,-3 10 2,3-7 0,-4 2-1,9-5 0,-5 2 1,1 4 2,3-2 0,-3-2-1,-5 1 0,0 5 0,1-4-1,-5-1 0,4-1 0,0 1-1,1 4 0,-1-4 0,0-1 0,1 4 0,-1-1 0,-4 1 0,0 4 0,-3-7 0,-1-1 0,0 7 0,0-6 0,4 4 0,0-5 0,1 4 0,3-7 0,-4 4 0,4 1 0,1-5 0,-5 0 0,4 2 0,-3-5 1,-1 0 0,8 2 0,-4-2 0,9 3 0,-5-1 0,1-2 0,-1 2 0,1 1-1,-1-3 0,-8-1 0,5 4 1,-1-3-2,0-1 1,5 1 1,-5 1-1,4 0 1,1-6-3,-5-1 2,0 3 1,1-2 0,-1-3 0,-4 2 1,0 1 1,-3-4 1,3 1-1,-4 3 1,0-4-1,0 1-1,-4-5 1,0 5-1,-4-3 1,4-3-3,-8 5 1,0-5 0,-4 3 0,-5-5 0,1 2 0,-4-1 0,3-5 1,-7-4-2,3-3 0,-3 7 2,-1-7 0,5 0 0,-13 3 0,0 3 1,9-2-2,-9 2 1,-4 1-1,0-4 0,-8 0-1,5 3 1,-5-5-1,0 5 0,-5 0 0,-3-7 0,0 6-1,0-2 2,0 0-1,-9-4 0,5 6 0,0-1 0,-5 0 0,5 2 0,0 1 0,-5-1 0,1 7 2,0 0-2,-1 4 1,-3-1-2,-5 3 0,5 2 2,-5 5-1,-3-6 0,3 6 1,-4 1 0,-3 0-2,-1 2 2,-4-2-2,4 1 2,-4 0-1,1-1-2,3 1 2,0 3 1,-8-1 0,8 5-1,-3-5 0,3 1 0,-4 2-1,0 2 2,0-1 0,0-1 0,1 4 0,-10-4-1,6 5 0,-5-1 0,-1 0 0,1 2 0,5 1 0,-6 0 2,-3 0-2,4 3-1,0 0 1,0 0 0,-4 0 0,4 3 1,-8-3-1,4 3 0,-4 0 1,-1 7-2,1-4 2,-4-3-2,-1 5 2,1-1 0,4 2-3,0-2 2,-5-1 0,-3-1 1,0 1 0,-1-3-1,1 4 0,-5-4-1,5 3 0,-1 4 1,5-7 1,-4 2 0,3 4-1,-3-2 0,-5-1-1,5 0 2,-9 1 1,5-3 0,4 0 0,-1 2-2,5 0 1,-1-2 0,-3 2 0,4-3-1,-1 7 1,1-6 0,0 3-1,-1-4 0,1 0 0,0 3 0,0-2 0,3 2 0,5-6-1,0 6 1,-4-1 1,0 2-1,-1 2 0,1 1 2,-8-6-2,8 0 1,-1 2 0,5 0-1,0 4 0,8-4 0,-4 4 0,4-2 0,4-2-1,0 0 2,-3 4-1,-1-1 0,4-1 0,0-1 0,-4-4 0,4 3 0,0-3 1,5 4 0,-1-1-1,4-1 1,-4 1-1,1 1 2,3-4-2,0 0 1,5 0 1,-5 7-1,4-5 0,1-5-1,-1 9 0,-3-6 0,7 4 2,-3-1-2,-5-3 0,4 0 0,-3 0 0,3 1 0,-3-1 0,-1-3 0,4 6 0,-3-6 0,3 0 0,1 2 0,-1 1 0,5 0 0,-5-3 0,5 3-2,3-3-3,1 4-5,-1-4-4,5 3-6,8 0-8,0 0-11,-4 0-15,8 0-2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39:02.00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9500 2242 123,'0'0'7,"0"0"5,0 0 3,0 0-1,0 0-4,0-4-1,0 1 0,0 3 2,0-5-1,4 5 2,-4-6-1,0 3 0,0 0-2,0 3-2,0-3-4,0-1 1,0 4-2,0 0 0,0 0 0,0 0-2,0 0 1,0 0-1,0 0 2,-4 0-1,4 0-1,-4 4 0,-1-1 0,1-3 0,4 0 0,0 0 4,-4 3 5,4-3 0,0 0 3,-4 0 1,0 0-5,4 0 2,0 0-1,0 0 0,0 0 0,0 6-1,0-6 2,0 0 1,4 0-2,-4 0 1,4 0 0,-4 0 0,8 3-1,-3-3 2,3 0-1,0 5 0,0-5-1,4 3-3,-3 1-1,3-4 0,-4 0 1,0-4-1,5 4 0,-1 0-3,-4 0 2,0-3-2,0 3 2,5 0 1,-5 0 0,0 0-2,0 0 0,0 0-1,1 0 0,-5 0 1,12 0 1,-8 0-1,5 0-1,7 0 1,-4 3-2,5-3 2,-5 4-2,5 2 2,3-3-3,1 0 2,-1-3-2,-3 0 3,3 0-1,-3 0-2,-1 0 1,1 0 0,-1 0 1,-3 0-1,-1 3-2,0-3-1,-3 0 4,-1 4-4,4-1 2,-3 0 2,-1 3-4,-4-1 4,4-5-1,5 3 0,-5 0 1,0 4 1,1-4-2,3 0 1,-4-3 1,5 0-2,-5 0 0,0 3 0,1 4-1,-1-7 1,4 1 0,-8 6-1,5-1 1,-5-3-1,4 0 0,5 1 0,-5-1 0,0 0 2,0 0 1,1 0-1,3 4 1,0-6-2,5 2 1,-1 1-1,-3-4 0,3 3 0,1 0 1,-5 0-1,4-3 0,1 3 0,-1-3-1,1 0 1,-1 0-1,-3 4 0,3-4 0,1 0 1,-5 6-1,0-3 0,1 0 0,-1 0 0,5-3 0,-9 4 0,8-3-2,-3-1 2,-1 0 1,-4 3-1,9-3 1,-5 0 0,1 0 0,-1 0-1,-4 0 1,9 0 0,-1 0 2,1 0-2,-1 0 1,1-3-1,-1 3-1,-3 3 0,3-3 0,-4 0 1,1 0-1,-1 0 0,5-3 0,-1 3 0,1-1 1,-5 1 0,4 0 0,1 0-1,-5 0 0,5-4-1,-1 4 2,1 0-1,-1-3 2,1 3 0,-5 0-1,0 0 0,1 0 0,-1-3 0,5-3-1,-5 3 0,4-1 0,-3 4 0,-1-3 0,9 0 0,-5 0 0,1-4 0,-1 4 0,1 2 1,-1-3 0,1 1 0,-1 0 1,9 0-1,-9-3 0,5 2-1,-5 1 2,5 3-1,-5 0-1,1 0 1,-1 0 0,5-3 0,-1 3-2,1 0 2,-1 0-1,-3 0 0,3-3 0,1 3 0,0 0 0,-5 0 0,9 0 0,-5-3 0,5-4-1,-5 3 2,5 4-1,0 0 0,-5-7 0,5 4-1,-9 3 2,9-6-1,-4 6 0,-1 0-1,1 0 2,-1 0-1,1 0 0,4 0 0,-5-4 0,5 4 0,-1 0 0,1-3 0,0 3 0,-1 0 0,-3-3 0,4-2 0,3 2 0,-3 0 0,4-3 0,-9 2 0,5 1 0,0 0 1,3-3 1,-3-1-1,0 4 0,4 0 2,-1 1 0,5 2-1,-4-3-1,0 0 2,3 6-1,1-3 3,0 0-2,0 0 0,-4 0-1,-5 3-1,1-1 1,0-2 0,-1 3-1,-7-3 0,3 0 2,1 0-3,0 0 2,-1 0-1,-3 0 0,-5 0 0,0 0 0,1 0-1,-1 0 0,0-3 0,-7 3 0,3-5 0,4-1 0,-7 6-1,-1 0 2,0 0 0,4 0-1,-4 0 0,-4 0 0,1 0 0,-1 0 0,0 0 0,0 0 0,-4 0 0,0-3 0,0 3-4,0 3-4,0-3-3,-4 0-4,4 0-5,-4 3-3,-9-3-4,1 0-10,-8 3-8,7 2-9,-7 5-8</inkml:trace>
  <inkml:trace contextRef="#ctx0" brushRef="#br0" timeOffset="4413.2524">852 4563 263,'0'0'34,"0"-7"-4,0 7 3,0-1-2,0-4-1,0 5 0,0 5-2,0-5-5,4 0-1,-4 0-3,0 17-1,0-1-3,4 2-2,-4 7 0,0-1-5,8 6 1,-4-3-4,-4 2-1,4 4-1,0 0-2,-4-2 1,4 2 0,-4 5-4,0-8-4,0-3-4,0-4-4,0 0-7,0-2-7,0-5-6,-4-3-6,4-5-4,0-2-6,-4 10-3</inkml:trace>
  <inkml:trace contextRef="#ctx0" brushRef="#br0" timeOffset="4935.2823">1003 4178 306,'0'-3'33,"0"3"0,0 0 1,0 0-1,4 3 0,-4-3-5,16 9-2,-11 6-4,7 4-3,4-2-3,-3 2-1,-1 2 0,4 8 0,-4-2-1,9 6-1,-1 0-3,-7 7-2,3 6-1,-4 0-2,1 7 1,-1 1-3,-4 5-1,0-2 0,-4-1-2,-4-4 2,0-1-1,0-2-1,0-3 0,-4-3 0,4-6-1,-8-1-2,0 7-3,4-13-4,-8 7-2,3-5-2,1-2-6,-4 0-5,4 0-9,4-7-11,-5-3-7,-7 46-14</inkml:trace>
  <inkml:trace contextRef="#ctx0" brushRef="#br0" timeOffset="6006.3436">2006 4509 198,'4'-7'30,"0"4"5,-4-3 0,4-4-1,0 7-4,-4-3-2,5 4-4,-5-4-2,0 2-3,0 1-2,0 3-3,-5 0-2,5-3-3,-8 3-4,0 3 1,-4-3-4,-5 0 0,5 3 1,-4 1-1,-1-1-1,5 11-1,0-1 1,0 0 0,-1-2-1,1 1 0,0 1-1,3-2 2,5 5-1,0 0-1,0-2 0,0 2 1,4 0 0,0-2 0,0 2 0,4-1 1,0 1 0,0-4-2,9 3 3,3-3 2,0 1-1,1-2-1,-1-1 1,1-4 0,3 4 1,-8-2-2,1 1 3,-1 1-2,0 2-1,-4 1 4,1-2-2,-9 5 1,0 2 0,0 1-1,-5 1 0,1-1 2,-8 2 0,0 1-2,-9-1-1,5 1 1,0-4-2,-5-2 1,1-2-2,3 2 0,1-3 0,-1-6 0,1 0-1,4-1 0,-5-3 0,5-3-3,4 4-4,-4-4-3,-1 0-7,5-4-5,0 1-9,8-5-11,0-8-9,0-14-9</inkml:trace>
  <inkml:trace contextRef="#ctx0" brushRef="#br0" timeOffset="6420.3672">2420 4903 397,'4'-3'41,"-4"3"-10,4-4-7,-4 1-6,-4 0-3,4-3-4,0-1-2,0 1-3,-4 1-1,4-1-1,-5-4 0,1 4 0,-4 0 2,4-1-3,-4 6 2,4-3-3,-8 4-1,3 0 0,1 5 0,-4 2 1,0 2-2,3 7 0,-3 2 0,4 1 2,0 1 2,0 3-1,3-3 0,1 1 0,0-2 1,4 6-1,0-10-1,0-3 0,0 1 1,0-5 1,8-2 0,1-6 1,3 0 0,-4 0 0,4-6-1,1-2 0,-1-5-1,0-2 0,1 0-2,-5 2 0,-4-2-1,0 2-2,4 2-2,-8 1-3,4 4-3,-4-1 0,0 3-2,0-3-2,4 1-6,-4 0-6,0-1-4,0 1-8,4 1-3,-4-1-6,17-16-4</inkml:trace>
  <inkml:trace contextRef="#ctx0" brushRef="#br0" timeOffset="6864.3926">2743 4276 232,'0'0'25,"0"0"-3,0 0 1,0 0 2,0 0 4,0 0 1,0 0-2,0 0 2,0 2-2,0 8-2,0 2-4,-4 1-2,4-2-1,-4 5-2,4-2-2,0 2-1,-4 0 0,0 8-3,0 0 2,4 4-3,-5 3 0,1 5 0,0 7-3,-4 3 0,0 4-3,4-6 0,-4 5 0,8 1-2,-5-4 1,5-3-3,-8-4-2,8-2-5,0-4-3,-4-2-1,4-3-5,0-7 0,0 4-4,-4-4-4,4-4-7,0-4-8,0 3-5,0-5-2,0-1-5</inkml:trace>
  <inkml:trace contextRef="#ctx0" brushRef="#br0" timeOffset="7301.4176">2952 4814 396,'4'0'39,"-4"0"-6,0 0-4,0 3-4,0-3-7,0 3-1,0 8-5,0 2-2,0 0-1,-4-4-2,4 2-1,0 2-2,0 0 0,0-4-2,0 2 0,4 2 0,-4-3 1,4-2-2,-4 1-1,4 1 0,4-1 1,0-2-2,-3-4 2,3-3-2,0 3 0,-4-3-2,4 0 2,0 0 0,1 0 0,-1-6-1,0-1 2,0-2-2,0-4 2,0 2-1,1-2-1,3-3 3,-4 5 0,0-2 0,1 1-2,-9 5 2,4 1 2,0 1-1,-4 5 3,4 0-2,-4 0 0,0 0 2,4 3-1,0 9-1,-4 3-1,0 1 2,0-1-3,0 1-1,0-5-1,0 1-6,0-2-4,0-2-1,0 3-3,0-3-5,0-2-3,0 1-3,0-4-4,0-3-3,0 3-4,4 0-7,-4-3 4,21-3-6</inkml:trace>
  <inkml:trace contextRef="#ctx0" brushRef="#br0" timeOffset="7543.4315">3464 4321 418,'0'0'40,"4"0"-7,-4 0-7,0 0 0,4 9-3,-4 1-1,0 4-2,0 12-3,0 1-3,0 6-2,0 4-3,0 9-1,-4 6-4,0 1 1,-1 1-2,1 1-2,4 0-3,0-6-4,0-3-3,0-3-3,4-3-2,-4-10-3,0-2-3,0-4-6,0-6-9,0-2-4,0-7-7,0-6-2</inkml:trace>
  <inkml:trace contextRef="#ctx0" brushRef="#br0" timeOffset="7751.4434">3275 4563 438,'0'-7'54,"0"7"-14,0 0-9,0 0-6,0 0-5,8 0-4,-8 0-3,13 0-4,3 0-2,-4-1-3,9-4-4,-5 3-4,9-1-2,-5 0-3,5 3-1,-5-3-5,5 3-1,-5 3-7,5 0-6,-5 0-5,-3 5-7,7-1-6,-7 8-1</inkml:trace>
  <inkml:trace contextRef="#ctx0" brushRef="#br0" timeOffset="7940.4542">3783 4710 322,'0'0'52,"0"5"-4,0 5-4,0-1-5,0 4-7,0 1-5,0 2-5,0 2-6,-4 7-3,4-1-4,0 1-4,0-4-5,0-2-4,0-1-3,4 1-5,-4-2-2,0-1-4,0-3-6,0-8-2,0-2-4,0 3-2,0-6-7,0 0-3,0-14-10</inkml:trace>
  <inkml:trace contextRef="#ctx0" brushRef="#br0" timeOffset="8081.4622">3762 4526 346,'0'-3'48,"0"-4"-12,0 1-10,4 1-7,1 2-7,3-3-8,4 6-11,-4 0-9,0 0-12,1 0-8,3 3-2,-4 7-1,0 1 3</inkml:trace>
  <inkml:trace contextRef="#ctx0" brushRef="#br0" timeOffset="8456.4837">4135 4774 249,'0'-3'42,"4"0"-1,4-1-1,0-5-3,-4-2-2,5-2-4,-5-3-4,-4-1-5,4 4-5,0 0-1,-4-1-4,0 1-1,0 7-2,0-2-1,0 2-2,0-4 1,-4 1-2,0 9-1,0-4-2,-5 1 1,5 3-2,-8 3 0,4 4 0,-8 5 0,3 3-2,1 1 2,-4 1 0,-1 5-1,-3-1 0,3 8 0,1-2-1,4 0 2,-1 1-1,1-4 0,0 0 0,4-2 0,4-3-1,0-1 2,-1-2-1,5-5-1,0-2 2,5 1-2,-1-4 2,8-4-2,0-2 0,5 0 1,-1-2 0,-4-4 0,5-7 1,-5 0-2,0-1 1,0-2-3,1-1-6,-1 1 0,0 0-1,-4 2-3,1-2-2,-5 1-7,4-4-6,-4 4-7,4 3-8,-8 0-7</inkml:trace>
  <inkml:trace contextRef="#ctx0" brushRef="#br0" timeOffset="8861.5069">4327 4722 316,'0'0'33,"0"0"-2,0 0 4,0 3 2,0 0-6,0 10-3,-4 1-6,4 2-4,-4 0-7,0 1 0,0 2-6,0-1 0,0 4-1,0-1-1,0-2-1,0-2 1,4-1-2,-5-2-1,5-4 0,0-4 1,0-2-1,5-1-1,-1 0 1,4-3 0,0 0 0,4-3 0,-4-4 1,5-5-1,-1-3 2,0-1 1,5 2 1,-5-5 2,-4 0 2,4 5 0,-3 1 0,3 5 1,0-2-2,-4 4-1,1 3-2,-5 0 1,4 0-2,-4 3-1,0 0 2,0 0 1,-4 3 0,0 3-1,0 10-1,8 2-2,-8-1 2,0 5-2,0-6-1,0-2-1,0 2-3,0-5-5,0-1-1,0 3-4,0-7 0,0-1-3,4 0-3,-4-2-6,9 0-6,-5-3-8,0 0-9,0-3-4</inkml:trace>
  <inkml:trace contextRef="#ctx0" brushRef="#br0" timeOffset="9272.5304">4966 4563 389,'0'-4'38,"4"-5"-4,0 4-6,-4-1-4,4-1-5,-4 1-2,0-4-6,0 7-3,-4 0-2,0 2-1,-4-3-1,0 4-2,-5 0 1,5 4-1,-4-4-2,8 1 1,-4 12 0,4-4 1,-5-2-4,5 2 4,-4 2-2,8-1-2,0-1 4,0-2-4,-4 1 4,4 5-2,0-1 0,4 1-2,-4-5 1,4 1 2,9 1-2,-5 0 1,0-6 0,-4 6 1,8-4 2,1 1-1,-5 2 0,0-1 2,0 5 1,0-4 0,-4 4 3,-4-2 0,4 2 1,-4 0 2,0 1 0,-4 2-2,0 0-1,-4-2-2,-4-1 0,0 1-2,-1-1-1,-3 3-1,4-4 0,-5-7-1,1 1-1,-1 1 0,5-4-5,0 0-3,0-3-5,3 0-5,5 0-6,0-9-12,4-1-13,4-11-14,21-39-7</inkml:trace>
  <inkml:trace contextRef="#ctx0" brushRef="#br0" timeOffset="9842.563">6407 4698 404,'0'0'53,"0"0"-6,0 0-11,0 0-8,0-3-6,0 3 1,0 3-2,0 0-3,4 6-2,8 9-4,-12 6 0,9-2-3,-5 2 0,0 4-2,4 0 0,-4-1-3,4-5 0,-4-2-3,5 3 2,-5-6-3,4-4 0,0 0 2,0-7-2,0 2 0,1-2 1,3-6-1,0-3 1,9-8 1,7-5 1,-3-9 0,12-6 2,4-5 1,12-7 1,0-9 0,17-6 1,12-8-2,8 0 0,0 3-2,0 4-1,-8 11-1,-9 2-3,-7 3-7,-9 7-7,-12 7-4,-4 2-7,-12 5-8,-5 7-9,-7 3-17,-13 5-18</inkml:trace>
  <inkml:trace contextRef="#ctx0" brushRef="#br0" timeOffset="21546.2324">745 6526 190,'0'0'33,"0"0"-1,0 0 2,0 0 0,-4 0 0,4 0-3,0 0-1,0 0-1,-4 3-2,0-3-2,4 0-3,0 0-3,0 0-2,0-3-4,0 3-1,0 0-4,0-3 1,4 3-2,0-3-2,4-4-2,4 1-1,1 4 1,3-7-2,1 2 1,-1 4-2,0 0 0,-3 0 1,3 0-1,-4 3 1,0-4-1,-3 1 1,-1 3-2,-4 3 1,4 4 0,-8-1 0,0 10 0,0-2 0,0 2 0,0 0 0,-4 2-2,0 4 1,-4-5-1,0 2 2,-1-1-1,1 1-1,-4-5 2,4 2 0,-5 0 0,5 2-1,0-2 2,4-2-1,-8 5 0,4-2 0,3 3 3,1-5-3,0 0 1,0 1 2,0-2-2,4 2 0,0 0 2,0-5-2,0 2 0,0-1 0,4 1 0,0-11 1,4 4 0,5 0 0,-1-3-1,0-3 0,5 0 1,-1 0-1,0 0-1,-3-3 1,-1 3-1,0-3-4,5 0-2,-9-3-4,4 1-1,-4-2-2,0 4-4,-3 0-5,-1 0-3,0 3-5,0-6-8,0 2-8,0-2-6</inkml:trace>
  <inkml:trace contextRef="#ctx0" brushRef="#br0" timeOffset="21997.2582">1081 6039 370,'0'0'30,"0"0"-3,4 0 1,-4 7-1,0-7-3,8 3-3,-4 3-3,4 4-1,-4 7 1,9 9-2,-1 1 1,-4 3-1,9 3-5,-5 4 2,0 6-2,9 0-2,-9 0-1,8 0 0,-3 0-2,3 0 0,-3-10-1,-1 3 2,-4 1-1,1 3-1,-5-4-2,0-2 0,0 9 0,-8-4-1,0 11-1,0-4 0,0 0 0,-8-3 0,-4 0-1,3-3-1,-7-1-4,4-2-7,-5-4-2,5 1-1,0-6-2,0-4-3,3-3-3,1-2-9,4-6-8,-4-9-11,8-1-10</inkml:trace>
  <inkml:trace contextRef="#ctx0" brushRef="#br0" timeOffset="22823.3054">1990 6311 201,'0'-1'37,"0"-6"4,0 4 1,0 3-1,0-6 1,0 3-3,0 3-7,0-4-2,0 4-6,0 0-3,0 0-6,0 0 1,0 0-2,0 0-2,0 7 0,4 6-1,0 1-1,-4 8 2,4 2-4,0 6 0,0 4 0,-4 1-2,4 4-3,-4 1-1,4 3 2,-4 0-3,4-3-1,-4-4-4,5 9-4,-5-9-4,4 6 0,0-9-5,-4-3-3,4-6-5,-4-2-10,0-4-4,0-9-7,0-2-7,12 5-7</inkml:trace>
  <inkml:trace contextRef="#ctx0" brushRef="#br0" timeOffset="23098.3212">1732 6431 306,'0'0'31,"0"0"1,0 0 4,4-2-2,4 2-1,4-3-3,9 3-5,-9-7-5,9 1-3,-1-3-5,9-1 0,-1-1-4,5 1-1,0 1-2,0 2-1,3 4-3,-11 3-5,4 0-3,-5 0-4,1 0-1,-5 0-6,-3 0-6,-1 0-6,-4 3-5,1 1-3,-1-1-6,8 22-4</inkml:trace>
  <inkml:trace contextRef="#ctx0" brushRef="#br0" timeOffset="23385.3376">1797 6906 258,'0'0'32,"0"0"0,0 0 2,0 3-3,0 5 2,4-2-1,0 1-3,5-7-3,3 0-5,0 0-1,0 0-4,5 0-1,3-3-2,1-1 0,3-2-5,5-5-2,0-2-1,-1 0-2,-3 4-1,4 4-2,-5-1-4,1-1-2,-5 1-5,1 3-6,-5 0-5,-4 0-6,5 3-5,-5 0-6,0 0-6,1-4-3</inkml:trace>
  <inkml:trace contextRef="#ctx0" brushRef="#br0" timeOffset="24207.3846">2493 6582 289,'0'0'32,"0"0"2,0 0 1,0 0-2,0 0-2,0 0-4,0 3-5,0-3-5,4 5-4,-4-2-2,0 13-2,0-7-1,0 5 0,0-4-2,4 0-2,-4 2-1,0 3-2,0-6 2,0 1-2,0-7 0,0 3-1,5-4 0,-5 4 0,0 0 0,0-2 0,-5-4 0,5 0 0,0 0 0,0 0 2,0 0-2,0 0 0,0 0 1,0 0 3,0 0-1,0 0 0,-8 0-2,8 0 2,0 0-1,0 0 0,0 0 1,-4 0 0,0 6 1,4-6-1,0 16-1,0-5 0,0-1 0,0-1-1,0-3 0,0 6 0,0-3 0,0-6-1,0-3 0,0 0 0,0 0 0,0 7 0,0-7 2,0 3-2,0-6 0,0 0 0,0 3 0,0-10 1,0-3 0,4-1-2,-4 1 2,4 4-2,0-2 0,0-5 1,5 6-1,-5-1 0,0-2 0,8 1 0,-8 4 1,4-2 0,5 1 0,-5 2 0,-4 1 0,8-1 0,-4 7 0,5-1 0,-5-2 0,4 3 0,-8-4 1,4 4 1,1 4 0,-1-1 1,0 2-2,0 1 3,0 0-3,-4 4 1,1-1-2,-1-1 1,0 5-1,0-3 0,-4-4-1,4 4-5,0-3-2,-4 0-3,0 6-3,0-2-4,4-2-6,-4-2-6,-4 2-3,4-1-2,0-2-5,0 1-4,0 33-7</inkml:trace>
  <inkml:trace contextRef="#ctx0" brushRef="#br0" timeOffset="24835.4205">3116 6605 283,'0'-3'34,"4"0"-4,-4 0-2,4-5-2,-4 5 0,0-4-3,0-2-3,0 6-3,-4-4 0,4 3-3,-4 0-4,4-2 0,-9 0-3,1 6-1,0 0-1,0 0-1,0 0-3,-1 3 1,-3 0 1,0 7-1,0 1 0,3 5-1,-7-5-1,0 5 1,3-4-1,1 6-2,4 1 3,-4-5 0,-1 12-1,1-3 1,4 3-2,0-2 1,-1 0 0,5 4 0,0-1 0,0-6 0,4-5 0,0 3 0,0-2 0,8-7 1,-4-4 1,9-3 0,-5-3 2,4-9 0,0-4 1,5-7 0,-5-6-1,5 2-1,3-6 0,-4-2 0,-3-1-2,7-1 1,-8-2 0,5-1 1,-1-2 2,1-4 0,3-3 0,0-1-2,-3 3 0,-1-2-2,-3-3 1,-5-4 0,0 5-1,-8-1-1,4 3 1,-4 3-1,0 10 0,0 4 0,0 5 0,-4 7 3,0 4-2,0 4 2,0-4-2,0 13 1,4 0-1,-5 0 0,1 9 2,0 4 1,-4 8-1,0 12 1,0 10 0,-1 6 0,1 7-1,4 1 0,-4 2 0,4-2-1,0 2-1,4-3-1,-8-5 1,8-2-1,0-3-3,-4-9-5,4 2 0,0-2-4,0-7-2,-9 3-3,9-1-2,0-2-5,0-3-5,0-1-4,4-9-2,1-1-6,-1-3-6,24 11-8</inkml:trace>
  <inkml:trace contextRef="#ctx0" brushRef="#br0" timeOffset="25197.4412">3361 6771 349,'4'-7'41,"0"4"-4,5 0-1,-1-3-7,-4-2-8,4-2-4,0 1-4,-4-1-5,4 4 0,1-2-3,-5-5-1,4 7 0,-4-5 0,-4 1 1,8-3-3,-8 1 1,4 0 0,-4 0-2,0 2 0,0 1 0,0 4 1,-4 2-1,4-4-2,-4 7 2,0-3-1,0 0 0,-4 3-1,4 0 2,-5 6-1,1 1-1,4-2 3,-4 14 3,4-4 0,-4 0 2,0 4 0,-1-2-2,5 2-1,0 1 2,0 0-3,-4 1 2,4-5-3,4-2 0,0 5-2,0-3 0,0-2 0,4 2-2,0-3-1,4-2-3,4-1 0,1-4-1,-1-6-3,0 0 0,5 0-3,-1-3-7,-4-4-6,5-2-8,-5 1-5,4-5-8,-3 4 0</inkml:trace>
  <inkml:trace contextRef="#ctx0" brushRef="#br0" timeOffset="25777.4744">3717 6682 298,'0'0'42,"4"0"-5,-4 0 2,0 0-1,0 3-5,0-3-3,0 3-7,0 13-4,0-2-3,5 2-1,-5 8-3,0-2-2,-5 2-2,5 6-1,0 5-2,0-1-3,0 2 1,0 1-1,0 3-1,-8-1 2,4-5-3,-4 2 1,0-2-2,4-3 2,0-4-2,-1-6 1,5-2 1,-4-3-2,0-8 1,4-2 0,-4-2 1,4-1-2,0-3-2,-4-7 1,0-5-2,4-9 3,0-6 0,0-8 0,0-2 0,0-7 0,0-5 0,4-1 1,0-5 0,0 1-1,4-2 3,1 4 3,-5 9 0,8 5 2,0-4-2,1 9 0,-5 6 1,4 5 0,0 1-2,-3 3-1,-1 2 0,4 4-1,0 2 0,-3 4-2,-1 1 1,4 2 0,0 0 0,1 3 0,-5 3 1,0 0-1,4 2-1,-8 1 1,0 4-2,0 6 2,-4 0 0,5-2-2,-5 5 2,-5-2-1,5 2 0,-4-1 0,0-5-1,-8 3 2,0-5-1,-5-5 0,13 4-1,-8 1 2,0-2-1,-1-2 0,1-4-1,0 3 0,0 4 2,3-4-2,-3-4-2,4 4-3,0-3-2,4 0-2,-5 1-2,9-4-1,-4 3-1,-4 0-3,8-3-4,-4 0-5,4 0-5,0 3-3,0-3-7,0 0 2,4 0-2,-4 0 2,4 0-6</inkml:trace>
  <inkml:trace contextRef="#ctx0" brushRef="#br0" timeOffset="25975.4857">4041 6783 325,'0'0'41,"0"-3"-6,0 3-3,0 0-6,0 0-2,0 5-7,0-5-6,0 6-5,0-2-10,0-4-4,0 0-8,0 0-4,-4 0-6,4 0-6,0 0-4,0 0-9</inkml:trace>
  <inkml:trace contextRef="#ctx0" brushRef="#br0" timeOffset="95531.4641">3447 8566 222,'-4'-4'33,"4"-2"1,-4 1-3,4-7-1,0 2-1,-4-3-3,4 2-1,0 5 1,0-1-1,0 1-2,0 0-4,0-1-5,0 7 0,0-1-4,0 1-1,4 0-2,-4-5-1,0 10 2,4-5 0,4 5 1,-4 14-1,5 1 1,-1 9-3,0-2 0,-4 3-1,4 2 0,0 1-3,1-1 1,3 3-2,-8-2 2,8-2-2,-4-1-1,1 2 1,-1-5 0,0-3-1,-4-9 1,4 0-1,0-3 0,-3-2-1,-1-4 1,4-2 0,-4-1 1,0-3-3,0-7 0,4-2-2,0-10-1,-3 1 1,3-4-1,0-2 1,-4 4-1,4-6 1,0 5 1,-4 2 0,-4 2-3,5-2 4,3 4-1,-4 3 0,-4 5 2,4 4 0,0 0 0,0 6 1,-4 4 0,4 5 1,4 6 0,-3 6 1,-1 1 0,8-1 0,-8 1 1,4-1-2,4-5 3,-7-1-3,3-2 0,0-2 1,0-1 1,0 3-1,1-7 1,-5-4-1,-4-2 1,8 0 0,4 0-1,-8-3 2,8 0-1,-3 0 1,3-6 0,-8 1-2,8-4 1,1-7 1,-1 0 0,0-5 0,0-3 0,1-4 0,3-6-1,-4-2 2,5-1-2,-1-6 0,0 0 1,1-1-3,-1 3 1,-3 7-1,-5 1 0,0 3 0,0 6-1,-4-2 0,0 6-2,0 7-2,-4 0-1,0 2-2,0 5 0,0 6-4,0-3-2,4 3-4,-4 0-3,0 0-8,0 3-8,0-3-9,0 0-6,-4 0-3</inkml:trace>
  <inkml:trace contextRef="#ctx0" brushRef="#br0" timeOffset="95871.4835">4569 8407 346,'0'0'30,"0"0"1,0 0 1,4 0-1,-4 0-5,4 3-7,4-3-1,9 0-5,-5 0-3,0-3-1,0 3-3,1-7-1,3-2-3,1 1 2,-1 5-3,-4-4-1,0 1-6,-3 0-5,-1 1-6,0 2-9,0 3-8,-4-4-5,5 4-5,-9 0-1,4 4-3</inkml:trace>
  <inkml:trace contextRef="#ctx0" brushRef="#br0" timeOffset="96108.4971">4565 8694 291,'0'0'39,"0"4"0,4-3-1,0 2-2,0 0-5,8-3-6,1 0-6,-1 0-6,-8 0-1,12 0-4,-3-3-1,-1 3-3,0-3 0,1-2-4,-1-1-3,0 0-4,0 2-4,-3 1-5,-1 0-3,4 2-4,-8-3-1,8 1-4,-3 0-3,-1 0-7,25 0-10</inkml:trace>
  <inkml:trace contextRef="#ctx0" brushRef="#br0" timeOffset="97985.6045">5461 7135 157,'4'-3'14,"-4"3"4,0-4 3,0 1-6,0 0 1,0 3 1,0-3 1,0 0-1,0 0 3,0 1-6,0-1 1,0 3-1,0 0-2,0 0-3,0 0-3,0 0 1,0 0 6,0 3-6,0 8 2,0 2 1,0 0 0,0-2 1,0 1 0,0 1 1,0 1-1,0 2 0,0 0-1,0 5-1,0 1 2,0 2-5,0 0 3,0 4-1,0-1 1,-4 4-1,4-1 0,0 6-1,-4 4-1,4 9 0,-4 4 2,0 4-2,0 2-2,0 0 1,0-2 1,0-1-2,0-2 1,4-2-1,0 1 0,-4-2 0,4-5-1,-5 0 0,1 3 1,0 8-1,0 2 1,4 1 0,-8-1 1,8 0-3,-4-2 0,4 2 1,-4-5-2,0 2 0,4-7 1,-4 2-2,4-5 1,0 0 1,-4 0-2,-1-1 1,5 3 0,-4 2 2,0 0 1,4-1-2,-4-1-1,0-5 0,0 3 2,4-3 0,-4-4 0,4 1-1,-4-3 2,0-1-1,4-1 0,0-1 1,-4-4 0,-1 3-1,5-3 2,-4 4-1,0-6-1,4 3 1,0-8 0,0 12-1,0-4 0,-4-1-1,4-6 0,-4 4 0,0-1 0,4-3 1,-4 2 0,0-6-1,0 6 0,4-6 1,-4 3-1,0-3 1,4-2-2,-5 4 1,5-6-1,-4-2 0,4 5 0,0-4 0,-4 0-1,4-2 1,0 3-1,0-5 0,0-1 0,0 2 1,0-4-1,0 2 0,-4 3 0,4-2 0,0-2 0,0 1 0,0-1 1,0-2-2,-4 1 1,4-2 0,0 0-1,0 1 1,0-4 0,0 3 1,0 1 0,0-3-2,0 0 0,0-4-3,-4 3 0,4 0-5,0 0-1,-4-3-6,0 0-8,-4-3-8,3 0-7,-3-4-12,0-7-15</inkml:trace>
  <inkml:trace contextRef="#ctx0" brushRef="#br0" timeOffset="103675.9299">6014 7701 291,'0'-3'36,"0"3"0,4 0 1,-4 0-3,0 3-4,0-3-5,4 3-4,0-3-4,5 0-4,-5 0-2,8-3-2,-4-7-2,4 1 1,1-6-3,3-1 0,-4 4-2,1 1 0,-1-5-2,-4-3 1,0 4-1,0 9 0,-3-7-1,3 2 0,-8 2 0,0-1 0,0 1 0,0 5-1,0 0-2,-4-3 2,0 1 0,-9 3 0,5 3 1,0 0 0,-4 0 0,-1 0 0,1 3 0,0 0 0,-1 0-2,1 5 2,0 5 0,0 3-1,3 4 1,-3 7 0,4 5 2,0-2 1,4 1 2,-4 2 1,8-1-1,0-2-1,0 0 0,0 0 1,4-1-1,4-5-1,0-5-1,4-5 0,5 2-1,-1-5 0,0-1 0,1-4-1,-1 1-4,5-7-2,-5 0-7,0 0-2,5 0-6,-5-4-8,-4 1-7,1 0-6,-1-6-5,17-9-8</inkml:trace>
  <inkml:trace contextRef="#ctx0" brushRef="#br0" timeOffset="104035.9505">6407 7205 341,'0'-3'41,"0"3"-6,0 0-2,4-4-2,0 4-4,-4 0-6,8 0-3,5 4-3,-5 2-1,4 0-4,1 1-1,-1 2-2,0-1-1,0-1-1,1 2-2,3 4 1,0 1-2,-3 2 0,3-5-2,0 5-1,1-6-6,-5 1-2,0 1-3,-3-5-7,3-1-6,-4 4-4,0-4-6,-4 0-1,4-1-2,-3-5-5,-5 6-6</inkml:trace>
  <inkml:trace contextRef="#ctx0" brushRef="#br0" timeOffset="104260.9634">6591 7214 304,'-4'0'32,"0"0"-5,-4 3-1,4 4-6,-4 4-6,-1 5-1,-3 0-1,0 1-3,0 2 0,-1-1-3,1 6-1,0 1-2,0-3 0,3-1-1,1-3-7,0 1-6,0-4-8,0-3-12,3 0-6,-3 31-11</inkml:trace>
  <inkml:trace contextRef="#ctx0" brushRef="#br0" timeOffset="104966.0037">7815 7588 283,'0'0'34,"5"0"-4,-5 0 2,0 0-3,0 5-1,0-5-3,0 0-4,0 3-1,4 0-5,-4-3-2,8 0-2,0 0 0,4 0-2,-4-3-1,1-4-3,3-4 0,0-5-1,0 7-2,-3-5 1,-1 7-1,0-5-1,0 0 0,-4 3 1,0 3-1,-4-7-2,5 10 1,-5-4 1,0 6-2,-5-3 2,5 1 0,-4 0-1,-4 3-1,-4 0 0,4 3 1,-5 0 1,1 2-2,4 8 1,-4 0 1,-1 3 1,1-5 3,8 5 0,-4 1 0,0 9 1,-1 4-2,5-3 0,-4 5-1,4-5 1,4 3-3,-4-6 2,4 4-2,0-4-1,4-5 0,-4-5 0,4-1-2,4-3-1,5-2-1,-1-5-5,0-3-3,0 0-2,9-3-9,-5-8-8,1-5-10,3-5-6,-3-4-5</inkml:trace>
  <inkml:trace contextRef="#ctx0" brushRef="#br0" timeOffset="105403.0287">8094 7009 340,'0'0'43,"0"0"-7,0 0-5,0-9-2,4 6-5,0 3-4,0-5-4,0 2-3,0-1-2,4 1-2,1 0-3,-5 0-1,4 0-1,0 3-1,-4 0 1,0 0-2,0 3 0,1 0 0,3 0 0,-8 4-2,4 1 1,0 1 0,-4 1-1,0 2 0,0-1-1,0 2 2,-4 1-1,0-1 0,4-3 0,-4-1 0,0 1-1,-1 1 2,-3 2-1,8-4-1,-4 2 0,0-1 2,0-1 1,0 4 1,0-2 0,4-1-1,0-1 1,0-2 0,0-1-1,0-1-1,0 1-1,0 1 0,0-4 2,0 0-2,4-3 0,0 6 0,0-6 0,0 0-2,0 3-1,4-3-2,-3 0-2,3-3-4,0 0-6,-4 0-6,4-3-5,-4-1-3,4-1-5,5-1-4,-5-1-1,12-20-5</inkml:trace>
  <inkml:trace contextRef="#ctx0" brushRef="#br0" timeOffset="105641.0423">8335 7025 217,'4'-3'29,"-4"0"-1,5 3 3,-5 0 1,4 0 1,0 0 0,0 3-2,4 0-3,0 5-6,0 5-1,-4 0-4,5-2-6,-1-2-3,0 4 0,0 0-4,0-2 0,1 1-1,-5-2-3,4 0 2,4 1 0,-4-5-5,1 0 0,3 4-6,-8-4-7,4-1 0,-4-2-7,0 0-5,0 1-2,1-1-5,-1 0-2,-4-3 0</inkml:trace>
  <inkml:trace contextRef="#ctx0" brushRef="#br0" timeOffset="105863.055">8507 7022 213,'-4'0'28,"4"0"1,0 0-1,-8 0-4,0 3 0,0 5 0,4 5-5,-9 0 0,5 1-5,0-1 1,-4 2-2,-1 3-4,5 1 0,-4 2-3,0 1-2,-1-5-2,1-1-7,4 0-7,-4-1-8,7 0-9,-3-2-6,0-2-9</inkml:trace>
  <inkml:trace contextRef="#ctx0" brushRef="#br0" timeOffset="106590.0966">9519 7648 321,'0'3'36,"0"1"-1,0-1-4,0 0-6,8-3-5,0 0-4,4 0-3,5 0-4,-1-3-3,-4-7 0,1 1-2,-1-2-1,4-2-1,-4 0-1,1 0-1,-9 2 1,8-5 0,-8 2-1,0 1 0,0 4-1,-4 3 0,-4-2 0,4-5 1,-4 3-1,-4 7 0,0-3 0,-4 6 1,3 0-2,-7 0 2,4 3 0,-5 3 0,1 7 1,4-3 3,-1-6 3,-3 9 4,4 6-3,-1-5 2,5 9 0,0 1-1,-4 3-1,4 1 2,3-1-2,5 3-3,-4-3 1,4 2-1,4-2-2,-4-1-1,5-6 0,-1 1-1,8-2 0,4-3-4,5-10-2,-5-1-2,9-5-4,-5 0-5,9-8-5,-5-5-6,1-3-9,0-4-7,-5-3-7,54-53-8</inkml:trace>
  <inkml:trace contextRef="#ctx0" brushRef="#br0" timeOffset="107169.1297">9920 6963 297,'0'0'24,"0"0"-5,4 0 2,-4 0-2,12-3-3,-4 0 1,-4 3-1,5 0-1,-1 0-1,0 0-1,0 0-1,4 0 1,-3 0-2,-5 0-1,4 3-3,0-3-2,0 3-2,-4-3 0,0 6 0,-4-2-1,0 5-2,0 1 1,0-5 1,-4 4-1,0 1-1,0 2 0,-4-4 0,4 5 0,-8-3 0,3-4 0,9 2-1,0 1 2,-8-2-1,8-4 0,0 0 0,0 0 0,0 0-1,-4-3 2,4 0-1,0 4-1,4-4 2,-4 6-2,0-4-1,0 4 4,4-3-1,0 0 1,1 0 0,-1 4 0,0-1 0,4 1 1,-8-3 2,4 6-1,-4-1 0,0-2 0,4 2 0,0-4-2,-4 1 3,4 4-1,-4-4-1,0 1 1,-4 2-2,4-4-2,-8 5 1,4-4 0,-4 0 1,4 1-1,-5-1 0,1-3 0,0-1-1,4 1 0,-4 0 0,0 0 0,3 0 2,-3-3-2,0 0 0,4 0-3,-4 0-2,4 0-6,0 0-1,0 0-10,-5-3-5,5-3-5,0-2-4,4-2-3,0 4-2,0 0 0</inkml:trace>
  <inkml:trace contextRef="#ctx0" brushRef="#br0" timeOffset="107457.1462">10215 7016 302,'4'0'37,"0"0"-2,-4 3-3,8 6-1,0-1-4,0 2-5,-4 3-2,5-2-4,-1 5-2,0-4-1,0 1-4,4 1 0,1-1-2,-1-2-3,-4 2 1,4 3-2,-3-7 0,3-1-2,0 5 3,0-7-3,-3 4-4,-1-7-1,0 0-4,-4 5-4,0-5-5,0 1-6,-4-1-6,0 0-2,4 0-2,-4-3-4,0 0-1,0 3-9</inkml:trace>
  <inkml:trace contextRef="#ctx0" brushRef="#br0" timeOffset="107699.16">10358 7066 302,'-4'4'33,"0"5"-6,-5 1-2,5-1-6,-8 4-5,4-2-2,-4 2-4,-1 1-3,5 2 0,-4 0-2,4-5-2,-9 2 0,5-1 0,0 1-5,4-5-6,-5 2-10,1-1-6,4-2-7,-33 29-12</inkml:trace>
  <inkml:trace contextRef="#ctx0" brushRef="#br0" timeOffset="109866.284">5895 8996 179,'0'0'29,"0"0"-2,0 4 2,0-1 0,0-3 4,0 3-3,0 0-2,0-3 1,0 0-4,0 0-2,4 0-5,-4 0-1,5 0-2,-1-3-2,4 3-4,4-3-2,0-7 0,-3 2-3,3-4-2,0-1 2,-4 3-3,1-2 0,-1 4 0,-4-5-2,0 0-1,0 5 1,-4-1-1,0-1-1,0 1 2,0 1-1,0-2 1,-8 7 0,4-7 0,-4 7 1,-1 3-2,5 0 2,-8 0-2,4 0 2,-5 3-1,5 4 1,0-1 0,0 8 1,0 2-1,0-3-1,-1 5 6,1 1 1,8-2-1,-4 5-1,4-4 3,0 4-1,0-8-1,0 9-1,0-6 0,4-4-1,8 9-2,-3-8 0,-1 2 2,4-6-3,0 1 0,5-5-6,-5 4 0,0-7-3,5-3-5,-5 0-5,-4 0-8,4-6-7,1 3-7,-1-10-7,4-1-3</inkml:trace>
  <inkml:trace contextRef="#ctx0" brushRef="#br0" timeOffset="110166.3012">6219 8513 392,'0'0'35,"0"0"-1,0 0-3,0 3-5,4-3-6,4 7-3,4-4-3,1 13-5,-1-5 1,-4 5-2,4 0-2,1-5 0,-1 5-1,0 3 0,0-5-3,5 2 1,-5 1-2,0-1 1,5-5-1,-5 5-1,0-3-3,-3-5-3,-1 2-4,0-1-1,0-3-6,-8 1-8,0-2-7,4-2-6,-4 0-2,0-3-4,4 0-1</inkml:trace>
  <inkml:trace contextRef="#ctx0" brushRef="#br0" timeOffset="110398.3144">6366 8459 305,'0'0'36,"-8"3"-3,4 2-3,-4 1-6,8 4-5,-4 6-4,4 1-7,-9 2 0,1-1-4,4 4-1,4-4 2,0 7-2,-8 2-1,4-1-2,-4-6-8,-1 4-2,1-2-4,4-1-4,4-2-5,-4-1 1,0 1-3,4-5-3,0 2 1,-8 30-9</inkml:trace>
  <inkml:trace contextRef="#ctx0" brushRef="#br0" timeOffset="111024.3502">7271 8465 227,'0'-3'30,"4"-6"-6,0-1 4,0 4 2,4-1-3,5 3-1,-1 4-1,0 0 0,5-3-2,-5 3-4,0 0-3,0 0-2,1 3-1,-1-2-5,4 2 0,-3 10-2,-9-6-3,8 5 1,-4-1-1,0 2 0,-8 3-1,0-2 0,0 5 0,0-1-1,0 4-1,0 2 1,-4 1-1,-4-4 1,0 1 0,0-1-1,-4 0-1,3 7 3,1-7 1,0 3-2,0-2 0,0-1 3,-1-2-2,5 1 1,-4-4-1,0 3 0,4-4-1,0 1 1,0 1 0,4-1-3,-4 0 1,4-5 0,0-5 0,0 4 0,0-1 1,4-4 0,-4-2 0,4 1-2,4-1 2,4-3 0,0-3-2,-3 3-1,3 0-3,4-4-2,1 1 0,3 2-3,-8-15-4,5 6-5,-1 2-8,-4-4-9,1 2-2,-1-3-7,25-7-7</inkml:trace>
  <inkml:trace contextRef="#ctx0" brushRef="#br0" timeOffset="111408.3722">7709 8874 312,'0'-3'46,"4"0"-6,0-1-4,4 4-8,-4-4-9,1-6-4,-1 1-4,4 2-4,-4 1 0,0-2-2,0-2-1,4 1-1,-4-4-2,5 4 0,-9-3 1,4 0 1,-4-1 0,4 5 2,-4-5-1,0 7-1,0 0 0,0-1-2,0 4 0,-8 2 1,3-3-2,1 4 0,-8 0 0,4 0 1,0 5 0,0 1 1,-1 7 3,1 3 0,0-2 2,4 2 0,0-1-1,-4 4 1,4 0-2,4 1 0,0 0 1,-5 3-3,5-2-1,0-2 1,0-3-2,0-2 0,5 2-3,3-3-1,0-5-2,0 1-2,4-9-3,5 0-2,-1 0-4,-4-3-6,9-3-6,-1-8-7,1-2-4,-1-3-4,5-2-3</inkml:trace>
  <inkml:trace contextRef="#ctx0" brushRef="#br0" timeOffset="111825.3961">7991 8308 364,'0'-5'39,"5"-1"-9,-5 3-5,4-4-1,4 4-5,0 0-6,0 0-2,0-4-3,-3 6-2,7 1-1,-4-3-1,0 3-1,0 0 0,1 0 0,-1 0 0,-4 0-3,4 0 2,-8 3 0,4-3-1,0 5 0,-4 4 0,0 1-1,0 4 0,0 5 0,-4-6 2,0 4-2,0-4 4,0 3-1,0-5-1,-4 5 2,8-3 0,-9-2 0,9 2 1,-4 2-2,0 0 1,0-6-2,4 4 1,0-5-2,0 5 0,0-4 0,0 1 0,0-1 0,0-4-1,4 1 0,-4 1 0,4-4 0,-4 0 0,8 0-2,1-3-1,-1 0-4,0 0-3,0 0-2,4 0-6,-3-3-4,-5 0-5,0 0-5,8-7-4,-8-1-4,4-2-6</inkml:trace>
  <inkml:trace contextRef="#ctx0" brushRef="#br0" timeOffset="112089.4112">8282 8318 289,'0'-4'33,"8"4"-3,-8 0 1,9 0 0,3 0-1,-4 4-2,-4 2-5,8 0-3,-3 1-3,-1-1-3,4 4-4,0-2-1,-4 4 0,9 1-5,-9-2 1,4 5-2,1-6 0,-1 4-6,0-1 0,5-1-4,-9-1-4,0-1-2,0-4-3,0-3-5,-4 1 0,1-1-5,3-3-5,-4-3-1,0-1-5,0 1-1</inkml:trace>
  <inkml:trace contextRef="#ctx0" brushRef="#br0" timeOffset="112282.4222">8499 8297 270,'0'0'44,"0"0"0,0 6-2,-4-3-6,4 2-5,-12 5-6,4 9-7,-1-2-4,-3 2-5,-4-1-2,3 1 0,5 2-4,-4-2-4,0-5-7,3 2-5,5 0-7,-4-7-8,0-1-4,4 2-8,4 3-6</inkml:trace>
  <inkml:trace contextRef="#ctx0" brushRef="#br0" timeOffset="113138.4712">9375 8462 325,'0'0'44,"0"0"-3,0 0-4,0 0-6,4-3-4,-4 3-5,4 0-4,5 0-4,3-6-2,0 3-4,5-1-1,-5-5-2,0-1 0,9 6-4,-9-6 2,4 4-2,1 2-2,-1 1-2,-8 0-2,4-3 1,1 6-1,-5 0 1,-8 3 2,4 3 1,0 4 0,-4 6-1,-4-2 0,0 8 0,-8-1-2,3 1-1,-3-1 3,4 4-3,0-7 3,0-2-1,-1-2 2,-3-1-1,4-1 0,0-5 0,8 1 2,-8-2 0,8-6 3,0 3-2,0 0 2,0 1 0,0-4 1,0 3 0,8-3 1,-8 3 1,12-3-2,0 3-1,-3-3 0,3 3 0,4 1 0,-8-3 0,5 2-1,-9 7 2,4-4-1,-4 2 1,4 5-2,-4-4 1,-4 4 1,4 1 1,-4-1 0,0 3-1,-4-2 0,0 2 1,0 0-1,-4-2 2,0 2 0,0-5-1,-1-4 0,-3 2 0,0-2-2,0-4 0,-1 6 0,1-7-1,-4 1 0,3 0-2,-7 1 2,8-1-2,-1 0-4,1-3 0,0 0-1,-1 0-5,1 0-3,0 0-2,4 0-6,-1-3-10,9 0-11,-4-1-10,4-4-5</inkml:trace>
  <inkml:trace contextRef="#ctx0" brushRef="#br0" timeOffset="113584.4967">9867 8742 447,'4'0'33,"-4"0"-8,8-2-7,-4 2-5,4-3-3,0 3-2,-4-3-2,5 0-1,-1 0-1,0-4-1,-4 4-1,0 0 0,0-3-2,0-4 1,0 5 0,0-4-1,-4-1 0,0 2-1,5-1 0,-5-1 1,0 4 1,0 3 0,-5-5-1,5 1 0,0 1 0,-8 0-1,4 3 2,-4-1-1,0 4 0,4 0 0,-4 0 0,-1 4 0,5-1 0,-4 3 0,0 0 0,4 4 0,-4-5 0,-1 7 3,5 1 1,0 1 1,0 2 1,-4-1-1,8 1-1,-4-1 0,0 3 0,4 1 1,0-5-3,0 2 2,0 0-4,4 2 2,-4-6-1,12-1-2,-4-1-1,1 0-1,3-4-4,0-3 0,-4 0-3,5 2-4,-1-5-4,-4 0-6,4-2-5,-4-4-6,5-7-6,-1-3-5,33-20-7</inkml:trace>
  <inkml:trace contextRef="#ctx0" brushRef="#br0" timeOffset="114140.5285">10088 8171 355,'0'0'36,"0"0"-6,0-3-5,4 0-5,0-3-6,0-1-1,8 2-4,0 2-2,1 3-3,-5 0 1,0-3-2,8 3-1,-3-3 1,-13 3-1,8 0 2,-4 0-1,4-3-1,0 3 1,-3 3-2,-5-3 1,4 0-2,-4 0 1,0 11 0,0-5 0,0 10-1,-4-6-2,-1 3-2,-3-9 0,0 9 1,4-3-2,-4-4 1,0 2 0,3-2 1,1 1 0,0-1 1,4 4 1,-8-4 1,8-6-2,0 1 1,0-1 0,0 0 1,0 0 0,0 0-1,8 0 2,-8 0-2,13 4 2,-5-4-1,0 3 4,-4-3 2,4 3 2,-4 3-1,5 1 1,-1-4 0,-4 3-2,-4-3 0,4 2 0,-4 8-1,0-4 0,0-2 1,-4 6-3,4-5 0,0-2-1,-4 0 0,-4 4 0,-5-7-1,5 5-1,0-5 1,0 3-1,4 1 2,-9 2-2,-3-2 0,12-6 1,-4 6-1,-1-4 0,5-3-3,-4 3-3,8 0-5,-4-3-8,-4 0-6,4-3-5,0-3-4,4-2-3,0-2-6,8-9-6</inkml:trace>
  <inkml:trace contextRef="#ctx0" brushRef="#br0" timeOffset="114444.5459">10481 8198 363,'4'0'38,"-4"4"-2,8 5-4,-4 1-4,4 1-8,-4-2-2,4 1-3,5-1-3,-5 1 0,8-9-6,-3 9-1,-5 3 0,4-7-1,0 2-2,1 2 0,-1-1 0,0 1-1,0-4 0,-7-6-1,3 3-1,0-3-4,0 3-2,-4 1-5,0-4-5,-4-4-8,4 1-9,-4 3-6,5 0-8,3-16-8</inkml:trace>
  <inkml:trace contextRef="#ctx0" brushRef="#br0" timeOffset="114666.5586">10689 8165 305,'-4'0'34,"0"0"-3,-4 0-5,4 3-3,-8 4-6,3 5-3,1-1-2,0 5-4,-4 0-3,4-2-1,-5 2 0,5-1-1,-4 4 0,0-5-6,-1 8-5,5-3-5,-4-1-7,4 1-6,-5-2-5,5 3-5,-20 43-8</inkml:trace>
  <inkml:trace contextRef="#ctx0" brushRef="#br0" timeOffset="116403.6579">5936 10057 171,'0'0'25,"0"3"6,0 3 3,0-3 0,0 4-3,0-1 3,0-3-3,4 1 0,-4-1-4,4-3-5,1 0-1,3 3-3,-4-3-2,0 0-4,4 0-3,-4 0-2,4-3-1,1 0-4,-5-4 1,0-6-2,4 1-1,0 4 1,-4-2-1,4 1 0,-8-1-3,5-4 2,-5 1-2,0 4-1,0-2-1,0 4-1,0-2 1,0-1 1,0 5 1,0-1-1,-5 0 3,1 2-1,-4 4-1,0 4 2,-4-1 0,4 0-1,-5 11 2,5-4 0,-4 3 0,-1-2-1,5 5 0,0 3 1,0-2 0,4 4 2,0 1 0,0-3 2,4 2 2,0-1 1,0 0 0,0-1-1,0 4 0,4-3-2,0-3 0,4-1 0,0-2-1,0 2-2,1-3 1,-1-2-1,4-2-1,-4-2 0,0-1-1,5-3-4,-9 2-2,8-5-4,-4 0-4,0-3-9,5 1-6,-1-10-5,0-1-7,1 2-8</inkml:trace>
  <inkml:trace contextRef="#ctx0" brushRef="#br0" timeOffset="116718.6759">6206 9632 334,'0'0'39,"0"0"-4,0 0 0,0 3-3,5-3-6,-5 0-6,0 7-6,12-1-1,-4 7-4,0-8-2,-4 7-1,9-2-1,-1-4-2,-4 2 0,8-1-1,-3-1 0,-5 0 0,4 4-1,0-4-2,1 2-4,-1 5-2,-4-4-7,0-2-2,1 1-5,-1 1-4,0 1-4,0-4-5,0 4-4,-8-2 0,4 4-9</inkml:trace>
  <inkml:trace contextRef="#ctx0" brushRef="#br0" timeOffset="116968.6902">6362 9661 293,'-4'5'33,"0"7"-5,-4-2-5,4 4-6,-5 5-3,1-3-4,4 5-2,-4-5-4,-4-2 0,-5 2-1,13 0 0,-4 1 0,4 2-3,-4-4-5,4-3-6,0 1-7,4-8-4,0 1-7,0 1 0,-5 26-14</inkml:trace>
  <inkml:trace contextRef="#ctx0" brushRef="#br0" timeOffset="117477.7193">7238 9691 347,'0'-3'39,"0"0"-8,0 0-6,0 3-8,4 0-2,-4 0-5,4 3-1,0 0-2,1 3 0,-1-1-3,-4 5 0,0-1 2,4 1 1,0-1 0,-4-4-2,0 8 0,0-7-1,0 4-2,0-2 0,-4-2 0,4 7-2,0-1 2,0-5 0,-4-1-1,4-1-1,0 1 1,0-3 0,0 7-2,0-7 2,0 3-1,0 2 0,0-1-1,0-4 2,0 0-1,4-3 0,4-3 0,0 0 0,0 0 0,0 3 0,5-4 0,-5-4-1,4 5-1,1 0-4,-1-3-4,0-1-4,4-2-3,-3 4-1,3-1-7,1-1-1,-5 4-4,0-3-4,4-1-1,13-20-7</inkml:trace>
  <inkml:trace contextRef="#ctx0" brushRef="#br0" timeOffset="117754.7352">7427 9575 351,'-5'3'49,"5"2"-4,0 8-9,0 3-4,0 1-5,0 9-5,0-3-5,0 4-1,0 5-5,-4-2-4,0 7 1,-4 0-3,4 2-1,4 1 0,-8 3-4,8 0 2,-8-3-1,3-4 0,1-6-1,0 1-3,0-3-3,0-4-4,4-3-2,-4 1-7,0-6-7,4-5-7,0-1-7,0-4-5,0-3-2,-4 10-5</inkml:trace>
  <inkml:trace contextRef="#ctx0" brushRef="#br0" timeOffset="118114.7558">7615 10069 321,'4'-3'33,"0"-6"-6,4 1-10,-4-5-1,9 4-6,-5 2 0,0-4-5,-4 2 0,0-4-2,-4 2-2,4-5 0,-4 0 1,0 5-1,0-5-3,0 3 2,0 5 1,-4 2 3,4-1 0,-4 1 1,-4 0-2,4 3 1,0 3-1,-5 0 0,5 0 1,0 6 2,0 0 5,0 7 0,0 1 0,0 2 0,0 5 2,0-2-5,4 2 1,-8 4-1,8-4-1,0 1 0,0 2-4,0-2 1,0-4-2,0-3 1,0 0-2,4 1-1,0-4 1,4 0-4,-4-3-2,8-3-2,1 1-2,-5-7-3,0 0-3,4-3-5,1-1-6,-1-8-6,4 1-3,-4-2-6,1-3 3,36-27-7</inkml:trace>
  <inkml:trace contextRef="#ctx0" brushRef="#br0" timeOffset="118563.7815">7914 9500 316,'0'0'39,"0"-3"-8,0 3-6,4 0 0,-4 0-5,8 3-6,0-3-3,0 0-1,1 0-3,-1 4-2,0-4-1,4 3-1,-4-3-1,1 3 3,-5 0-1,4 3 2,-8 1-4,4-4 0,0 3 1,0 1-1,-4-6-2,0 9 2,0-1-2,0 4 0,0-2 0,-4-1 0,4-1 0,0 1 0,0-4 0,-8 2 0,4 2 1,0-1 0,4-1 0,-4-1 3,-5-1-2,5 3 1,4 1-2,-4-7 0,4 3 1,-4-1 0,4 2 1,-4-4-2,4 3-1,0 4-1,0-7 2,0 6-1,4-4 0,-4-2-1,4 1-1,4-4-2,1 0-3,-5 0-4,4 0-2,0-4-7,-4 4-6,4 0-2,1-6-2,-1 1-5,-4-1-3,8-23-6</inkml:trace>
  <inkml:trace contextRef="#ctx0" brushRef="#br0" timeOffset="118826.7965">8200 9559 283,'4'0'33,"-4"0"1,4 0 0,5 0-3,-1 3-1,0 1-4,0-1-1,0 0-8,5 5-1,-1-2-4,0 7-1,1-4-3,3 1-2,-4-2-1,5-2-3,-5 4-4,0-1-1,0-4-3,1 5-3,-5-1-5,0-2-3,-4-1-5,4 0-4,-4-3 0,1 2-4,-1-2-4,-4-3-3,4 13-8</inkml:trace>
  <inkml:trace contextRef="#ctx0" brushRef="#br0" timeOffset="119058.8098">8372 9507 346,'0'0'45,"-4"0"-7,-4 6-6,4 4-8,-4 9-6,-1-5-4,1 2-4,0 1-3,4 2-1,-4-1-5,4 1-3,-9-1-2,5 1-3,0-2-1,0-1-6,0 3-7,4-8-1,-1 2-7,1-4-8,4-2-3,-16 26-8</inkml:trace>
  <inkml:trace contextRef="#ctx0" brushRef="#br0" timeOffset="119994.8633">9433 9602 205,'0'0'35,"0"0"-5,0-3-3,4 0-4,-4-4-1,4-4-3,-4 2-1,4-1-7,-4-3 4,4 2-2,-4-1 3,4-1 2,-4-1 2,-4-2-1,0 3-3,0-1-3,0-2-3,0 0 0,-9 5 1,5-5-5,0 5-2,-4 4 0,3 7-1,-3 0-1,4 0-1,-4 0 1,-1 4-1,5 0 0,-4 9 0,0 0-1,-1 1 0,1 2 0,0 0 0,4-2 0,-5 5-1,9-4 2,0 0-2,0 1 2,4-1-2,0-6-1,0 4 1,0-7 0,8-1 0,0-2 0,5-3 1,-1 0 0,0 0 0,1-3 1,3-5 0,0-1-1,-3-1 2,3-4-1,0 1 1,-3 0 1,-1 1 2,4 4 0,-3-2 2,-1 1-2,-4 2 1,-4 4 0,-4 3 0,8-3-2,-8 3 1,0 0 2,0 0 3,0 9 0,0 7-2,0 5 0,0 4 0,0-4-2,0 6 0,-4-2 0,0 2-2,4 1-1,-4 0-3,4-1 1,-8-3 1,4 5-3,4 1-2,-8-6-5,3 1-2,1-4-2,4 4-2,0-4-2,-4-2-3,4-2-3,-4-4-7,0-3-8,4 1-4,0 2-3,0-7-3,4 8-8</inkml:trace>
  <inkml:trace contextRef="#ctx0" brushRef="#br0" timeOffset="120408.887">9756 9771 414,'4'0'44,"0"-7"-8,4 4-10,1-3-6,3-1-6,0 1-4,0 4-2,-3-7-3,-1-1 1,0 1-4,-4 2 0,0-1 0,4-1 0,-8-1-1,0 1 2,4-4-2,-4 2-1,0-2 0,0 4 1,0 1-2,0 1 2,-4 1-1,4 3 0,-4-3 0,0 2-1,-4 4 2,0 0-1,0 4 0,-1-1 0,-3 3 0,4 7-1,-8-2 3,3 2 1,5 3-1,-4-2 0,4 5 0,-5-5 0,5 9 1,0-6-2,0 5 4,4 2-3,-5 2 2,5-3-1,4-2 0,0 4-1,0 3 0,4 0-1,1-7 0,7 1-3,-4-4-1,4 1-3,1-5-1,-1-5-3,0 1-1,0-7-3,9-3-2,-9-3-3,5-3-10,3-7-7,-4-1-4,5-5-5,32-31-8</inkml:trace>
  <inkml:trace contextRef="#ctx0" brushRef="#br0" timeOffset="120990.9203">10075 9222 358,'4'-3'28,"-4"3"-6,0-3-4,0-2-4,0 5-3,9-3-1,-1 0-4,4 3 0,0 0 0,-3 0 2,-1-4 0,0 1 1,4-3 0,-4 6 0,1 0-4,-1-3-1,0 0-1,-4 3-1,4-4-1,-4 4 0,-4 4 1,0-4-2,4 6 0,-4 7 0,-4-7 0,4 8 0,-4-1-1,4-7 2,-12 4-1,4 1 0,0 2 0,3 0-1,1-2-1,0-5 1,-4 0-1,0 1 0,4-1 2,4 0-1,0-4-1,0-2 1,0 3 1,0 0 0,0 4-1,4-4 1,-4 3 1,0-3-1,8 1 0,0-4 2,0 6 0,1-3-1,-1 0 4,0 4 0,-4-6 0,0 2-1,0 1 2,5-1-3,-5 0 0,-4 3 1,4 1 1,-4-1-1,0 2 0,0-2-1,0 4 0,0-1 0,-4 1 3,-5-5-3,1 1 0,0 1 0,4-1-2,-4-3 0,0 3 0,-1-2-1,5-3 2,-4 2-2,0 1-3,0-4-3,0 3-3,-1-3-2,1 0-5,0 0-3,4 0-5,-4 0-2,0-3-2,3 3-6,5-4-3,0 1-4,0-11-5</inkml:trace>
  <inkml:trace contextRef="#ctx0" brushRef="#br0" timeOffset="121290.9375">10403 9232 308,'0'0'43,"8"3"0,-4-3-5,4 6-5,0 4-5,-3 2-10,3-4 0,0 2-2,0 3-4,4 1-2,-3-4-2,3 2-2,-4-1-1,0 5-1,5-6 1,-1-1-3,0-1 2,0 5-2,-3 0 0,3-4-1,-4-1-1,-4-1-4,4-1 0,-4 0-4,5 1-2,-9-4-3,8 0-3,-8-1-7,4-2-3,-4 0-5,4 0-3,-4-2-5,0 2-4</inkml:trace>
  <inkml:trace contextRef="#ctx0" brushRef="#br0" timeOffset="121546.9521">10603 9235 298,'0'3'41,"0"-3"-3,0 6-1,-4 13-3,4-4-5,-12 1-5,4 1-5,0 2-6,-1-1-5,1-2 0,-4 0-4,4 1 1,-4-1-3,-1-2 0,5 2 0,0-3-2,0-2-3,0 2-3,-5-4-4,5-1-7,0-1-6,4-4-6,-4 0-5,3-3-4,5 0-8</inkml:trace>
  <inkml:trace contextRef="#ctx0" brushRef="#br0" timeOffset="122907.0299">10923 6704 179,'0'0'20,"0"0"3,-4 0-2,4 0-3,0 0 0,0 0-2,0 0-2,0 0 0,0 0 3,0 0-1,0 3 4,0-3 1,0 2-1,0-2-3,0 0-1,0 6 2,4 4-1,-4-1-2,8 7-4,-8-8 0,4 5-2,0 1 0,-4 2 0,4 6-3,-4-1 1,4 6-1,0 5 0,-4 1-2,0 4 2,0-4-1,5 4 0,-1 2-1,0 1 0,0-3 2,-4 6-2,4-4-2,-4 4 3,0 0-2,0 3 0,0-3 1,0 3 1,0 4-3,0 4 1,-4 1 1,4 6-2,-4 1 0,4-2 0,0-1-1,-4-5 0,4-2 0,0-2-1,0-1 0,-4-1 1,4-5-1,0 0 0,0 3 3,0-3 0,0-1-2,0 1 3,-5 4-1,5-3 0,0 2-1,0-3 0,0 0 0,0-3 0,0-1-2,0 1 1,0-3 0,0 3-1,0-4 1,-4 1 1,4-1-1,0-2 1,-4 1 2,4-2-2,4 4 0,-4 2 1,0 1-1,0 0 0,0 3-1,0 0 2,0 0 1,0-1-1,0 1-1,0 2 1,0-2 1,-4 0-1,4-4 0,0-2 2,0 1-3,-4-3 2,0 0-1,4-1 0,-4-4-1,-4 0 1,8 5 1,0-2-2,0 4-1,0-4 0,0-3 0,0-1-1,0-5 1,0-3-1,-4 4 1,4-4-1,0 1 1,0-1-1,0-2 0,-4 1 0,4-1 1,-5 2 0,5-5-2,0 1 2,0-1-3,0 0 0,0-8-4,0-1-1,5-1-1,-5-3-5,0-3-2,0 3-3,0-3-2,0 0-5,4-3-6,0-3-9,4-4-8,-8-4-7,4-2-3</inkml:trace>
  <inkml:trace contextRef="#ctx0" brushRef="#br0" timeOffset="124991.1491">4286 12580 215,'0'0'31,"0"0"2,0 0-2,0 0-2,0 0 4,0 0-1,5 0 1,7 0-2,-4 0-3,0-3-7,0 3-5,5-2-2,-1-1-4,0 0-3,-4-1-1,5 1-3,-5 3-2,4-3-2,0 0-5,1 0-4,-1 0-6,4-1-5,-12 1-6,13 3-4,-9-3-5,4 1 0,1-1-3,-9 0-2</inkml:trace>
  <inkml:trace contextRef="#ctx0" brushRef="#br0" timeOffset="125260.1645">4344 12734 317,'0'3'35,"0"0"0,4-1-4,-4-2-1,8 0-5,0 0-5,4 0-6,-3 0-3,-1 0-2,4 0-3,0 3-2,-3-3-1,3-3 1,8 1-3,-3-1-6,-1 0-6,-4-3-6,9-1-5,-5 1-6,1-1-4,-1 4-3,-4 0-4,29 6-8</inkml:trace>
  <inkml:trace contextRef="#ctx0" brushRef="#br0" timeOffset="127397.2867">11381 8413 400,'0'0'45,"0"0"-13,8 0-7,-8 0-7,9 0-6,-1 0-3,0 0-6,4-3-7,5-4-5,-5 4-7,4 0-3,5-3-3,-9 1 0,9-8 2,-9 7-5,4 0-5,-3-2-5,19-2-7</inkml:trace>
  <inkml:trace contextRef="#ctx0" brushRef="#br0" timeOffset="127630.3">11471 8631 335,'0'0'41,"0"3"-2,0-3-2,0 2-7,4-2-5,-4 3-4,9 0-9,-1-3-1,4 0-2,0 0-3,1 0-2,3-3-6,-4 3-5,1-3-6,3-2-8,-4-5-10,1 1-8,3 2-3,17-5-12</inkml:trace>
  <inkml:trace contextRef="#ctx0" brushRef="#br0" timeOffset="150159.5886">11975 8685 400,'0'0'40,"0"0"-8,0 0-7,0 0-7,0 0-4,0 0-3,0 0-3,0 0-3,4 0 1,-4-3-3,0 3 1,4 0 3,-4 0-3,12-10 1,-3-1-1,-1 1 0,0-2 1,-4 1-4,4-2 0,-8 0 1,0 0 0,4 2-1,-4-5-1,0 5 0,0-1 0,0-1 0,0 0 0,0 5 0,-4-1 0,0-1 0,-4-3 1,4 5-2,-4 2 1,4 6-1,-5 0 0,5 0 1,-4 3-1,0 2 0,4 8 2,-4 6 2,4-5-2,-1 5 3,1 2 0,-4 1 3,8 2-3,0 5 2,0-6-1,0 1-1,0 0 1,0 2-3,4-6 2,0 2 0,0-4-3,1 1 2,7-3-2,-8-2 0,4 2 0,0-6-2,0-6-2,1 3-4,-1-1-3,0-6 0,0 0-7,5 0-4,-5-6-8,4-1-5,-8-4-8,4-1-6,13-28-9</inkml:trace>
  <inkml:trace contextRef="#ctx0" brushRef="#br0" timeOffset="150495.6079">12081 8116 363,'0'0'41,"4"-3"-7,-4 3-1,5 0-3,-5 3-7,8-3-4,4 0-4,-8 9-2,8 1-3,5-1-1,-5-6 1,-4 2-4,9 5-2,-5-4 0,0 7 1,5-7-2,-5 2-1,0 5 1,5-4-4,-5 1 2,0 1 0,-4-1-4,5 6-2,-5-10-3,-4 2-3,4 5-5,0-7-5,-4 0-4,4-3-5,-3-3-3,-1 0-5,0 0-4,8-3-8</inkml:trace>
  <inkml:trace contextRef="#ctx0" brushRef="#br0" timeOffset="150769.6235">12274 8033 302,'0'3'28,"-4"0"0,0 4 0,0 5-7,4 0-6,-5 3-1,-3 5-4,4-3-4,0 2-2,-8 2 1,8 1-3,-9-1 0,9 1-1,-4-5 0,0 3-3,0-6-4,4 2-3,0-2-4,-1-1-3,1-1-4,0-2-2,4-10-5,0 3-3,0 7-11</inkml:trace>
  <inkml:trace contextRef="#ctx0" brushRef="#br0" timeOffset="151418.6607">12642 7334 173,'0'-4'25,"0"4"-1,0 0-5,0 0 3,0 0-6,0-3-2,0 0 2,0 0-2,0 3-1,0-3-3,4 3 2,-4 0 4,0 0-1,4 3 2,-4 10-1,0 2 1,0-3-2,0 3 3,5-2-1,-5 1-1,0 2 0,0 5-4,0 8 3,0 4-2,0 0-2,4 4-4,-4 3 1,0 3 0,0 6-3,4-1 1,-4 4-2,0 1 1,0 2 0,0-1-1,0-1 1,0 2 0,4 3-1,-4-1 0,0 8-3,4-5 2,-4 9-2,0-2 2,0 2-1,0-2 0,0-2 2,0-1 1,0-2 0,0-5-1,0-1-1,-4-2-1,0-2 2,0 9 0,0 1 0,-1-3-2,1-2 1,0-1-1,0-9-1,0 2-1,0-2 1,4-4-1,0-7 0,0-3 0,-4-4 1,4-5 0,0-2 0,0-8-2,0 2-2,0-4-3,0-6-3,0-3-1,0 0-4,0 0-2,0-3-4,0-3-6,0 0-9,0 0-6,0-11-9,0 1-5</inkml:trace>
  <inkml:trace contextRef="#ctx0" brushRef="#br0" timeOffset="152292.7107">12876 7844 260,'0'0'44,"-4"-3"-2,-1 3-1,5 0-5,0 0-2,0 0-6,0 0-3,0 0-7,0 0-6,5-7 0,-1 7-1,-4-4 0,4-6-2,8 4-3,4-1-1,-3 4-1,-1-3 0,4-1-3,-3 3 0,-1 0 0,4 1 0,-8 3 1,1 3-2,-1-3-1,0 7 1,-4 1-1,0 1 0,0-2-1,0 5 1,-4-1 1,4 2-1,-4 0-1,0 1 1,-4 2-1,0 3 1,4-1-2,-12 2 1,4-1 2,-4 1 0,3-3 0,1 5 0,-4-1 0,8 0 0,-9 1 0,5-1 0,0-2 0,0-4 1,4 9-1,-4-6 3,8 1-1,0-3 0,0-8-2,0 4 3,0 4-1,0-6-1,0-2 0,0 1 1,4-2-2,4-4 0,0 3 1,0-3-1,5-3-1,-5 0-4,0 0-1,-4-3-5,4 0-4,0-3-4,1-4-8,-1 4-5,-4-2-7,4 2-4,-4-4-4</inkml:trace>
  <inkml:trace contextRef="#ctx0" brushRef="#br0" timeOffset="152686.7332">13203 8187 330,'0'0'43,"0"0"-6,8 0-1,-4 0-9,1-3-5,-1-3-6,0-1-6,0 1-3,0 0-1,4-4-2,0 2-2,0-5 2,-8 1-2,5 1-1,-1-2 0,0-3 1,-4 5-2,4-2 0,-4 0 0,0 4-1,0 1 3,0-2-2,0 4 0,0 0 1,0 2 0,-4 1-2,4 2 2,-8 1 0,-1 0-2,1 1 2,4 2 1,-4 4 2,0 6-1,4-1 2,-5 3 0,5 0 2,0 1 0,0 2-2,0-2 2,-4 1-2,4 2-1,4-4-1,-4 4-1,4-2-1,0-1 0,0 0 0,4-5-4,-4 5-1,4-6-1,4-3-2,-4-7-1,4 0-3,1 4-4,3-4-3,-4-4-4,4 3-4,1-9-5,-5 1-2,4-1-5,-4-4-5</inkml:trace>
  <inkml:trace contextRef="#ctx0" brushRef="#br0" timeOffset="153132.7587">13371 7589 260,'0'-1'37,"0"-2"0,4-4-8,-4 4-2,0-3-3,0 3-4,0-1-5,4 1-2,4 0-3,-4 0 0,5 1 0,-1-1-2,0-3 2,0 6 0,0 0-2,1 0-2,-5-3-1,4 3-1,-4 0-3,0 3 0,0-3 1,0 3-2,-4 0 0,0 2 2,0 1-1,-4 1 0,4 5-1,-4-1 0,4-1 0,-8 3 3,4 3 0,-4-2 0,3 2-2,5-3 2,0 1 0,0-1 1,-8-2-1,0 5-1,8 0 0,-8-5 1,8 5-1,-4-4 0,4 3 0,0 0 1,0-2 1,0-2-2,0-4 0,0-1-1,0 4 0,4-7 0,-4 0 0,8 0-1,0-3-1,0 2-2,-3-2-3,7 0-3,-4 0-2,-8-2-7,8-1-4,-4 0-7,5-7-7,-5 1-4,0-2-5,12-12-7</inkml:trace>
  <inkml:trace contextRef="#ctx0" brushRef="#br0" timeOffset="153380.7729">13604 7596 287,'0'-3'36,"0"-1"-1,4 3 1,1 1-2,-1 1 0,4 3-3,-4-4-5,4 6-5,0 0-4,0 1-3,1 2-3,-1-2-4,0-1-1,0 2-1,0 8-3,1-3 1,-1 1 0,0-1-3,-4-2-2,4-2-3,0 1-1,-3-1-3,-1-2-4,0 1-6,0-2-5,0-3-1,0 0-5,-4-3-5,0 4-8,4-8-8</inkml:trace>
  <inkml:trace contextRef="#ctx0" brushRef="#br0" timeOffset="153584.7846">13772 7553 340,'0'0'43,"0"3"-3,-4 3-2,0 1-8,-4 9-9,-4-5-3,3 5-7,1 0-1,0 4-5,0 3-3,0-6-6,-5 4-5,5-5-8,-4 0-8,8-2-6,-4 2-4,-1 0-8,-11 23-10</inkml:trace>
  <inkml:trace contextRef="#ctx0" brushRef="#br0" timeOffset="154449.834">14431 7675 310,'0'0'40,"0"0"-7,0 4-1,0-4-3,0 0-3,4 0-5,9 0-5,-5 0-5,0 0-2,0 0-3,5 0-1,-1-7-2,-4 7 1,0 0-2,9-1 0,-13-9-2,8 7 1,-4 3 0,0 0-1,-4 0 0,-4 3-1,0-3 1,0 3 0,0 12 0,0 0 0,-4 4 0,0-4 0,-4 4 0,0-5 0,4 5 0,0-4 0,-5 0 0,5-2 0,-4-2-2,8-1 1,-4-1 1,4 1-1,0-2 0,0-2 2,0 1 0,0-4-1,0 3-1,4-3 2,4 0-1,-4-3 0,5 0 0,-1 4 2,0-4-1,0 3 1,0 0 2,1 0 0,-5 2-1,4 1 0,0 1 0,-4 2 1,-4 1-1,0 1 0,0 2 1,0 3 0,0-2-1,0 2 3,0 1-2,-4 2-2,-4 0 3,0-4-1,-5 1 0,9-2 1,-4 2-1,4-7 0,-4-4-2,0 5 0,4-4 0,-5 0-2,-3 1 2,4-4 0,-4-3-2,-1 6-4,5-6-5,0 0-1,0 0-2,-4 0-4,3 0-5,1-3-7,4-3-6,-4-4-4,8-3-7,0 2-3</inkml:trace>
  <inkml:trace contextRef="#ctx0" brushRef="#br0" timeOffset="154812.8548">14841 7969 337,'8'-3'36,"0"0"-3,-4 0-1,4 0-5,-4 0-6,1-2-5,3 2-6,-8-1 1,4 1-6,-4 0-1,0 3-1,0-6 1,0-1-3,0 1 0,0 1 1,0-4 0,-4-1-1,-4 4 0,-1-1 0,5 1 1,-4 0-1,4 4-1,-4-1 1,4 3 0,0 0-1,0 0 3,-5 5 1,1 4 1,4 7 1,-4 0 0,0 5 1,-1-2-1,5 1 0,0 3 0,-4-3-2,4 4-2,0 2 1,4-9-2,0 2-1,0-1 1,8 1-3,0-7-3,0-4-1,1-1-4,7-1-4,-4-3-4,1-3-4,3-3-5,-4-3-5,1-7-2,-1 5-6,17-35-12</inkml:trace>
  <inkml:trace contextRef="#ctx0" brushRef="#br0" timeOffset="155352.8857">14931 7356 372,'0'0'34,"0"-3"-8,0 3-4,0-4-4,8 4-4,0 0-2,-4 4-3,9-4-4,-5 0 3,4 0 0,-4 0-3,4 0 2,-3 0-2,-1 0-1,0 0-2,-4 0 0,4 0 0,-4 0-1,1 0 0,-5 3 0,4-2 1,-4 3-2,0 2 0,0 0 1,0 1 0,-4 2 0,4-1-1,-5 2 0,1-4-1,0 0 0,0 6 1,0-12-1,4 9-3,-4-3 1,0-2 1,0 2-2,4 0-2,-4 1 4,4-7-1,0 4 1,0 0 0,0-1 1,0 3 0,4-6 0,-4 0 0,4 0 1,4 0 0,0 0 2,0 0 2,1 3 0,-5 4 1,0-1-3,0 4 2,0-2-2,0 1 0,-4-3 0,0 10-2,-4-5 1,0 2 0,-4-6 1,0 4 0,3-5-1,-3 0 0,0 1 1,0-4-2,0 3 1,-1-3 0,-3 2 0,0-5-1,4 0-1,-5-1-5,1 1-3,4 0-8,-4-4-5,4-2-5,-1 0-5,5-1-6,0 1-6</inkml:trace>
  <inkml:trace contextRef="#ctx0" brushRef="#br0" timeOffset="155628.9015">15213 7413 334,'0'0'47,"4"-3"-2,-4 3-7,9 0-6,-1 3-6,-4 0-8,4 0-3,4 5-4,-8 5-3,9-3-2,-5 2-2,0-4-1,-4 8-1,8-3-2,-3 0 1,-1-2-1,0 5-6,0-2-2,0 2-3,1-3-1,-1-7-3,-4 2-1,0-2-3,4-6-3,-4 0-3,0 0-3,0 0-5,1-6-5,3-24-9</inkml:trace>
  <inkml:trace contextRef="#ctx0" brushRef="#br0" timeOffset="155822.9126">15316 7434 341,'0'3'46,"0"0"-5,-9 10-6,1-4-9,0 2-4,-4 9-7,4-1-6,-1-5 0,1 5-4,0 2-6,-4 1-10,-1-1-5,5-2-8,0 1-5,-4 3-3,4-9-4,-9 5-3,-20 45-10</inkml:trace>
  <inkml:trace contextRef="#ctx0" brushRef="#br0" timeOffset="156600.9571">12933 8791 159,'0'0'24,"0"0"1,0 0-1,0 0 1,0 0-3,0 0 1,0 0 0,0 4 1,0-4 0,0 3 0,0 3 2,0-3-1,4 0-5,-4 4-2,4-1-2,-4-1-4,4 1-2,-4 1-4,0-1-1,0 0-1,0 5-2,0 2 1,-4 0-1,4 1-1,0-1 0,-4 0 1,0-5 0,4 4 0,0 1-2,0-7 3,-4 1-1,4 4-1,0-5 0,0 4 0,0-4 0,4 4-1,-4-6 2,0-4-1,8 4 0,0-4-2,0 0 2,-3-4 0,3 4-1,-4-3-2,4 2 0,0-3-2,0 1-2,1-6-1,-1 6-6,4-4 0,-4 4-5,0-2-3,5-1-3,-5 0-1,0-1-3,4 4-2,-8 0-1,9-7 0,-5 1-2</inkml:trace>
  <inkml:trace contextRef="#ctx0" brushRef="#br0" timeOffset="156899.9742">13093 8694 257,'0'0'43,"0"0"-3,0 4 1,-5 0-2,5 12-5,0 0-4,0 2-6,0 1-4,0 1-1,0 3-5,-4 0 0,4 8-6,0 0-1,-4 0 0,0-1-2,4 3-2,-4 4 0,4-7-3,-8 8 2,4-4-1,0 5 0,0-9-3,0 1-1,4-3-4,-5-4-3,5-3-2,0-5-5,0-2-4,0-4-5,0 2-2,0-2-1,0-7-2,5-3-7,3 0-1,12-29-8</inkml:trace>
  <inkml:trace contextRef="#ctx0" brushRef="#br0" timeOffset="157250.9943">13244 9195 246,'4'0'35,"4"0"2,5-3-3,-5 0-6,-4 3-4,8-7-7,-8 3 1,4-3-3,-3 4-1,-5-3-1,4 3 0,0-1-3,0-8-3,-4 7 1,0-5-2,0 1-2,0 2 0,0 0 0,-4-3-1,4 0 0,0 1-2,-4 3 1,-5-1 0,1 1-1,0-2 0,4 8 0,-4 0-2,4 0 2,-4 0-1,8 3 0,-5 0 3,-3 8 0,0-1 1,8 6 1,0-2 1,-4 8-1,4-4 0,0 7-1,0-10-1,0 7 0,0 2 0,4 1-2,-4-7-1,4 1 1,4-2-1,1-1-1,-1-8-4,0 2-2,4-1-1,-8 1-4,9-4-2,-5-6-5,0 0-6,0-3-4,4-7-4,1-2-8,-5 0-2,0-7-1</inkml:trace>
  <inkml:trace contextRef="#ctx0" brushRef="#br0" timeOffset="157659.0176">13391 8715 358,'0'-3'31,"0"0"-4,5 3-6,-5-4-3,12 1-6,0 0-2,-4 2-3,0-3-1,-3 4-3,3 0 0,0 0 0,-4 0-2,4 0 1,-4 0-1,0 4-1,1-4 1,-1 1 0,-4-1-1,0 6 0,0 4-1,0 0 2,0 2-1,-4-4 0,4 2 2,-9 2 0,5 0 1,-4 0 3,8-2 0,-8-1 1,8 4 0,-8-2 0,4-1-1,4-1-2,-5-1 1,5-1-1,-8 2-2,8 1 1,0-1 1,0 2-3,0-1 1,-4-1-2,4-5 2,4 4-1,-4-2-1,13 0 0,-9-6-3,0 3-1,0-3-4,8 0-4,-8 0-6,0 0-5,5-3-3,-1 0-5,0 0-6,0-5-4,21-11-8</inkml:trace>
  <inkml:trace contextRef="#ctx0" brushRef="#br0" timeOffset="157905.0317">13641 8734 334,'0'0'42,"0"0"1,0 0-3,0 3-2,8-3-8,1 5-8,-5-2-7,4 7-3,0-1-3,0 1-4,0-2 0,1 1-4,-1 1-1,0-1-2,0 1-2,4-2-1,-7-2-3,3 1-3,-4-4-3,4 0-5,0 0-4,-8 0-6,4 1-3,0-1-2,0-3-4,-4 0 0,0-3-8</inkml:trace>
  <inkml:trace contextRef="#ctx0" brushRef="#br0" timeOffset="158123.0441">13764 8702 261,'0'0'41,"0"0"-6,-4 3-6,0-3-4,0 7-5,0 2-4,0 1-4,-1-1-4,-3-1-3,0 8-1,4-1-1,-4 1 0,0-1-2,3 3-5,-7-2-2,8 1-2,-4-1-4,0 3-3,0-4-3,3 4-2,1-5-4,4-1-3,0-1-2</inkml:trace>
  <inkml:trace contextRef="#ctx0" brushRef="#br0" timeOffset="158755.0803">14493 8817 306,'0'-3'36,"0"-4"-6,0-2-10,0-1-2,0 1-7,4 1 0,-4-5-4,4 0-1,-4 2-2,0-2 0,4 1 4,-4 1 1,0 1 2,0-3 4,0 5-2,0-1-4,-4-4-1,-4 7-1,0 3-1,-1-2-2,5-2 0,-8 1-1,4 6-1,4 0 0,-9 0-1,5 3-1,0-3 0,-4 7 1,4 1 0,-1 4 0,-3 1-2,4 1 2,-4 2-1,3-2-1,1 2 0,4 3-1,0-1 0,0 1-1,0-1-3,0-3-1,4 3 1,0-2 1,4-7 2,0-1 0,0-1 1,4-1 0,5-6 1,-1 0 0,-4 0 3,4-3 3,1-4 0,-1 0 1,4-6-1,-3-3 2,-1 2-1,4-2 1,-8 3-1,1 2 3,-5 1-2,4 1 1,0 2 2,-8 1-3,0 4 0,4 2-2,-4 0 2,0 0 0,0 2 0,0 8 0,0 9 0,-4-2 0,0 9 0,4-3-2,-8 4-2,4 5 1,-5-2-1,1 1-2,4-1-1,-4 2-3,0-2-3,8 0-2,-4 0-3,0 0-2,0-4-2,4 4-3,0-9-3,0-2-3,0-3-3,0-4-2,0-4-3,4-1-3,0-4-5,0-3-1,8 3-7</inkml:trace>
  <inkml:trace contextRef="#ctx0" brushRef="#br0" timeOffset="159119.1011">14644 9109 339,'0'-4'49,"4"4"-4,0-4-9,9 1-8,-13-6-7,8 2-7,0 4-5,0-6 0,-8-1-4,4 2 0,0-1-2,-4-1 0,0-4-1,0 1 2,0 3 0,5-4-2,-5 1-1,0 1 2,0-1-1,0 2 1,0 1-2,-5 4 1,1 0-1,0 2 0,4 4 1,-8-3-1,8 0-1,-8 3 0,4 0 0,-4 3 1,3 4 0,1 2 0,0 4 0,0 1 1,-4 2-1,0 0 2,4-2 0,0 8 0,4-4-1,-4 1-1,4 2 1,-9-2-2,9 5 3,0-2-3,4-5 1,1-1-2,-5-1-2,8 0 0,0-2-1,0-2-3,0 2 0,0-7-4,5-2-1,-5-1-4,4-3-3,1-3-9,3-4-7,-4-5-4,0-6-6,38-47-6</inkml:trace>
  <inkml:trace contextRef="#ctx0" brushRef="#br0" timeOffset="159637.1307">14812 8542 349,'0'0'52,"0"-3"-8,4-1-8,-4 4-7,4-3-5,0 3-5,5-3-4,-5-3-4,4 2-3,0 4-1,0-6-3,0 6 0,5-3-2,-5 1 0,0 2 0,0 0-2,0 0 1,-3 0 0,3 0 0,-8 0-1,0 0 0,0 2 0,4 1 0,-4-3-2,0 16 1,0-3-1,0-4-1,-4 6-1,4 0 1,-8-7-3,3 2 2,5 0 0,-8-4 0,4 0 1,4-3 0,-4 1 1,4-1-1,0-3 1,0 0 0,0 0 1,0 0 0,0 0 0,0 3 1,0-1 0,8-2 0,0 3 0,-3 0 0,3-3 1,-4 3 1,0-3 0,0 3 2,4-3-1,-4 3 0,0 1-1,0 2 3,1 4-2,-1-6 0,-4 6-1,0-4 3,0 5-2,0 2 1,-4-3-1,-1-1 0,-3-1 0,4-2-1,-4 4 0,0-1 1,4-2-2,-4-2-1,3 1 1,-3 0-3,-4 1-2,4-4-2,0 0-1,3 0-5,-3-3-6,0 0-7,4 0-11,-4-3-4,0 0-3,4-3-2,-13-10-5</inkml:trace>
  <inkml:trace contextRef="#ctx0" brushRef="#br0" timeOffset="159903.1459">15107 8605 332,'0'4'48,"0"-1"-4,8 3-6,0 0-8,-4 4-5,4-5-8,1 4-2,-5 1-5,4-4-4,4 2 1,-4 2-3,5-1 0,-5-2-1,0-3-2,4-1-1,-8 4-1,9-4-4,-9 0-1,0-3-4,0 3-2,0-3-6,0 0-3,0 0-4,0-3-3,-4 0-3,0 0-2,4-4-4,-4 1-2</inkml:trace>
  <inkml:trace contextRef="#ctx0" brushRef="#br0" timeOffset="160105.1575">15213 8562 283,'0'0'40,"0"7"-1,0-4-4,-4 10-4,-4-5-8,4 4-5,-4 1-6,4 0-1,-5-2-4,5 5-1,-4 1-2,0-1-5,0-2-6,4 2-4,-5 0-6,1-5-3,0 5-4,0-3-4,0-5-5,0 2-3,-9 15-7</inkml:trace>
  <inkml:trace contextRef="#ctx0" brushRef="#br0" timeOffset="160627.1874">15582 6993 235,'0'-1'23,"0"1"2,-4 8 2,4 1 3,0 10-2,0 5-2,0 2-4,0 4-2,0 3-2,4 1 1,-4 5 0,0 7-1,0-3-1,0 3-3,0 2 1,0 5-1,0 9-1,0 8-4,0 9 1,-4 4-2,4-4-2,0 4 1,0-7-1,0 0-1,4 1 1,-4-1 0,0 0 0,0 1 1,-4 2 0,4-3 0,-4 1-2,-1-6 0,-3-4-1,4-6 0,0-6 0,-4-1-1,4 2-1,-4-4-1,-1-4-1,5 4 1,-4-5 0,4-5 0,0 1-1,0-3-1,-4-6-2,4-7-3,4-2-2,-9-4-1,9-2-4,-4-5-4,4-4-6,0-1-2,0-6-9,4-3-11,-4 0-12</inkml:trace>
  <inkml:trace contextRef="#ctx0" brushRef="#br0" timeOffset="161401.2316">15868 8217 316,'0'0'54,"0"-3"-3,0 3-8,0-3-6,4 3-7,-4 0-4,0 0-7,13 0-5,-5 0-2,4 0-5,5 0-1,-1-3-2,4 3-4,-7-3-5,-5 3 0,4 0-2,0 0-1,1-3-3,-1-1 1,-4 4-5,0 0-4,-4-3-8,1 3-5,-1 0-5,0 0-6,0 3-6</inkml:trace>
  <inkml:trace contextRef="#ctx0" brushRef="#br0" timeOffset="161899.2601">16298 8306 387,'0'0'23,"0"0"-6,0 0-4,4 5-4,0-5-3,5 0-2,-1 0 0,0 0-1,4-3-1,-4-5-1,5-1 0,-5 2 0,4-2 0,-4-2-1,1 1 0,-5-3-1,4-1 0,4-2 1,-12 3-3,4-1 0,4-2 0,-8 3 1,0 5 2,0-1-2,0 3 2,0-1 0,-8 4-1,4 0 1,0 0-1,-4 3 2,0 0-1,-1 0 6,-3 3 1,4 3 3,0 1 2,-5 5 3,5 3-2,-4-6-1,8 7 0,-4 2-2,0-3-2,3 0 3,-3 7-3,4-1-1,0 4 0,4-7 0,0 10-2,0 2-1,0 1-1,4-1-1,-4 0 2,4 2-4,4-5 0,-3 0-5,7-5-3,-4-4-2,4-6-4,-4 1-2,5-7-2,-1-2-6,0-4-3,1-4-3,-1-8-4,0-11-4,5 3-2,11-50-9</inkml:trace>
  <inkml:trace contextRef="#ctx0" brushRef="#br0" timeOffset="162397.2886">16491 7618 347,'0'-6'34,"0"3"-7,0-4-6,4 4-4,0 0-5,4-4-3,4 3-2,-8 1-2,13-1-1,-5 4-1,-4-3 0,0 3-1,1-3-1,3 3 1,0-3 2,-8 3 1,4 0 0,-3 3-1,-1-3-1,0 0 1,4 3-2,-8 0 1,0 7-2,0-2 1,0 5-1,0-1-1,0 1 1,0 1-1,-4 2 2,0-1 3,4 0-1,-4-2 3,-5 1-3,5 2-1,0-1 0,0-3 0,0 1-2,4 1 2,0-1 1,0-3-1,0 2 0,0-1-1,0-1-1,0-4 0,4 1-1,-4-1 1,4-1 0,4 1 0,1 1 1,-5-4-2,4 0-1,-4-3-3,4 3 0,0-3-2,-4 0-3,1 0-2,-1-3-7,4 0-1,-8 0-7,12-4-2,-8 1-2,4-2-3,-4-5-1,21-11-9</inkml:trace>
  <inkml:trace contextRef="#ctx0" brushRef="#br0" timeOffset="162681.3048">16855 7621 301,'0'0'33,"0"0"-4,0 3 0,8 1 1,0-3-4,-4 15-3,1-3 0,3 0-6,4-5-4,-4 1-2,4 1-3,-3-1-1,-1-1-4,4-2 0,-4 4 1,5 0-3,-5 1 0,-4-5-1,4 0-3,0 4-5,-4-4-7,0 4-1,1-9-4,3 3-5,-8 2 1,0-3 0,0 0 0,4-3-5,-4 0 1,0 0-1,8-6-9</inkml:trace>
  <inkml:trace contextRef="#ctx0" brushRef="#br0" timeOffset="162893.317">16953 7618 310,'0'0'41,"-4"0"-3,0 10-6,4 1-5,-8 11-8,4-4-6,0 4-2,0-8-3,-5 8-4,1-4-4,4 1-4,-8-2-4,4-4 0,-1 3-3,1-6-2,4-3-2,-4 3-5,8-4-3,-4-2-5,4-4-6,-8 3-8</inkml:trace>
  <inkml:trace contextRef="#ctx0" brushRef="#br0" timeOffset="163364.3439">17211 7059 217,'0'-4'24,"0"4"-4,0 0-4,0 0 4,0 4 0,4-1 4,-4 1-1,0 12 4,0 3 0,0 2 4,0 6-1,0 5-2,0-2-4,0 0-3,0 7-1,0 3-2,0 3-1,4 3-1,-4 6-3,-4 9-2,8 7 0,-4 8-1,0 4-2,0-1-1,0 4 2,0-4-2,-4 1-1,4-4 3,0 7-2,0 1 1,0 2-1,0 0-1,-8-4-1,8-2 0,-8-4-2,4-9 0,-4-5-1,-1 2-1,5-9 1,4-1-1,-4-1-1,0-4 1,4-6 0,0 0-2,0-10 2,-4-3-3,0-4-1,4-5-1,-4-1-3,0-1-1,4-6-2,-4-3-3,4-6-4,-4-1-2,4 1-4,0-4-7,0-4-10,0 0-13,0-9-7</inkml:trace>
  <inkml:trace contextRef="#ctx0" brushRef="#br0" timeOffset="164174.3902">17584 7777 297,'0'3'35,"0"-3"-5,0 0-3,0 0-1,0 0-7,4 0-4,-4 0-3,8 3-4,-4-3-1,0 0-1,4 0-2,1 0 0,-5-3 0,0 0 0,4-3-1,-4-4-1,0 1 0,4-2-1,0-5 0,-3 0 0,-1 1-2,0 0 2,0 3-1,0-4 0,0 1-1,-4 0 2,4-4-1,-4 10 0,0 4 0,0-1 0,0-1 2,-4-6-2,4 10 0,-8 3 1,4 3-1,-9 1 1,5 2 1,0 4 3,0 1 1,-4-5 0,3 7 1,1 3-1,0-2 1,0 5-1,4 2-1,-4-2 2,4 8 0,4-3-2,0 1-1,0-1 1,0-2-4,4-1 3,-4 1-1,4-4 0,-4 1-2,8-5-1,0-1 0,4-1-2,-3-4-2,-1-4-2,0-4-3,4 0-4,0 0-4,1-4-4,-9 0-6,4-3-4,0-5-3,5-3-8,-5-1-3</inkml:trace>
  <inkml:trace contextRef="#ctx0" brushRef="#br0" timeOffset="164473.4073">17809 7361 273,'0'-5'35,"0"5"-3,0 0-2,0 0 1,4 1-4,8-1-3,-4 0-4,1 0-5,3 7-1,0 2-4,-4 1-2,5 4-2,-5-4-2,0 2 0,0 3 0,0-3-2,1 1-1,-1-2-1,-4-4-5,0 2-2,0 1-6,0-4 0,0-3-5,0 5-2,5-5-6,-5 1-1,0-4-4,4 3-5,8 0-7</inkml:trace>
  <inkml:trace contextRef="#ctx0" brushRef="#br0" timeOffset="164705.4206">17899 7345 295,'0'4'34,"0"-4"-6,0 0-3,-4 8-4,4 2-8,-8-1-3,4 4-2,-5-2-3,5 2 0,0 1-1,0-1-1,-4 0-2,0-1-2,0 3-3,-1 1-1,1-7-5,4 6-5,0-3-4,0 1-5,4-2-6,0-1-2,8 13-9</inkml:trace>
  <inkml:trace contextRef="#ctx0" brushRef="#br0" timeOffset="165418.4614">18501 7877 233,'0'0'24,"0"0"-1,0 3 5,0-3 1,4 4-2,0-4-3,-4 0-2,12 0-2,-4 0-2,1-4-4,3 1-3,-4-6-1,-4 4-2,8-1-3,-3-7 0,-1 0-2,-4 2 0,-4-2 0,4 1-1,0 0 0,-4 0 5,0 2-3,-4 4-1,0-1 0,0 3 1,0-3-1,0 4-1,0 3 1,-5 0-1,1 0 0,4 3 0,-4 1 1,-4 2 2,8 5-1,-5 5 1,1-3-2,4 4 1,-4-1-1,0 1 0,-1 6-1,5 1 0,0 1-2,0-4 1,4-1 0,0-1 0,0 1-2,0-6-1,0 2-1,4-2-1,4-1-4,1-1-1,-5-5-1,4-2-4,4-5-3,-4 0-7,1 0-5,-1 0-3,4-5-4,0-5-1,37-33-7</inkml:trace>
  <inkml:trace contextRef="#ctx0" brushRef="#br0" timeOffset="165969.4929">18714 7386 266,'0'0'34,"0"0"-5,0-3 2,4 3-2,0 0-3,0 0-6,4 0-5,0 0-3,0 0-4,1 0-1,-1 0-3,0 0-1,0 0 2,0 0-3,1 0 0,-5 0 0,0 0-2,0 0 0,-4 0 0,4 0 0,0 0-2,-4 0 1,0 0-1,0 0 1,-4 0-2,4 6 3,0-1-2,-8 4 2,0-2-1,-1 6 0,1-10-2,4 2 1,-4 4-1,4-3 2,4-2-2,-4 2 0,0-3 0,4 0 1,0 0-2,0 2 3,0 2-1,0-4-1,0 0 2,0-3 0,8 3 1,-4-3 0,0 0 1,8 0 0,-3 0 1,-1 0 2,-4 0 2,4 0-1,-4 7 1,4-1 4,-4 0 0,0-3 0,1 2-2,-5 5 2,0-1-3,0 1-1,-5-1-1,1-4 0,4 1-2,-4 7 0,-4-6 0,0-1-1,4-5-2,-4 9 2,-1-4-2,5-2 0,-4-4 0,0 3 0,4 0 1,0 0-1,0-3-5,-5 0-4,1 0-4,4 0-8,0 0-1,-4 0-5,8-3-6,-4-3-3,4-7-6</inkml:trace>
  <inkml:trace contextRef="#ctx0" brushRef="#br0" timeOffset="166233.508">18967 7459 271,'9'0'43,"-5"0"-1,0 3-3,0 4-6,4 1-5,-4 1-6,4-2-6,1-4-4,-1 3-4,0 4-1,-4-2-2,0-2-2,8 3 0,-3 1-4,-1-4-2,0-1-3,4-2-5,-4 0-2,5-3-5,-5 4-4,4-1-3,-4-3-3,1 0-5,-5-3-2,0 3 0</inkml:trace>
  <inkml:trace contextRef="#ctx0" brushRef="#br0" timeOffset="167954.6065">18280 7562 157,'0'0'20,"0"0"1,0 0 3,0 0 0,0 0 1,0 0 4,-4 0-4,4 0 0,0 0 1,0 0 2,0 0-4,0 0 0,0 0-4,8 4-3,-4-4-5,4 0-2,4-4 0,-8 4-3,5-3 0,-1 3-2,-4 0 0,4 0-2,-4 0-1,0 0-1,0 0 0,0 0 0,5 0 0,-9 0 0,8 3-1,-4 4 0,0-1 0,4 4 0,-8-2 0,0-2 0,0 0 0,-4 10-1,0-1-1,-4 0-1,-4 1-1,7-1 0,-3-6 1,0 7-1,0-2 1,4-4 1,-4 3 0,-1-9 1,5 6-1,0-7 1,0 4 1,0-4 0,4 0-1,-4 0 1,4 0 0,0-3-1,-4 0-1,4 3 1,0 1-2,0 0 2,0 0-1,4 2 1,-4 0 1,0-3 0,0-3-1,4 4 1,-4-1 0,4 3 0,0 1 0,0-3 0,0 3 1,1 2-2,-1 1 1,0-2 1,0 4 1,0-2-1,0-1 0,0 4 2,-4-2-2,0 2 0,0 0 1,0 1 0,0-1 0,0 0-1,0 1 0,0-1 1,0-1-1,0-4 2,-4 2-1,0-1 0,0-2-1,4-1 0,-8 0-1,4-4 0,-1 4 0,1-3 3,0 1-2,0-4-1,-4 0-4,4 3-2,-4-3-3,4 3-5,-1-3-4,1 0-5,-4 0-1,4 0-5,-4 0-4,4 0-4,0-3-1</inkml:trace>
  <inkml:trace contextRef="#ctx0" brushRef="#br0" timeOffset="168515.6386">19062 7453 167,'0'0'22,"0"0"1,0 0-2,0 0 1,4 0 0,-4 0 1,0 0-2,0 0 0,0 0-3,0 6 1,0-6-4,0 0 0,0 6-2,0 2 2,0-1-2,0-4 4,0 7-3,-4 2 0,0-5-3,-5 4-4,1-2 0,4 7-3,-8-8 0,4 5-2,3 3-3,-3-2-2,4 2-10,0-10-8,-4 7-7,4-2-8,4 2-10</inkml:trace>
  <inkml:trace contextRef="#ctx0" brushRef="#br0" timeOffset="169472.6933">17514 8857 254,'-4'3'39,"4"1"0,0 3-7,0-1-2,0-3-4,0 4 0,0-4-6,0 0-3,4 0-2,0 0-3,0-3-2,4-3-2,1 3-1,3-3-2,-4 3-4,4 0 3,-3-9-3,-5-1 0,4 0 1,4 3-1,-8 0 0,0-2-1,5-4 0,-5 5 0,-4-2 0,0 1 0,0-1 0,0 4-2,0-2 2,0 2-1,-4-1-1,4 7 2,-9-3 0,1 0 0,4 3 0,-8 0 0,4 0 0,-1 3 1,-3 3-2,4 4 2,-4 1 2,-5 5 1,5-3 1,8 1 0,-4-1 0,0 0 1,-1 1-1,5 5-2,-4-2 1,4 2-1,4-4 1,0 4-2,0-3-2,0-2 1,4 2 0,-4-7-1,8-1-2,0-1 0,5 2-4,-1-2-2,4-7-4,-3 3-5,-1-3-6,0-3-4,5 0-8,-5-1-5,0-8-3,25-9-6</inkml:trace>
  <inkml:trace contextRef="#ctx0" brushRef="#br0" timeOffset="169782.711">17735 8403 269,'0'0'39,"0"0"0,0 4-2,0 2-3,0 0-4,0 5-5,0 5-6,12-9-6,1 5-3,-1 3 0,0-3-5,1-2 1,-5 1-3,8-1-1,-8 2 2,1-2-3,3-2-3,-4-2-2,0 4-5,-4-1-3,0-6-5,0 5-2,1-1 1,-1-4-3,-4 0-2,4 4-3,0-4-6,-4-3-2,12 9-9</inkml:trace>
  <inkml:trace contextRef="#ctx0" brushRef="#br0" timeOffset="170020.7246">17846 8407 246,'-4'3'30,"4"0"-1,0 0-5,-9 8-6,-3 5-4,8 0-2,-4-2-3,4 2-2,0 0 0,-5-2-5,-3 2 3,8 2-3,-4-2-2,0 1 0,4-1-4,0 0-7,-1 0-5,1-2-7,0-1-5,-8 35-11</inkml:trace>
  <inkml:trace contextRef="#ctx0" brushRef="#br0" timeOffset="170694.7632">18546 8618 277,'0'0'25,"0"-3"-6,-4 3-6,4 0-3,0-3-3,-4-7-2,4 1-1,0 1-1,0 1 0,0-2 1,0-1-1,-4-1 3,4 2 1,0-4 3,-5 0 0,5 2-2,-4-5-2,0 10 1,0-9 1,-4 6 0,4-1-3,0 4-1,-4-4-1,-5 7-1,9-1-1,-4 4 0,0 0 1,4 0 0,-4 3-2,3-3 1,-3 4-2,4 6 1,-4 3 1,8-4-1,-8 2 0,4 2 0,0 3 0,-1-2 0,5 2 0,-8 0 0,4-2 0,0 2 0,4-1 0,0-3 0,0-2 0,4-4 0,-4 4 0,4-7 1,4-3 0,1 0 5,3 0-1,0-3 0,-4 0 0,5-1 1,-1-5-1,0-1 2,-4 1-1,9-1 3,-5 2 0,0-4 1,-3 5-3,3-1-1,-4 2 2,-4 6-5,-4-3 2,4 0-2,-4 3 2,0 3 1,0 0-1,0 3 2,-4 9 0,4 4-1,0-2 0,-4 5 2,-4-1-2,4 5 0,0 2-2,-9 1-1,5-2 1,0 0-2,4-2-1,-8-1-1,3 2 0,1-6-4,4 2-4,4-4-2,-8 6-3,4-2-3,-4-3-6,8-8-3,0 5-4,-4-5-5,4 2 2,4-3-4,-4-4-2,0-3 0,0 8-4</inkml:trace>
  <inkml:trace contextRef="#ctx0" brushRef="#br0" timeOffset="171092.786">18726 8871 379,'4'0'34,"0"0"-4,0-3-6,0 3-6,0 0-3,0-4-5,1 0-2,-1-3-2,-4 1-3,4-4-2,0 4 1,-4-2-1,0-1-1,4-1 0,-4-3 1,0 4 0,4-2-2,-4 1 2,0 1-1,0-1 0,0 2 0,0-1 0,0 2 0,0 4 0,-4-3-1,4 6 0,0 0 1,-4 0 1,0 0 0,0 0-1,-5 3 0,1 3-1,0 4 0,4 2 2,0 3 2,-4 1 2,4 1 0,-5 2-3,1-1 1,8 1 0,-4-2 0,4 2 0,0 0-2,-4 2 0,4-3-1,0-3 2,4-5-3,-4 6-2,0-8-3,4-2-2,4 4-3,5-10-5,-1 0-6,0 0-4,1 0-4,-1-7-2,0 1-3,37-18-11</inkml:trace>
  <inkml:trace contextRef="#ctx0" brushRef="#br0" timeOffset="171654.8181">18967 8318 240,'0'-7'30,"5"7"2,-1-5-4,8 5-2,-8 0-2,0 0-3,8-3-6,-3 3 1,-5-3-4,4 0-2,0 3 1,-4 0-2,8 0-5,-7 0 0,-1 0-1,0 0-1,0 0 0,0 0 0,0 0-1,-4 3 0,0-3 0,0 3-1,0 2 0,-4-2 0,4 13 0,-4-3 0,-4-4 0,-1-2 0,5 1 0,0-2 0,0 0 2,4 4-2,0-5 0,-8-2 0,4 0-1,4-3 1,0 0-1,0 0-1,0 0 2,0 0-2,0-3-1,0 3 2,4 3 1,0-3 0,0-3 1,-4 3-2,8 0-1,5-3 2,-5 3 0,-4 3 1,4-3 1,-4 3 5,4 3 0,-4 1 0,1-4-2,-5 10 3,4-2-1,-4-2-1,-4 4-1,4-5 0,-5 8 0,1-3-2,0-4 0,-8 2-1,8 2 1,-4 0-1,0-4 2,3-4-1,1 5-1,-4-4-2,0 0 2,4-6-1,-4 7-1,-1-7 0,5 0-4,-4 0-3,4 0-5,-4 0-10,4 0-1,-4-4-6,-1 1-1,5-3-7,0-4-1,-12-13-11</inkml:trace>
  <inkml:trace contextRef="#ctx0" brushRef="#br0" timeOffset="171931.8339">19275 8327 316,'4'0'31,"0"0"1,0 3 0,8-3-3,-4 3-1,0 4-4,5-4-6,-5 10-5,0-5-5,4 8 0,1-7-2,-9 2 0,4 2-4,0 0 1,-4-5-1,4 4-2,-3-2-5,3-4-4,-4 4-6,0-2-4,0-5-4,-4 0 0,4-3-4,0 3-2,-4 0-2,4-3-1,0-9-8</inkml:trace>
  <inkml:trace contextRef="#ctx0" brushRef="#br0" timeOffset="172153.8466">19422 8327 244,'0'0'37,"-8"3"-4,4 0-3,0 10-6,-5-2-8,1 2-3,0 3-3,-4 5-2,3-5-4,-3-2-4,4 2-4,0-4-3,-4 0-3,3 0-1,5 1-3,-4-7-8,4 2-4,4-5-4</inkml:trace>
  <inkml:trace contextRef="#ctx0" brushRef="#br0" timeOffset="172954.8925">19643 6960 177,'0'0'26,"0"9"9,0 15 7,0 5-5,0 4-3,0 4-1,0 3 0,0 3-2,0 3-5,0 3-4,0 2-5,0 8-2,0-2-4,0 19-1,0 4-1,0 6-3,0 6 0,0 0-1,0-5-2,0-1-1,-4 0 1,4-3 0,-8 3 2,4-4 1,0-2-1,-1-7 1,-3-3-2,0-5 2,-4-8-2,4-1-2,-5-7 1,5-4-1,0-2 0,0-7-1,4-1-1,0-5 0,-1-3-4,5-3-3,-4-8-3,4-3-3,0 0-4,0-9-3,0 3-3,0-7-7,0-4-8,0 4-5,0-6-5</inkml:trace>
  <inkml:trace contextRef="#ctx0" brushRef="#br0" timeOffset="173290.9117">20081 7787 334,'0'0'24,"4"0"5,0 3-2,-4-2 1,4 6-4,-4 9-3,4 1-2,-4 5-4,0 2-4,0 5-3,0 1 1,-4 0-5,0 4 1,-4-1-2,4-1-2,0 1-4,4-3-6,-4 1-8,-4-3-5,3-4-4,5 0-4,0-5-2,-4-3-3,4-5-3,-16 22-6</inkml:trace>
  <inkml:trace contextRef="#ctx0" brushRef="#br0" timeOffset="173493.9233">19868 8052 339,'0'0'47,"4"0"-4,0 0-6,13 0-5,-5 0-8,8 0-6,5 3-5,0-3-3,3 0-1,1 3-4,0-3-1,-1 0-4,1 0-5,-5 0-4,-3 0-9,-1-3-11,-7 3-14,3-3-13</inkml:trace>
  <inkml:trace contextRef="#ctx0" brushRef="#br0" timeOffset="174234.9657">20662 8144 310,'0'0'32,"0"0"-6,4 0-5,-4 0-3,0 0-6,9 0-4,-1-6-2,0 3-2,0-10 1,5 4-4,-5 1-2,0-2-3,0-3 0,0 1 3,0-3-2,1 3 2,-5-1 1,0 5-2,-4-5 1,0 4-1,0 1 4,0 1 1,-4 1 1,4 3 5,-8 0 0,-5 3 4,5 0 1,-4 3 3,4 3-2,-5 5-2,1 2-1,4 3-1,-4-2-1,3 5-1,1 0-1,0 2-3,0 0 0,4-2-2,0-2 0,4 6-1,0-4 1,0-5-2,0 5 0,0-2 0,4-1-1,0-6 1,8 1-2,-4-1-1,5-7-5,-1 6-5,0-4-4,5-5-7,-9-2-5,4-4-6,4 0-4,-3-4-5,23-26-9</inkml:trace>
  <inkml:trace contextRef="#ctx0" brushRef="#br0" timeOffset="174879.0025">20859 7434 293,'0'-3'30,"0"-1"-3,0 4-5,0 0-2,0 0 1,0 0-4,4 0-1,4 0-4,0 0-2,1-1-2,-1-2-1,0 3 2,0 0-3,0 0 2,5-4-3,-5 4 2,-4 0-4,4 0-1,0 0 1,0 0-2,-3 0 0,3 4 0,-4-1-1,4-2 0,-4 6 0,-4-4 0,0 10 1,0-4-1,0 1 1,-4-2-1,4 1 0,0-2 0,0-1 1,0 3-2,-8 6 1,4-12-2,0 6-1,0 1-1,-5-7 0,9 2 0,-4-2 2,0 0 1,4-3 0,-4 3 0,4-3 1,0 0 0,0 0-1,4 0 0,0 0 1,-4 0 0,0 0-2,4 0 3,-4 0 1,9 0 0,-5 4 1,0-1 3,0 0-1,4 3 1,-4 1 0,4-3-1,-8 6 2,4-4-4,-4 7 1,0 3-1,0-5 1,0 5 0,-4 2 0,4-3-1,0-2 1,-8-5 1,4 2-2,4-7 1,-4 3-1,0 1 1,0-4-3,0 1 1,-9-4-1,13 7 0,-8-7 0,4 0-1,-8 3-4,8-3-2,-5 0-1,1 0-2,0-3-7,8 0-7,-8-2-3,8-5-4,0 1-4,0-1-5,0-1-5,12-17-3</inkml:trace>
  <inkml:trace contextRef="#ctx0" brushRef="#br0" timeOffset="175174.0194">21223 7508 264,'0'-3'38,"8"0"-3,1 3 1,-1 3-4,0 5-7,0-5-2,0 10-2,5 0-3,-9-7-1,8 5-3,-4 2-2,0-3-1,1 1-4,-5 5-1,8-1-3,-4-3 0,0 0 0,1 1-1,-1 1-1,0-4-2,0-1-3,-4 1-3,0-5-4,0 4-3,0-2-2,1-4-4,3 0-1,-4-3-1,0 0 0,-4 0-3,4 0-4,-4 0-1,4-3-1,-4-12-7</inkml:trace>
  <inkml:trace contextRef="#ctx0" brushRef="#br0" timeOffset="175396.0321">21383 7513 189,'0'0'31,"0"-1"0,-4 1 1,4 0-3,-8 1 0,-1 2-2,5 1-3,-4 8 1,-4-2-5,4 1-6,-5 2 2,5 6-2,-4-5-1,4 5-6,-5-1 0,1 1-4,4-3-3,0 1-6,4-1-9,0-5-6,0 2-5,-1-4-6,5-2-3,0-3 0,-4 16-6</inkml:trace>
  <inkml:trace contextRef="#ctx0" brushRef="#br0" timeOffset="175873.0594">21710 7019 232,'0'0'22,"5"3"4,-5 3 0,0 5 2,0 12-4,0-3 1,0 9 1,0-2 1,0 6 0,0-2-4,4 2-1,0 5-3,-4 0-5,0 7 2,0-7-1,0 8-1,0 0-2,0 10-2,-4 4 1,4 5-2,-4-1-2,-1 0 1,5 1-3,-4-5 0,4 2 0,-4-5 0,0 2-1,0-2-2,4-4 1,0 3 0,-8 4 1,4-1-2,4-8 1,-8-2 0,4-3-1,-5 0 0,1-3-2,4-6 1,0-4 0,0-3-1,4-6 0,-4 1-2,4-4-3,0-5-1,0-3-2,0 1-3,0-8-1,-4 1-3,4-1-1,0-3-4,0 1-5,-4-4-4,4 3-6,0-3-6,0 0-8,0 0-10</inkml:trace>
  <inkml:trace contextRef="#ctx0" brushRef="#br0" timeOffset="176702.1068">22087 7602 240,'0'-3'37,"0"0"-2,0 3-5,8 0 0,-8-3-8,4 3-2,5 0-5,-1-5-2,4 2-5,-4 3-3,4-3 1,-3-7-3,3 7 0,-8-10-1,12 5-1,-11-8 0,7 4 0,-8 0 0,4 0-1,-4 2 2,0-3-2,-4 5 0,4-1 0,-8-4 0,4 4-1,0 1 1,-4-5 0,0 10 1,0 0 0,-4-1 1,0 4 2,-1 0 3,5 0 0,-4 4 3,0 2 1,0 0 0,4 2-1,-9 8-2,5 0 1,-4-2-2,4 2 1,0 3-2,-1-1-1,5 1 0,4 5 0,-4 0 0,4-2 0,0 2-3,0-5 1,0-2-1,4 2-2,-4-4 0,4 1 1,5 3 0,-5-5-2,8 2-1,-4-7-3,0-1-3,0-1-3,5-4-6,-1 0-6,0-3-7,5-3-3,-5-3-4,0-9-8,1 3 2</inkml:trace>
  <inkml:trace contextRef="#ctx0" brushRef="#br0" timeOffset="177059.1272">22406 7138 284,'0'0'25,"0"0"3,0 0 1,9 3 3,-1-3-4,4 0-2,-4 8-2,0 2-4,1-1-4,-1 1-1,4-1-5,-4-1 1,0 5-4,5 0 0,-1 1-3,0-4 1,1 2-3,-1 1 1,-4-5-3,4 8-1,1-3-5,-9-2-3,8-2-4,-8-2-2,4-4 0,-4 3-2,5-4-2,-9-2-1,4 0-2,-4 4-2,0-4-4,4 0-7,-4-4-8</inkml:trace>
  <inkml:trace contextRef="#ctx0" brushRef="#br0" timeOffset="177310.1416">22578 7113 230,'0'0'30,"0"0"-1,0 0 0,-4 3-1,0 9-4,4 1-4,-8-2-3,4 2-4,-4 3-1,4-5-1,-5 2-3,1-1-2,-4 3-1,4 4-2,-5-3-1,-3-2 0,8 2-1,0-2-2,-5-1-4,5 0-7,0-5-6,4 3-8,4-3-3,0-2-4,0-3-3</inkml:trace>
  <inkml:trace contextRef="#ctx0" brushRef="#br0" timeOffset="177926.1768">23111 7364 297,'0'0'26,"0"-3"0,0-1-5,0 4-4,0 0-1,0 0-4,12-1 0,0 1-2,-4 0 0,5-3-2,3 3-1,-8 0-1,4-4 1,1 4 0,-5 0 1,0 0-2,4 0-1,-3 4 0,-1-4-1,0 3 1,0-3 0,-4 1-2,4 3-1,-8 2 1,9 3 0,-9-2 1,0 4-2,0 2 1,0-4 2,-4 2-3,-1 5 2,-3 0-2,0-2 0,0 2-1,0 0 0,-1-1 0,5-6 1,-4 10-2,4 2 0,0-2 2,0 5 0,-4-8-1,0 1 1,3 2 0,1-1-2,0-2 1,4 1 0,0-1 0,0-3 0,0-5-2,0 1 2,4-6-2,0 1 0,5-1 2,3 0 0,-4-3-2,4 0-5,-3-3-1,3 0-4,0-7-6,0 4-4,1 1-7,-1-8-6,-4 7-3,4-4-4,17-20-8</inkml:trace>
  <inkml:trace contextRef="#ctx0" brushRef="#br0" timeOffset="178349.201">23459 7634 300,'0'0'25,"0"0"-4,0-6-4,8 6-4,0 0-2,-4-7-6,4 1 1,0 3 0,1-7-3,-5 4-1,-4-2 0,4 5-2,-4-4 2,0 1 0,4-4 0,0-1 1,0-1 4,0 8-2,0-5 1,-4-1 3,0 6-1,0-3-1,0 1 2,0 0 0,0 2 0,0 1-2,0 0 0,-4 3-3,4 0 0,0-3-1,-8 3 4,8 3-2,-4 0-1,-8-3 0,-1 7-1,5-4 1,0 6 1,0 2-2,4 5 0,4-3 2,-9 1 0,5 2-1,0 5-1,-4-2 0,8 2-2,0 4 1,0-1-1,0-5-1,0 2 0,0-2-2,0-2-3,0-1-1,0-6 0,0 1-2,8-8-4,0 3-2,5-6-5,-5 0-5,4-3-4,-4 0-5,1-7-4,3 2-5</inkml:trace>
  <inkml:trace contextRef="#ctx0" brushRef="#br0" timeOffset="179001.2383">23671 7192 271,'0'-2'29,"0"2"-7,0 0 0,0 0-3,0 0-1,5 0-3,3-3-2,0 0-2,-4 0-3,4 0-1,0 3-3,-4 0 1,5 0-2,-1 0-2,-4 0 0,4 3 0,0-3-2,-4 3 2,1 0 1,-1 2-1,0 1-1,-4 4-1,4-4 1,-4 4 0,-4-2 0,4 1 1,0 4 0,-4 0 1,4-2 1,-9-2 0,5 1 0,4 1 2,-8 2 1,0-4-2,4 1 2,-4-1 1,4-1 0,-1 2-1,5-1-1,-4 1-1,4-2 0,0-2 0,0-3 0,0 7-3,0-7 2,0 4-1,4-3-2,1 0 0,3-4 1,0 3 0,0-3 0,0 0-3,5 0-5,-5 0-7,4 0-1,-8 0-7,4-3 0,5-1-3,-5 3 0,-4-9-5,0 7-7,8-13-3</inkml:trace>
  <inkml:trace contextRef="#ctx0" brushRef="#br0" timeOffset="179275.254">23942 7287 313,'0'0'31,"0"0"-3,4 0-2,0 4 0,0-4 0,4 3-2,0 0-2,5 0-6,-5 4-1,0-3-4,4 6-2,-4-4-3,1-3-1,-1 7-2,4-5 0,-4 3-1,-4-4 1,5 3-2,-5-1-2,4 0-2,0 4-3,-4-4-3,-4-6-2,4 5-2,0-2-4,0 0-1,-4-3-5,5 0-3,-1 0-3,0 0-6,0 0-3,4 0-5</inkml:trace>
  <inkml:trace contextRef="#ctx0" brushRef="#br0" timeOffset="179502.267">24118 7241 240,'0'0'34,"0"0"-2,-4 0 1,0 4-3,-5 2-8,5 7 0,-4-2-7,0 1-4,4 1-2,-4-2-6,-1 2-4,5-3-5,-8 1-3,4 0-2,-4 0 1,-1 5-3,1-5-4,0 5-3,-1 0-3,1-5-4,-4 2-1,-46 36-7</inkml:trace>
  <inkml:trace contextRef="#ctx0" brushRef="#br0" timeOffset="180305.3129">21997 8569 312,'0'0'44,"0"0"-4,0 0-8,0 0-5,0 0-5,0 0-5,4 0-5,0 3-4,-4-3-2,8 3-1,1-3-1,-5 0-1,4 0 0,-4-3 0,0-3-1,0-1-2,4-4 1,-4-2 1,1 4-1,-1-1-1,4-1 0,-4 2 0,0-7 0,0 1-1,-4 3 2,0-4-2,4-2 2,-4 12-1,0-4 0,0 4 0,-4 0-1,0 4 2,-4-1-1,0-3 2,-1 2-2,5 1 1,-4 3 2,0 10 0,0-2 1,0 4-1,-1-2 0,-3 3-2,4-2 1,0 8 1,4-2-1,0-1 1,-1 3-1,-3-4 1,8 10 0,0-1 0,0-7 0,-4 6-1,4 1 0,0-2 0,4-2-1,-4 1-2,13-5-5,-5 0 1,0-5-2,4-1-2,-4-4-1,5-6-6,-1 0-2,4-3-7,1-4-8,-5-1-5,4-4-3,1-4-4</inkml:trace>
  <inkml:trace contextRef="#ctx0" brushRef="#br0" timeOffset="180638.3319">22259 8113 344,'4'0'40,"-4"0"-4,4 0-1,4 3-8,1 0-2,3 0-6,-4 0-5,4 7-2,1-1-1,-1-1 1,0 5-3,0 0-2,1-4-1,-1 2-1,0 2-2,1 0 0,-1-5 0,-4 8-2,4-4 0,-3-1-4,-1 2-1,0-3-3,0-1-3,8-6-2,-7 5-4,-1-4-1,0-4-5,0 0-4,0-4-3,-3 1-6,-1 0-7,0-5 1</inkml:trace>
  <inkml:trace contextRef="#ctx0" brushRef="#br0" timeOffset="180891.3464">22456 8122 232,'0'0'32,"0"0"-6,-5 0-3,1 0-4,4 0-5,-4 3-3,-4 4 1,8-1-1,-8 5 1,4-1 0,-8 2 0,7-2-1,-7-2-1,8 8 0,-8 0-2,-1-2-1,9-1-2,0 3-1,-8-5-3,0 5-7,8-4-7,0-1-6,-1 2-9,5 0-4,-4 0-8</inkml:trace>
  <inkml:trace contextRef="#ctx0" brushRef="#br0" timeOffset="181411.3761">23160 8275 263,'0'-4'26,"-4"4"-3,4-1-6,0 1-2,0 0-5,-4 0-6,4 0 0,-5 0 3,5 0-4,-4 0 0,-4 5 3,4-5 3,0 12 4,0-2 1,4-1 1,-4-4 1,0 5 0,0 2-2,-1-5 0,5 6-1,-4-5-3,4 4 1,0 1-6,0-8-1,0 11-1,0-4-1,0-4 1,0-1 0,0 5-1,0-8-2,4-1 1,-4 3 0,0-3 0,0 0-1,0-1 0,0-2-1,5 0 1,-5 5 0,0-5 0,0 0 0,8 0 0,-4 0 0,0 0 0,4 0 1,0 0-2,1 0 2,3 0-2,-4 0 1,4 0-3,-4 0 0,1 0-3,3 0-4,-8 0 0,8-5-5,-4 3-4,1-4-4,-1 3-5,0-10-4,0 4-5,9-9-6</inkml:trace>
  <inkml:trace contextRef="#ctx0" brushRef="#br0" timeOffset="181729.3943">23299 8202 305,'0'-4'31,"0"4"-1,0 0 0,0 0 2,0 4-2,-4 11 1,4-2-7,-4-2 0,0 5-4,0-2-2,-1 6-3,1 0 0,0 2-1,0 6-5,-4 0 0,0-1-2,4 3-2,0 1-2,-1 2 0,1-1-1,-4-2 0,4 0-1,-4 2-2,0-5-3,4 0-2,0-3 0,-5-2-3,5-1-1,0 1-1,0-4-2,4-3-8,0-2-7,0-5-5,0 2-7,0-7-4,8-3-6,21 13-4</inkml:trace>
  <inkml:trace contextRef="#ctx0" brushRef="#br0" timeOffset="182165.4193">23540 8618 323,'5'-3'33,"-1"0"-9,-4 0-8,8-4-2,-4 4-3,4-3 1,0-1-3,-8 2-1,13-4-3,-5-4 1,0 2-1,-4-5-1,4 3-1,-4 2-1,0 2 0,1-4-1,-1-1 0,-4-2 0,4 0 1,-4 2 0,0 1 3,0 0 0,0-1-2,0 8 3,0-1 2,-4 1 3,4 6-3,-9-6 1,5 6-1,-8-4-2,4 4 0,4 4 0,-4 2-1,-1 3-1,5 6-1,-4-6 2,0 7-3,0 8 1,4-2 1,-5 2 1,5-2-1,-8-1-1,8 1 0,0 2-3,0-3 2,0-2-2,0 2 0,4-2 0,0-2-2,0-1-2,4-5 1,0-1-2,4-4 0,4 0-2,1-6-2,-1 0-5,0 0-4,0-3-5,1-3-6,-1-4-5,0-1-1,1 2-4,-1-2-2</inkml:trace>
  <inkml:trace contextRef="#ctx0" brushRef="#br0" timeOffset="182671.4482">23745 8049 340,'0'0'39,"0"0"-8,0-3-4,4 0-2,0-1-2,0 4-2,9-3-6,-1 3-4,-4 0-3,0 0 0,1-3-4,3 3 0,-4 0-1,-4 0-2,4 0 0,1 0 1,-5 0-2,0 0 1,0 3 0,0-3 0,0 0-1,0 3 0,-4 4 2,0-1-1,0 4 1,0-4 0,0 0 0,-4 2-1,4-1 2,-4 2 0,4 1-2,-8-2 5,4 1-3,0 1 1,-5-1 1,5-1-3,0 2 1,-4-1-1,4 1-2,-4-4 1,4 1 0,-1 1 1,1-2-2,4 3 0,-4-2 1,4-1-1,-4-1 1,4 1 0,0-3-2,4 1 2,0-4-2,5 0 2,-5 3-1,4-3 0,-4 6-2,4-6-2,-4 0-3,0-3-4,5 3-1,-1 0-3,0 0-5,-4-6-4,0-1-6,4-2-3,-4 7-3,0-7-3,13-4-9</inkml:trace>
  <inkml:trace contextRef="#ctx0" brushRef="#br0" timeOffset="182989.4664">24032 8098 298,'4'0'37,"-4"0"-8,8 0-2,-4 0-2,4 0 1,-4 0-1,0 0-5,1 3 0,-1-3-4,4 4-4,-4 2 0,8 2-3,-8-2-2,5 1 0,-5-1-2,4-3-2,-4 3 0,0-1-2,0 2 0,0-1-1,0 0-2,-4 4-5,4-4-2,0 1-3,-4-3-1,0 3-3,5 2 0,-5-6-1,4 1-2,0-1 0,-4 0-2,0-3-3,8 3-4,-8-1-3,0-2-2,4 3-7</inkml:trace>
  <inkml:trace contextRef="#ctx0" brushRef="#br0" timeOffset="183243.4809">24130 8076 295,'0'-2'30,"0"2"-4,0 0-2,0 0-2,0 2 2,0 1-1,0 0-2,0 10-2,-12 0-1,8-2-3,-5 2-4,1-4-2,0-1-3,0 5 0,4 0-1,-4-4-2,3-4-6,-3 1-2,4 1-7,0 2-5,0 1-9,4-7-4,-4 3-7,4-4-6,-8 20-5</inkml:trace>
  <inkml:trace contextRef="#ctx0" brushRef="#br0" timeOffset="183835.5148">24445 6966 266,'0'3'31,"0"1"-1,0 15-1,0-2-2,0 4-2,0 4-3,4 2 0,0 4 0,5 4 1,3-2-2,-8 0-3,4 7-1,4 0-4,-3 0 1,-1 6-3,0 0 1,0 8-2,-4 8 0,0-5-2,5 8-1,-9 2-1,0 3-1,0 0-1,0-2 0,0-7-1,0 4 1,0-5 0,0 2-1,-5 2-1,-3-1 1,0 6-2,4-6 0,0-4 0,0-5 0,-4-1 1,4-4-1,-1-8-1,-3-1 1,4-3-1,-4-6 0,4-4 2,4-3-5,0-5-3,-4 0-2,0-4-2,4 1-3,4-5-2,-4-2-2,4-6-5,0-3-8,4 0-11,0 0-13,1 4-10</inkml:trace>
  <inkml:trace contextRef="#ctx0" brushRef="#br0" timeOffset="190161.8766">5392 12577 339,'0'0'34,"0"0"-7,0 0-7,4 0-1,0 0-4,0 0-2,4 0-3,5 0-2,-1-5-2,0-2 0,-4-8-3,5 3 1,-1-4 0,0-3-1,0 2-3,1 1 2,-1-1-2,-4-3 0,0 1 1,-4 2 0,-4-1 1,0 3-1,0 2-1,0 5 0,0-5 0,-8 0-1,4 4 2,-8-1-2,4 10 2,-9 0 2,5 0 0,-4 4 2,3-1 4,1 9 0,-4 4-1,-1-1 2,1 1-2,4 4-1,-1 6 0,1-6 1,0 9-1,0-2 1,7 3 0,-3-3 0,8 5-1,0-2 0,0 0 0,0-3-1,8-1 0,1 1-2,-1-2 1,4-7-2,-4 1-2,5-5 0,-1-1 1,0-7-2,0 1 1,5-4-4,-5-3-3,4-3-6,1-4-5,-1-2-2,1-4-12,-1-1-8,-4-5-8,1 4-8,19-37-9</inkml:trace>
  <inkml:trace contextRef="#ctx0" brushRef="#br0" timeOffset="190493.8956">5637 11923 354,'0'0'40,"5"0"-2,-5 3-5,0 1-3,8-4-6,0 3-5,4 5-3,-4 1-5,5 4 0,3 0-3,4-2-2,1-2 0,-5-2-1,5 2-3,-1 2 1,1-1-2,-1-1-1,-3-2-1,3-4-3,-4 3-2,1-1-5,-5 1-2,-4 1-5,5-7-2,-9 3-2,0-3 1,0 0-3,-4 0 2,0 0-6,0 0-6,0 0-4</inkml:trace>
  <inkml:trace contextRef="#ctx0" brushRef="#br0" timeOffset="190730.9092">5838 11890 316,'-4'3'36,"0"3"-2,-4 5-9,-5 2-3,5 3-8,0-2-6,4 2 2,0-1-5,-4 0-1,4 1-1,-5 2-1,5-2 0,-4-2-2,8 2-4,-4 0-5,4 1-4,-8-4-4,4-3-4,0-6-6,-1 0-5,5 5-4,5 10-6</inkml:trace>
  <inkml:trace contextRef="#ctx0" brushRef="#br0" timeOffset="191200.9361">6284 11354 240,'0'0'17,"0"0"-4,0 0-3,0 0-3,0 6-1,0-2 1,0 2-1,-4 0 5,4 9-2,-4 0 4,-4 0 0,4 1-1,0 3 1,-4 1 2,3 0-1,-3 0 0,0 2 2,4-1-1,-4 3 0,0 5 2,3-2 2,-7 3-2,8 3-4,-4-1 0,0 1-2,0 1-2,-1 2 0,1 1-1,4-1-1,0 4 1,0-3 0,0-1 0,4 4-1,0 3-2,0 0 1,0 3-1,0 0-1,0 3-1,4 1 0,4-6-1,-4 2 0,4-3-1,-4 0 0,1-3 0,3 0 1,4-4-2,-8-2 0,4 2 0,0-4 0,1-5-1,3 0-5,0-5-4,-4-4-4,5-2-4,-1-5-9,0-2-8,-4-2-7,9-4-6,-5-3-5</inkml:trace>
  <inkml:trace contextRef="#ctx0" brushRef="#br0" timeOffset="191541.9556">6505 11880 357,'0'-3'40,"0"0"-1,0-3-7,0 2-6,0 1-5,0 0-5,4 3-3,-4 3-1,0-3 0,9 7 1,-1 8 1,-4 4-2,4-1-4,-4 3 1,-4 4-2,4 2-2,-4 0-2,4 8 1,-4-2-2,0 7 0,0 6-2,0-1 1,-4 1 0,4 3-3,-4-3-3,4 0-5,-4-9-2,-4-4-4,8-2-7,-4-6-8,4-11-8,0-1-3,0-7-1,0-2-2</inkml:trace>
  <inkml:trace contextRef="#ctx0" brushRef="#br0" timeOffset="192252.9963">6915 11821 280,'0'-4'34,"-4"-3"-6,4 1-7,-4-7-4,4 4-5,0-2-1,-9 1-5,1 0-1,4 4-2,-4 0 0,4 4-2,-4-1 1,4 3-1,-5 0 1,1 0 2,0 3 4,0 2 2,0 4 1,-1 4-1,-3 0-1,4 1-1,4 2 3,-4 2-3,-1 4-2,5 2 1,0 1-2,0-4-1,4-2-2,0-2 0,0-1-1,0-1 0,0 0 0,4 1 1,9 2 2,-1-5 1,0-1 0,0-4-1,5 2 0,-5-1-1,0-2 2,1-4-2,-1 0 0,0 2-1,0 1 0,1 4 2,-1-4 0,-4 0-2,-4 2 2,5 8 2,-5 0-2,0-3 2,0 4 0,-4-1 1,0 5-3,0 1-1,-4-4 0,4-1-1,-4 2 1,-5 0-2,5-1 0,0 1 0,-8-2-1,4-1 1,0-5-1,-1-1 0,-3-4 0,4 1 0,0-4 0,0-3 0,-5 0 2,5 0-2,-4 0 0,-1-3 2,5-4-2,0-2 0,4-6 0,-4 0-3,4 0 2,0-4 0,4 2-1,0-9 1,0 7 1,0-8-1,8 6 1,-4-4 0,4 11 0,4-9 0,-3 3 0,3 1 0,0-2 1,-4 2 1,5-2 0,3 2 2,-4-1 0,1-3 0,-5 6 0,0-2-2,-4-2 1,0 2-2,-4 2 2,0 1-1,-4 1 1,0-1-2,4 7 0,-8-1 0,0 4 0,3 4-1,-3 2 0,8-3-4,-4 3-2,0 0-4,0 3-4,0-1-2,0 4-4,0 4-8,0 3-6,4-1-3,0-1-4,0 2-6,0 0-5</inkml:trace>
  <inkml:trace contextRef="#ctx0" brushRef="#br0" timeOffset="192684.0209">7312 12184 411,'4'-3'44,"0"3"-9,0 0-12,-4 0-6,4 0-3,0-3-4,5 3-4,-5-4-1,0 1-1,4-6-3,0 2-2,-8-2 0,4-1-1,0-1 2,-4 2 0,0-4 0,0 2 0,0-2-2,0 3 2,-4-1 0,0 2 0,4-1 0,-8 1 0,4 2 0,-4 7 0,4 0 1,-5 0-1,1 0 0,0 3 1,4 4 2,0-4 1,-4 3-1,3 7 1,1 1 0,0 2 2,4 2 0,-4 1-2,0-2 0,4 2 0,0 1-3,0 7 2,0-7-2,4 6 0,0-9 0,0 2 0,0-1-4,5 1-1,-5-3-2,4-2-5,-4-1 0,4-4-5,-4-4-1,5 1-6,-5-6-1,4 4-4,-4-4-3,8-4-6,0-4-7</inkml:trace>
  <inkml:trace contextRef="#ctx0" brushRef="#br0" timeOffset="193284.0552">7689 11413 382,'0'0'41,"0"0"-5,0 0-8,-5 3-5,5-3-6,-4 5-5,0 4-3,0-2-4,-4-7 0,0 6-1,8-6 3,0 3 1,-4-3 1,4 0 1,0 0-2,-4 0 1,4 3-2,-5-3 0,5 4-2,-4-1-2,-4 2 0,0 4-3,4-3 2,0 4-2,0-4 0,-4 5 3,8-1-3,-9 0 0,9-1 1,-4 1 0,4-2-2,0 1 0,0 1 1,0-4 1,0 2 0,0 5-2,0-1 0,0 1 2,0-5-2,0 2 0,0-1-2,0-3-2,4 2 2,-4 2-2,9-4 2,-1-2-1,0-1 1,4-3 0,-4 0 2,1 0 0,-1 0-1,0-3 1,4 3 1,-4-4 0,5 4 0,-5 0 0,-8 0 0,4 0 0,0 0 2,-4 0 1,4 13 3,-4-2-1,0 5-2,0 3-1,-8-5-1,4 6 0,-8-6 0,8 5-1,-5-3 2,5-2-2,-4-1 1,4-4-2,-4-1 2,4-1-2,-9-4 2,5 0-2,0-3 2,-4 0-2,4 0 1,-1-3-4,1 0-2,-4 3-4,4-3-2,-5-4-7,9-1-6,0-1-9,4-1-7,0-3-6,-4-14-9</inkml:trace>
  <inkml:trace contextRef="#ctx0" brushRef="#br0" timeOffset="193550.0704">7910 11565 345,'4'0'59,"4"0"-12,-4 4-9,8 2-8,-4 2-9,1 1-2,3 4-3,-4 0-7,4-2-2,1 5-1,-5-3-1,0-2 0,0 2-4,5-1 2,-5-1-3,0-1-3,-4-1-3,8 1 0,-4-5-4,1 1-1,-1-3-7,0 0-3,0 1-5,0-4-6,-4 0-2,5 0-5,-5-4-4</inkml:trace>
  <inkml:trace contextRef="#ctx0" brushRef="#br0" timeOffset="193816.0857">8057 11476 350,'0'4'41,"0"2"0,-4 4-5,4 10-5,0-4-8,-12 2-6,8 4-5,-9-2-1,5 9-2,0-8-4,0 3-1,4 1-1,-5-1-1,1-2-3,4-4-3,0-2-2,0-2-4,0 2-3,0-4-3,4 0-5,-4-3 0,0 1-7,-5-1-3,9-4-7,-4 1-2,-4 10-7</inkml:trace>
  <inkml:trace contextRef="#ctx0" brushRef="#br0" timeOffset="194042.0986">8384 11993 474,'0'0'41,"9"-3"-8,3 0-9,-4 3-7,4-7-4,5 3-6,-1 0-6,1 1-7,-1-3-7,-4 0-6,1 2-8,-1 1-7,0 0-4,0 0-3,-3 0-4,19-2-8</inkml:trace>
  <inkml:trace contextRef="#ctx0" brushRef="#br0" timeOffset="194600.1305">9048 11492 335,'0'0'52,"0"0"-4,0 7-9,0 7-5,0 8-8,0 2-4,-4 3-4,0 5-6,4-2-2,0 7-4,0 2-2,-5-2 0,5 0-1,-4 2 0,4 1 0,0-3-3,0-1-5,0 4-3,0-4-2,0-2-4,0 1-8,0-2-5,0-9-4,0 2-2,0-6-1,4-1 0,1-8-3,-1-1 2,0-10-5</inkml:trace>
  <inkml:trace contextRef="#ctx0" brushRef="#br0" timeOffset="195044.1559">9322 11476 409,'0'0'45,"8"0"-8,0-3-8,1-3-8,3 3-3,0 0-5,0 3-4,-3-4-2,-1 4-4,4 4 2,0-4-2,-3 3 0,-1 0-2,4 3 0,-4 4-1,4 3 0,-3-2 0,-1 5 1,0-1-1,0 0 0,-8 1 0,4 4 0,-4 6 0,0-6 0,0 4 1,0-1-3,-4-3 2,4 2 0,-8-1 0,-4 1 1,8 2-1,-5-2 0,1-1 0,0 1 1,4-4-2,-4 1 1,0 2 1,4 1 0,-1-8-1,1 5 2,0-4 0,0 0 1,4 1 1,0-5-1,-4 5 0,4-6-3,0-2 2,0 1-2,4 1 0,0-1 0,-4 3 0,4-6 1,5 0 0,-5 1 0,4-7-2,-4 0 2,4 0-2,-4 6-1,8-6-2,-7 0-4,7 0 1,-4 0-4,8 0-4,-3-3-8,-1-3-6,0-4-7,5 2-7,-5 2-3,29-10-9</inkml:trace>
  <inkml:trace contextRef="#ctx0" brushRef="#br0" timeOffset="195476.1806">9875 11966 302,'4'0'34,"0"0"-4,0 0-5,0 0 0,4 0-5,-4 0-6,0-3-1,5 0-4,-1-4-2,0-2-2,-4 1 1,8-2-4,-3-2 1,-1 0-2,0 3 0,-4-4 1,4-3 1,0 2-1,-3 4-1,-5-5 0,4 3 1,-4 0-2,0-1 0,0 2 0,0-2 0,0 4 0,-4-1 0,-1 2 2,5 2-1,-8-1 2,0 7 7,4 0-1,-4 0 1,0 4 0,-1 2 0,1 2 1,0 5-1,0 3 1,-4-2-1,3 5-1,1-2 1,0 6-2,4-3-2,0 3 1,-4 0-1,4 0-2,4 1-1,0-2 0,-5 2-1,5-4-1,0-4 0,0 3 0,5-4-3,-1-3-2,4-2-3,4-2-2,-4-2-2,5 1-3,-1-7-5,-4 0-7,4-4-9,5-5-5,-1-2-7,-4-5-1,33-37-9</inkml:trace>
  <inkml:trace contextRef="#ctx0" brushRef="#br0" timeOffset="196042.213">10362 11082 362,'0'0'38,"0"0"-9,-4 0-5,4 0-8,-4 3-4,-9-3 0,9 7-4,-12-4-2,12 3 0,-4-4 3,4 4-2,-1-3 3,1-3 0,0 4-2,0-1-1,0-3 0,4 3-2,-4 0 0,4 0-2,-4-3 0,4 3-1,0 1-2,-4 0 0,0 3 1,0 2-1,4-2 0,-9 2 1,9-2-2,-8 1 2,8 1 0,-4 1-1,0-1-1,4-3 0,0-1 2,0 5-2,0-4 1,4 1 0,0-1 0,0 0 0,5-4 0,-5 4 0,-4 1 0,4-1 0,4-3 0,-4 3 0,4-2 0,0-1 0,-4-2 0,1 3 0,-1-1 0,0 0 0,0 0 0,0 3 0,-4-2 0,0-1 0,0 3 0,0-1 0,0 8 1,-4 3-2,0-7 1,-4 2 1,-1-1 2,1-1-3,4-2 1,-4 4 0,0-5-1,4 1 0,-5-1 1,1-3-1,0 0-1,-4-3 2,0 0-1,3 3-1,5 1-1,-4-4-7,4-4-4,-4 4-6,4-3-7,-5 3-7,9-9-10,0 2-3,-8-20-9</inkml:trace>
  <inkml:trace contextRef="#ctx0" brushRef="#br0" timeOffset="196288.2271">10509 11235 337,'4'0'43,"5"0"-3,-1 3-4,-4 3-8,4 1-6,0 2-3,-4 2-6,4 2-3,1 0-3,-1 1-2,0 2-3,-4-8 1,4 5-1,-4-4-2,5-2-2,-1-1-2,-4 3-1,0-7-3,0 1-7,-4 0-3,8 1-6,-4-4-8,0 0-6,1 0-7</inkml:trace>
  <inkml:trace contextRef="#ctx0" brushRef="#br0" timeOffset="196530.2409">10648 11214 236,'0'-3'33,"-4"3"-4,0 0-2,-4 3 2,0 0-2,0 8-1,0 5 0,-1 0-4,1 2-2,-4 1-3,4 1-5,-1-4-3,1 2-1,0 1-2,0-5-4,0 2-2,0 0-6,-1-2-8,1 2-4,8-1-6,-8-6-7,4 1-4,0-1-8</inkml:trace>
  <inkml:trace contextRef="#ctx0" brushRef="#br0" timeOffset="196933.2639">10759 10853 351,'0'5'50,"0"1"-6,8 17-8,-8-3-5,8 6-2,9 1-3,-1 3-5,1 0-2,-1 2-2,4-2 1,-3 0-4,3 4 2,-3-1-2,-1 8 1,0-7 0,-3 2-1,-1 4-2,-4 9-1,-4 2-2,0 8 0,-4 2-1,0-3-2,-4 0-1,-4-3 0,0-2-3,-4-2 1,-1-2-2,1-3 0,-4-3-1,-1-3 0,-7-7-2,7 7-3,-3-10-6,-1 0-4,1-4-1,-1 4-7,1-3-2,4-8-4,-1 0-7,1-8-12,4-1-10,-21 7-17</inkml:trace>
  <inkml:trace contextRef="#ctx0" brushRef="#br0" timeOffset="197587.3014">11381 11565 350,'-4'0'47,"0"0"-1,4 0-8,0 0-4,0 4-5,4-1-7,0-3-5,4-3-1,5 3-4,-1 0-4,0 0-1,5-4-2,-5 1-1,0-3-1,1 0-3,3-1-1,-4 7-5,-4-1-2,1-3-5,-1 1-3,4 0-6,-8-3-6,4 6-8,1 0-4,-1-3-5,4-1-1</inkml:trace>
  <inkml:trace contextRef="#ctx0" brushRef="#br0" timeOffset="198062.3285">11914 11618 409,'4'0'49,"0"3"-8,-4-3-10,0 0-9,8 0-5,-4 3-4,4-3-5,0 0 0,-4 0-3,9-3-1,-5-3-2,4-10 0,-4 0 0,5 5 0,-5-8-1,0 8-1,-4-2 0,4-3 3,1 2-3,-5-2 0,-4 0 0,0 2 0,4 1 1,-4 3 0,-4-2-2,4 0 0,0 0 1,-4 9 0,-5-4 1,5 4-2,-4 1 1,0-1 0,0 3 0,-1 3 0,1 5 0,0-1 0,0 2 1,0 9 1,0 1 1,-1 2 1,1 1 1,-4 2 1,4 11 1,0-2-2,-1 0-1,1 1 1,4-1-2,0-3 1,4 2-2,0-5 0,0-3-1,4 1 0,0-7 0,4-2 0,1-2-3,-1 2-2,4-10-4,-4 1 1,4-1-4,5-3-3,-5 0-3,-4-3-4,5 0-5,-1-3-8,-4 0-4,0 0-5,5-10 1,27-23-10</inkml:trace>
  <inkml:trace contextRef="#ctx0" brushRef="#br0" timeOffset="198570.3576">12204 10930 360,'4'-4'41,"0"4"-5,-4 0-6,0 0-5,13-3-6,-5 0-3,4 3-5,0-3-2,1 0-2,3-4-2,0 1-2,1 4 0,3-1-1,-3 0-1,-5 0 0,0 3 0,5-3 0,-9-1-1,-4 4 0,0 4 0,4-1-1,-8 3 0,0 5 2,0 2 0,0 3-1,0-2 0,-8 2 0,4-3 0,-4-2 0,4 2 0,-5 1 0,1-1 3,4 3-1,-4-2 2,8 2-1,-8 0-1,4-5 2,4 5-2,-4-4 2,-1 0-4,5 0 1,-4 1-1,4-2 1,-4 2 0,4-4-1,4-2 2,-4 2-2,4-6-1,1-1 1,3 4 0,0-2 0,0-1-1,0 0 1,-4-3-1,5 3-5,-5 0-2,4-3-3,-4 0-8,0-3-6,4 3-8,-4-3-5,0-3-1,5-4-4,11-11-6</inkml:trace>
  <inkml:trace contextRef="#ctx0" brushRef="#br0" timeOffset="198816.3717">12548 11006 235,'0'0'38,"0"0"-3,4 0 2,0 0-2,-4 3 0,4-3-2,0 6-3,5 2-1,3 2-9,-4-1-4,4 3-4,-8-3-3,9 4-2,-5 0-2,4 1-3,-4 2 1,1 0-1,-1-5-1,-4-2 1,4 4-3,-4-3-2,4-6-4,1 3-1,-9-1-2,4-6-6,0 3-4,-4-3-6,0 0-5,0 0-6,4-3-3,-4 3-3</inkml:trace>
  <inkml:trace contextRef="#ctx0" brushRef="#br0" timeOffset="199038.3844">12679 11006 291,'0'0'51,"0"3"-4,0 11-6,-8-1-7,8 3-8,0-2-8,-12 2-3,3 0-5,1-2-3,4 2-2,-4-1-4,4-3-4,-4 1-4,-1-2-3,5-1-6,-4 2-2,0 1-6,0-2 0,0 2-4,-1-3-2,5-1-5,-4-4 1</inkml:trace>
  <inkml:trace contextRef="#ctx0" brushRef="#br0" timeOffset="199476.4094">13105 10532 308,'0'0'33,"0"0"-5,0 3-7,-4-3-2,-4 0-6,-1 11-2,1-1-4,0 3-1,0 1 0,-4 2 6,3 3 1,1 5 5,0 0-1,-8 1 0,7 2-1,1 3-2,-4 2-1,0 5-2,-1-4 0,1 4-2,0 2 1,-5-2-2,9 3 0,0-1 0,-8 1 1,3 0-3,5 3 0,-4 0 1,4-3 0,0-1 1,-1 4 1,1 3-1,0-1-2,4 1 0,0 6 0,4-2-2,0-1 0,-4-5-2,4 3 0,0-8 0,4-2-2,-4-1 1,8-1-4,4-4-3,-4-4-3,1-2-4,-1-4-2,4-2-1,0-8-5,-3 2-2,3-1-6,0-4-6,0-1-5,-3-7-7,3 0-4,17 0-7</inkml:trace>
  <inkml:trace contextRef="#ctx0" brushRef="#br0" timeOffset="200112.4458">13371 11152 300,'-4'-6'32,"4"-4"-6,4-1-5,0-2-8,-4 2 0,0-5-3,0-3-4,4 5 1,-4-5 1,0 1 1,4-1 2,-4 2 2,0-2 1,4 0 4,-4 4-2,0 3-4,0-3-1,-8 9-4,4 0 0,-4-1-1,0 4-4,0 0 1,-5 3-1,1 3 1,4 0-2,4 0-1,-5 10-1,-3-3 2,0-6-1,4 12 0,0-3 2,3 1-1,-7 5 0,4-1 0,0-2 0,0-2-1,4 5 0,4 0 0,-5-4 0,5-3-1,0-2 1,5-2-1,-1-2 0,-4-3 2,12-3-2,-4 0 3,0-3 1,5-3 1,-5-5 1,4-2 1,0 3-2,-4-1 0,1-1 0,3-1 1,0 0-1,1 2 1,-5-2 1,0 4 0,4 1 0,-4 1 3,-4 4 0,5-3 0,-5 3 0,-4 3-2,4 0 3,-4 3-1,0 0 0,0 13-1,0 5-1,0-1 1,-4 6-4,0-2 1,-5 6-1,5-2 1,-8 3-1,8 2-1,0 0-1,-4-1-2,0 2 1,-1 2 0,1 4-3,0-10-3,0 7-4,4-4 0,0 0-5,-5-1-3,5-8-1,0 0-2,0-2-4,0-3-5,4-4-5,-4-3-8,4-9-3,0-3-6,0 0-3</inkml:trace>
  <inkml:trace contextRef="#ctx0" brushRef="#br0" timeOffset="200522.4692">13584 11440 318,'8'0'28,"0"0"-6,5 0-4,-1-6-6,-4-4 0,0 4-4,4-2-3,-3-2 1,-1 1 0,0 2-2,-4 2 0,4-1-2,0-3 2,-8 2 1,9-7-2,-9 4 1,0 1-1,4-1-2,-4 1 0,4-2 1,-4 1-1,4-3 0,-4 2-1,0-1 2,0 2 2,0 0 0,-4 7 2,0 0 2,4 1 0,-4-1 0,-9 3-1,5 0 1,0 5 0,0 1 2,0 4-2,-1 0 1,1-1-2,0 5 0,-4 2 0,4-1-1,-1 4 1,-3 3-2,8-1 0,-4-1 1,4 12 0,-4-2-2,3-9 0,1 11-2,4-5 0,0-3-2,0 1 1,0-1-3,0-2-3,0-4-3,0-3 2,9-3-3,-1-6 0,4 0-1,0-2-9,5-4-8,-1-4-7,-4 1-11,5-3-6</inkml:trace>
  <inkml:trace contextRef="#ctx0" brushRef="#br0" timeOffset="201177.5067">13969 10635 339,'0'-6'45,"4"6"-3,-4-3-4,0-3-5,4 6-7,-4 0-6,0 0-4,4 0-3,0 0-4,-4 3-1,0-3-1,4 0-1,-4 9 0,0 4-3,0-3 0,0 1 2,0-2 0,0 1-4,0 7 2,0-4-2,0 3 2,0-2-1,0 5-1,-4-3 0,4 2 0,0-6 0,-4-1-1,4-1-1,0-4 2,0 4-1,0-4 0,0-3 0,0-1 0,0-2-1,0 0-1,0 0-2,4 0-1,0 0-2,0-2-3,9-1 1,-1-3-2,-4 3-1,0-7-2,4 1-3,1 5-5,-1-4-5,-8-4-3,4 5-4,5-2-3,-5-1-3,4-14-4</inkml:trace>
  <inkml:trace contextRef="#ctx0" brushRef="#br0" timeOffset="201465.5232">14083 10639 232,'0'3'38,"0"-3"2,0 9-1,0 1-2,0-5-3,0 11 0,-4-4-7,4 3-1,0-3-4,0 6-4,0 1-5,0 3 0,0-4-3,0 4-4,0-5-1,-4 2-2,4 2-3,-4 1-1,4-4-4,-4 1-1,4-2-2,-4-1-3,4-1-5,0 0-6,-4-5-1,4 1-5,-4-1 1,4-1-3,0 1-3,0-5-2,0 1 0,8 10-5</inkml:trace>
  <inkml:trace contextRef="#ctx0" brushRef="#br0" timeOffset="201750.5395">14288 10745 314,'4'-3'44,"-4"3"2,4 3-3,-4 7-7,8-1-6,1 1-5,-5-4-6,4 2-2,0 2-6,-4 5 1,8-3-2,-3 0-4,-1 4-1,0-1-1,0-6-1,4 4 1,-7-4-3,3-1 0,-4-1 1,8-1-1,-4 0-1,1 1-2,-5-1-5,4-4-3,0 1-3,-8 0-5,4-3-3,-4 0-5,0 0-5,0 0-4,0 0-1,0 0-3,0 0-1,-4 3-8</inkml:trace>
  <inkml:trace contextRef="#ctx0" brushRef="#br0" timeOffset="201987.553">14448 10731 302,'0'0'44,"0"3"0,0-3-2,-4 5-6,0 14-4,-9 3-5,1-1-5,0-1-6,-1 6-3,1-2-4,0 1 0,0-1-3,-5 0-3,5 1-5,4-4-3,-5 1-4,1-7-6,4 0-8,0-5-6,4-2-6,0 1-5,-1-5-7,-3 5-8</inkml:trace>
  <inkml:trace contextRef="#ctx0" brushRef="#br0" timeOffset="208620.9324">14661 11294 327,'0'0'56,"0"0"-3,0-7-10,0 7-5,0 0-9,4 0-6,0 0-5,4 0-3,4-6-5,1 0-2,7-1-2,-4 4-2,5-2 0,-1-1-4,-3 0-5,-1-1-1,-4 4-4,1 0-2,-5 0-5,0 3-3,0-4-7,-4 1-7,0 3-7,5 0-7,-1-3-10</inkml:trace>
  <inkml:trace contextRef="#ctx0" brushRef="#br0" timeOffset="209275.9699">15086 10775 437,'0'0'43,"0"0"-10,0 0-6,4 0-5,-4 0-6,5 0-4,7-1-3,0 1-4,0 0 0,1 0 0,3 0 0,0 0-3,-3-3 1,-1-1 0,4 4-2,-3 0 1,-1 4 0,4-4-2,-3 0 2,-5 0-1,4 4 0,-8 9 1,0 0-2,0-4 0,-4 6 0,4 1 0,-4-1 0,0 3-1,-4 4 1,-4-4 0,0 1-1,0-2 0,0-1 0,-1 0-2,5-5 1,-8 2-1,4-2 1,4-1-3,-4-1 5,3 1-3,1-4 0,-4 0 2,8-1-2,0 1 2,0 1 1,0-4-1,0 3 0,8-2 1,-4 2-1,5-3 2,3 0-3,0-1 2,-4 1 0,5 0 0,-1 4 1,-4-4-2,0 3 2,1 4 0,-5 1 1,8 1-1,-4 4 2,-4-1 0,0 4 1,-4 1-1,0 0-1,0 3 2,-4-4-1,0 5 2,-8-3 2,4 1-2,4-3 2,-5-1-2,1 1 2,-4-2-2,4 2-1,-5-4-3,5 1 2,-8 0-2,-1-5 1,5-5-2,0 4 0,0-4 0,3 0-4,-7 1-4,4-6-3,-1-1-2,1 0-2,0 0-4,0-1-4,3-3-7,1-2-6,-4 0-9,8-7-4,-21-14-9</inkml:trace>
  <inkml:trace contextRef="#ctx0" brushRef="#br0" timeOffset="209689.9936">15565 11275 448,'0'0'38,"4"-4"-9,1 1-8,-1-5-5,0 2-4,4 0-1,4-1-7,-8 4 0,4-7 0,1 4-2,-1 1-2,-4-4 0,4-1 1,-8 1-1,4-1 0,0 2 1,-4 2 0,0-4-1,0 4-1,0 0 0,-4-1 2,4 2 0,-4 2-2,-4 0 2,0 3-1,0 0-1,-5 0 2,5 3 2,-4 0-2,4 9 3,-5-3 1,1 4 0,0 1-1,4 2 1,-5 3 0,5-1 0,4 1-1,-4-2-1,0-1-1,8-2 0,-4 5 2,4-3-2,0 2 0,0 1 0,4-5-1,4 2 0,4 0-3,-4-5-2,1 5-3,3-6-3,0 1-5,-4-5-3,5-6-3,-1 0-5,4-6-4,1-1-3,-1-7-4,-4-2-4,1 5-1,36-35-6</inkml:trace>
  <inkml:trace contextRef="#ctx0" brushRef="#br0" timeOffset="210078.0158">15786 10538 422,'0'-9'44,"0"3"-12,0 6-8,5 0-6,-5 0-2,4 0-5,-4 3-2,8 0-3,-4 0-3,0 7 0,0-6-1,-4 6 3,4-4 0,-4 1 0,0 2 0,0-4 0,0-2 2,4 10-4,-4-4 0,0 1-2,0 1 2,0-5-2,0 1-2,0 2 2,0-2 0,0-3 0,0 6 0,0 0 0,4-4-2,-4-3 0,0 0 1,0 5-1,0-1-1,0-7-1,4 0-1,1 0-1,3 0-1,0 0 0,4-4-1,-4 1-2,1-3-1,-1-2-3,0-2-4,0 1-3,4 6-5,-3-8-4,3 4-4,-4 1-6,-4 3-6</inkml:trace>
  <inkml:trace contextRef="#ctx0" brushRef="#br0" timeOffset="210354.0316">15950 10446 327,'0'0'46,"0"0"-4,0 0-2,0 0-4,-4 3-5,4-3-5,0 7-4,0 7-2,0 5-2,0-1-2,0 4-4,-4-1-1,0 1-2,4 2-2,0 0-2,0 4-1,0-1-2,-4 0-4,0 2-5,4-5-3,0-4-2,0 3-2,0-1-3,0-5-1,0-1-6,-4-11-5,-5-2-1,9 4-2,0-7-3,0 0-6,5 0-2,11-18-7</inkml:trace>
  <inkml:trace contextRef="#ctx0" brushRef="#br0" timeOffset="210624.047">16159 10599 352,'4'-3'42,"0"3"1,4 3-6,-4-3-6,5 6-7,-1 1-2,0 1-4,4-2-3,-8 3-1,9 4-2,-1-3-2,0-2-3,1 4-3,-1 4 0,0-5-1,4-4-1,-3 2 1,-1-2-1,0-1-1,-4-1-5,5-5-2,-1 9-1,0-2 0,-8-1-2,5-3-2,-9-3-4,4 3-1,-4 1-4,4-4-4,0 0-6,-4 0-4,0-4-5,0-5 2,0-1-4,-8-14-3</inkml:trace>
  <inkml:trace contextRef="#ctx0" brushRef="#br0" timeOffset="210843.0595">16405 10519 228,'0'0'35,"0"0"0,-4 0 1,-1 4 0,5 2-1,-4 3-3,-4 6-3,0 1-5,-4-2-3,3 2-4,-3 3-6,4-2 0,-4 3-4,-1 7-3,1-7-1,4 6 0,-8-9-5,7-1-3,1-2-2,0 2-6,0-6-1,8-7-6,-4 0-4,4 3-5,0-6-8,0-3-6</inkml:trace>
  <inkml:trace contextRef="#ctx0" brushRef="#br0" timeOffset="211218.081">16482 10241 389,'5'0'45,"3"7"-7,4 2-2,-8 2-7,4 5-4,0 5-2,5 4 0,-1 2-4,0-3-1,5 5-3,3 1 0,-8 0 0,9-1-2,-9 4 0,0 0-2,1 1 1,-5 12-4,0 0 1,0 2-1,-4 1-3,-4-3 3,0 3-3,9 1 0,-14-1-2,1-1 1,0-5-3,4 0-1,-8-1 2,-4-5 0,-5 0-3,9-4-2,-8-1-5,0 1-2,-1-6-4,5 3-4,-13 1-3,13-3-2,-8-4-4,3-2-4,5-1-12,0-2-7,-1-8-11,-28 38-10</inkml:trace>
  <inkml:trace contextRef="#ctx0" brushRef="#br0" timeOffset="211780.1131">17133 10578 401,'0'0'43,"4"0"-8,-4 0-4,0 5-7,0 1-2,0 7-3,0 3-5,0-5-2,0 5-3,0 1-1,0 6-3,0 7-1,-4 0-2,4 0-2,0 5-2,4-8-5,-4 0-4,0 5-2,0-5-6,0-3-6,0-2-5,0-1-5,0-2 0,0-5 0,0 2-1,0-3-1,-4 20-7</inkml:trace>
  <inkml:trace contextRef="#ctx0" brushRef="#br0" timeOffset="212012.1264">17043 10850 400,'0'0'46,"0"0"-7,8-3-4,-8 3-7,5 0-6,7 0-7,-8 0-3,8 0-2,1 0-4,-5 0 0,4 0-6,4 0-5,-3-3 1,-1 3-4,8 0-3,-3-3-2,-5-1-5,0-2-7,5 3-5,-5 0-4,0 3-2,1-4-4,3 3-3,25 2-4</inkml:trace>
  <inkml:trace contextRef="#ctx0" brushRef="#br0" timeOffset="212413.1493">17555 10993 291,'0'0'51,"4"3"-3,0-3 0,4 0-9,1 3-7,-5-3-9,4 0-5,0 0-6,-4-3-2,8 3-3,-3-3-2,-1-3-1,0-5-2,4 1 0,-8-3 1,5 4-2,-5 1-1,4-2 1,-8-6-2,8 2 2,-8-2 1,4 7-1,-4-4 1,0 2-1,0 1 2,0 1-1,0 1 2,-4-2-2,4 7-1,0 0 2,-8-3-2,4 6 0,-9 0 1,5 3 1,0 3 0,-4-3 0,4 7 2,-5 4 1,5 2-2,0 2 2,0 4-2,0-2 2,-1 6 0,5-2-1,-4 0 0,0 4 0,4-1-3,4-3 1,-4 2 0,4-6-2,0 2 0,4-1-2,-4-2-4,12-4-3,-8-3-3,9 1-1,-5-4-4,4-1 0,0-8-3,1 0-6,-1 0-4,4 0-2,5-3-2,-5-2-7,0-4-11</inkml:trace>
  <inkml:trace contextRef="#ctx0" brushRef="#br0" timeOffset="213072.187">17838 10257 373,'0'-3'38,"0"0"-3,4 0-3,0 3-6,4-4-4,4 1-8,0 0-2,-3 0-4,3 3-1,4 0-2,-3-3-2,3 3-2,-4 0-3,1 0-1,-5 0 1,4 0 0,-4 0 0,-4 3-1,4-3 1,-8 3 0,0 3 0,0 4 0,0-1 1,0-1 0,0-1 0,-4-1 1,0 4 0,-8-6 0,8 6 0,-8-1-3,8-2-2,-9-1 0,5-1 0,4 1-1,-4-1-1,8 0 0,-8-2 1,8 0 1,0 0 0,0 1 1,0 2 2,0 0 1,0-1-2,4-5 1,0 3 1,4 0 1,0 1-1,0 2 0,1-3 2,-1 0 2,0 4 3,-4-4 0,0 2 2,0-2 1,0 6 3,-4-2-3,0 2 1,0 1-4,0 1 1,0-2-3,-8 1 1,4-4-1,-4 1 0,-4-6-1,3 9 1,-3-7-2,4 0-1,0 0 3,4 1-2,-1-4 0,-3 0-2,-4 0-2,4-4-3,0 1-4,-1-3-8,1 3-4,0-4-8,-4 1-1,12 1-4,-8-4-7,4 2-4</inkml:trace>
  <inkml:trace contextRef="#ctx0" brushRef="#br0" timeOffset="213325.2015">18140 10357 352,'5'3'54,"-1"-3"-10,0 4-5,8 2-10,-4 0-7,-4-1-2,9 5-6,-5-4-3,4 4-4,0-4 1,-3 2-5,7-2 2,-4 4-4,0 2 2,1-2-5,-5-5-1,4 4-2,-8-2-3,5-1-3,-5-6-3,0 6-5,0-4-7,-4 3-3,0-5-4,0 1-2,0-1-4,0 0-5</inkml:trace>
  <inkml:trace contextRef="#ctx0" brushRef="#br0" timeOffset="213547.2142">18276 10338 293,'0'0'41,"0"0"-5,-5 3 1,5 2-5,0 0-2,-8 1-7,0 7-6,0 4-3,0-1-6,-5-1 0,5 1-2,0-1-1,-4 0-4,4-3-5,-1 4-8,1-5-5,4 2-9,0-3-2,0-4-3,4 0-4,0-2-1,-8-4-8</inkml:trace>
  <inkml:trace contextRef="#ctx0" brushRef="#br0" timeOffset="213955.2375">18685 10057 376,'0'0'28,"0"0"-9,0 3-3,-4-3-3,0 3-3,0 10-4,4-4 0,-8 1 1,3 1 2,-3 5 2,0 0 2,0-2 1,-4 5-2,3 2 2,-3 1-3,4 2 0,-4 1-2,-1 2 1,1 4-3,0-4-1,-5 4 1,5 3 0,0-1-1,4 4-1,-9 3 0,5 2 0,4-2 1,-4 13-1,3-2 0,1 1 0,4-3-1,-8-3-2,12-1 0,0-2 0,0-3-1,0-1 0,0-4-1,0-1 1,0-4-1,4-3-1,0 3-3,0-1-1,8-5-3,-3-5 0,3-2-4,0-1 0,0-2-3,1-4-6,-1-1-3,0-5-8,-4-4-8,9 0-5,-13 0-5</inkml:trace>
  <inkml:trace contextRef="#ctx0" brushRef="#br0" timeOffset="214434.2649">18804 10370 376,'4'0'33,"-4"0"-7,0 0-6,4 0-2,-4 0-2,4 0-4,0 3-2,4 0 2,-8 5-2,4 2 0,-4-4-1,0 4 0,0-2 1,0 1-3,0 1-2,0-1 2,0 6-1,0-6-2,0 7-1,0-3 0,0-5-2,0 4 0,0-2-1,-4-1 1,0-1 0,0 2 0,0-1-1,0 1 0,4-5 0,0 1 0,0-3 0,0 4-1,0-1 0,0-3 2,0-3 0,4 3-2,0-3-1,0 4 2,0-4 0,0 0 0,5 0 0,-5-4 0,4 4-2,4 0-1,0-3 2,-3-3-3,3 0-2,0-1 3,0 4-3,5-2-6,-5-1-4,-4 3-3,0-1-5,5 1-2,-5 0-2,8-3-1,-12 3-4,13-1-3,-13 1 1,12-5-7</inkml:trace>
  <inkml:trace contextRef="#ctx0" brushRef="#br0" timeOffset="214766.2839">18996 10271 380,'0'0'39,"0"0"0,0 4-5,0 2-5,-4 10-3,4-2-4,0 2-4,-4 3 0,4 2-2,0-4-2,-4 9-1,4-6 0,-8 6 0,4 4-4,-1-3 1,-3 3-5,0 2 0,0 1-3,-4 4 2,3 6-2,1 0-1,4 0 0,-4-4-5,-4 1-2,8-6-1,-5-1-3,5 0-1,0-2-2,0-3-1,0-7-3,4 0-2,0-2-5,-4-3-4,4-2-4,0-5-6,0-2-5,4-4-1,8 0-9</inkml:trace>
  <inkml:trace contextRef="#ctx0" brushRef="#br0" timeOffset="215141.3054">19164 10906 320,'4'0'31,"0"-5"-6,0 0-5,4-4-6,1-1-4,-1 4-2,0-4 0,0-1-4,4 2 0,-7-1-1,-1-1-2,4-5 0,-8 3 1,4-3 1,0 5 1,-4-2 3,0 1 0,4-3-1,-4 6 3,0-4 1,-4 7 2,0 1 0,4 2 0,-8 0 0,4 0-2,0 3-3,-5 0-1,1 3 2,4 3-2,-8 5-1,4 2-1,4 0 3,-5 4-2,1-1-2,0-2 0,0 5 1,4 7-3,-9-2 3,9 0-2,-8 4-1,8-1 1,4 0-2,-8-1 0,8-6-2,0-1-3,0-1-1,4-2-2,0-7-2,4-1 1,0-1-5,5-4-1,-1-3 0,4 0-9,1-3-9,-1-4-4,0-7-4,38-26-11</inkml:trace>
  <inkml:trace contextRef="#ctx0" brushRef="#br0" timeOffset="215706.3377">19455 10228 350,'0'0'42,"0"-3"-6,4-1-6,4-1-4,0 3-5,0-4-6,0 3-4,1-1-2,-1 1-2,0 0-3,-4 3-1,4 0 3,1 0-3,-5 3 2,4-3 0,-4 0-1,0 0-1,0 3 0,4-3-2,-8 4 0,4 2 0,-4-3 0,0 5 0,4-2 1,-4 4-2,0 0 0,-4-1 0,0-1 0,4 2 0,-8-1 0,4 1 0,-4-2-1,0-2-1,4 3 0,-5-2 0,1-1-2,4 2 1,-4 0 1,4-6-2,0 4-2,0-3 1,-1-3-2,5 3 2,0 4-1,5-4 4,-5-3-1,0 0 2,8 0-2,0 0 2,0 3 2,-4-3-2,9 0 0,-9 0 2,4 0 0,0 3-2,-8 2 2,4-2-1,-4 4 5,4-4 2,0 0-1,-4 3-1,0 1 1,0-1 0,-4-1 0,0 4-1,0 1 0,-4-4-1,0 4 1,-5-2-1,5-2 0,4 4-2,-4-4 1,4-6 0,-4 6-3,3 1 2,1-6 0,0 2-3,-4 1-3,0-4-4,4 3-4,-4-3-4,4 0-4,-5 0-8,1 0-5,4 0-5,0-3-3,4-1-6</inkml:trace>
  <inkml:trace contextRef="#ctx0" brushRef="#br0" timeOffset="215982.3535">19770 10297 384,'0'0'44,"4"0"-4,0 0-8,4 5-5,-4-2-6,5 6-5,-5 4-1,4-2-4,0-1-5,0 2 0,4 1-2,-3-2-1,-1-1 0,4-1-2,0 4 1,1-2-2,-5-1-2,0-1-3,0-2-5,0 1-3,1-2-4,3-3-8,-4 0-6,0 0-4,0-3-4,-3 0-4,3-3-7</inkml:trace>
  <inkml:trace contextRef="#ctx0" brushRef="#br0" timeOffset="216236.368">19975 10244 323,'0'0'46,"-5"0"-2,1 7-6,0-1-5,-4 5-6,-4 2-6,4 0-5,-5 1-5,1 5-2,-4-5-2,3 5-2,-3-3-2,4-1-1,-5 1 1,1 1-3,4-1-1,-1 0-3,1-2-4,4-1-6,4-4-7,-8-1-8,8-1-3,-1-1-3,5 4-4,0-4-4,-4 18-5</inkml:trace>
  <inkml:trace contextRef="#ctx0" brushRef="#br0" timeOffset="216477.3818">20118 10705 442,'4'0'40,"0"-3"-10,4 3-7,0 0-7,5 0-4,3 0-2,-4 0-6,1 0-5,3 0-4,-4 0-2,1 0-3,-1 0-4,4 0-7,-3 0-4,-1 0-7,4-3-8,-4 3-7,1-3-6</inkml:trace>
  <inkml:trace contextRef="#ctx0" brushRef="#br0" timeOffset="217442.437">20568 10287 334,'4'0'40,"0"0"-6,-4 0-5,4 0 2,1 0-4,7 0-3,0 0-4,5 0-4,-5-3-4,4 3-2,1 0-3,-5 0-1,0 0-1,5 3-1,-1 4-2,0-3-1,-3 3 0,-1-1 0,4 4 0,-8 2 0,5-4-1,-1 2-1,-8-1 2,0 4-1,0-2 0,-4 5 2,0 2-2,0 1 0,-4 0 2,0 5 1,0-4-1,-8 3 2,-1 4-2,1 1 1,0 2 0,-5-3-1,1 4 0,4-1 0,0 5 0,-1-5-1,1 3-1,0-2 0,-1-3 0,1-4 2,4 0-2,0-2 0,4-1 1,-5-2-2,9-3 2,-4-2 0,4-1-1,0-4 0,0 3 3,0-3-3,0 1 1,0-2 0,4-2-2,5 3 0,3-2-4,-4-4 0,8 0-1,1-3-3,-5 0-3,9 0-4,-1-3-3,-4-3-5,1-4-6,-1 1-5,1-3-4,-1 0-7,25-15-7</inkml:trace>
  <inkml:trace contextRef="#ctx0" brushRef="#br0" timeOffset="217899.4631">21117 10810 413,'0'0'34,"0"0"-7,0 0-5,4 0-6,-4 0-2,4 0-4,0 0-3,0 0-1,0 0-2,4 0-2,1 0 1,-1 0-1,4-6-1,-4-4 0,5-2 0,-1 4-2,-4-5 1,4 7 1,-3-7 0,3 5-1,-8-8 0,0 3 2,4 4-2,-8 1 1,4-2 0,-4-2 0,0 7 2,0-8-2,0 7 2,0-1-2,-4 4 1,4 0-1,-8 0 0,0-3 1,4 6-2,-4 3 1,-5 0 3,5 6-1,-4 4 1,4 1 0,-5 2 0,1 5-1,4 1 0,0 2 0,-1-2-2,5 2 1,0 2-1,-4-6 2,8 1-3,0 1-1,0-1-3,0-2-1,4-3-1,0-2-1,0-1-2,5 0-2,-5-5-3,8-2-2,-4-3-5,0 0-6,5-3-3,-1 0-3,0 0 4,5-3-3,-1 0-8</inkml:trace>
  <inkml:trace contextRef="#ctx0" brushRef="#br0" timeOffset="218572.5016">21412 10119 308,'0'0'38,"0"0"-5,0 0-5,0 0-2,0 0-2,0 0-2,12 0-4,0 0-6,0 0-1,1 0-4,-5 0-2,0 0 0,0 0-2,5 0 0,-5 0-1,-4 0-1,4 0 0,-4 0-1,4 0 1,-4 0 0,-4 0-1,4 0 0,1 3-1,-5-3 2,0 0-1,0 3 0,0 7 0,0-6 0,0 3 0,-5-1 0,1 4 2,0-4-2,0 4 0,0-2 0,0 1 0,0 1 0,0-1-3,0-2 1,0-3-1,-5 3 0,5 2 3,0-6-1,0 1-1,0-1-1,4 0-2,0 0 1,0 0-1,0 0 3,0-1-1,4-2 2,-4 0 0,12 3 0,-3 0 1,-5-3-1,4 0 1,0 0 0,-4 4 0,4-4 6,-4 6 0,5-3 0,-9 0 1,4 0-2,-4 1 2,0-4-2,0 4 2,0 0 0,4 5 0,-8 1-4,4-4 1,0 5-1,-4 2 1,4-7-2,0 4 2,-4-4-2,-1 2 0,1 2 2,0-4-2,0-3 1,4 0-1,-4 1-1,0 2 1,0-3-1,-4 2 0,4-5-1,-5 0-1,1 0 1,0 0 0,0 3 1,0-3-1,0 3-3,3-3-4,-3 3-1,0-3-2,4 0-3,0 0-6,-4 0-5,4 0-5,-1 0-3,1-3-3,0 3-5,4-3-7</inkml:trace>
  <inkml:trace contextRef="#ctx0" brushRef="#br0" timeOffset="218932.5222">21657 10171 342,'0'0'39,"4"0"-2,-4 3 0,0-3-6,13 0-5,3 12-4,-12-3-5,8 1-3,-3-1-3,-1-1-2,4 2-2,-4-1 0,0 1-1,5 2-2,-9-4 0,8 2-2,0-1 1,-8-1-1,9 5 0,-1-3 0,-4 2-2,4-4 1,1 2-2,-1 3-2,-8-10-4,4 0 1,0 3-5,-3-1-3,3-2-2,-4-3-3,-4 3-3,0-3-5,4 0-4,0 0-4,-4-6-6,4 1 1,0-17-6</inkml:trace>
  <inkml:trace contextRef="#ctx0" brushRef="#br0" timeOffset="219165.5356">21907 10174 320,'0'0'41,"0"4"-2,-4-4-2,-4 1-3,-5 12-5,5 0-5,0 3-8,-4-2-2,-1 2-4,5 1-2,-4-1-3,0-2 0,-1 2-3,9 0-2,-4-5-4,0 2-5,4-3-6,0-4-6,0 0-5,-5-1-5,5 1-1,4-2-5,-4-1-3,-16 19-8</inkml:trace>
  <inkml:trace contextRef="#ctx0" brushRef="#br0" timeOffset="219590.5599">21993 9810 354,'0'4'44,"4"-4"0,-4 11-8,4 11-4,8-5-7,1 2-2,-5 12-3,4-1-2,5 5-6,-1 5 0,4-4-1,-3 7 1,-1-3-1,0 4 2,-3 2-4,-1-3 1,0 3-1,1 1 0,-5-4-1,0-1-3,0-2 0,-8 3-1,4-3 0,-4 8-1,-4-6 0,0 5-2,-4-1 0,-4-3-1,-1 0 0,1-7 0,0 1-1,-1-7-3,-7 2-5,4-5 0,-1 0-2,-3-3-3,-1 1-4,-7-3-2,-1 2-4,4-3-10,1 1-9,-1-4-10,-61 50-13</inkml:trace>
  <inkml:trace contextRef="#ctx0" brushRef="#br0" timeOffset="220748.6261">4679 13654 232,'0'-3'38,"0"3"1,0 0 2,0 0 0,0 0 0,0 0-5,0-3-5,0 3-2,0 0-4,0 0-1,9 0-1,-1 0-2,0-3-5,4 3-3,-4 0-3,1 0-2,-1 0-4,4 0-4,-4-3-6,5 3-6,-1-4-6,0 1-5,-4 0-5,9-3-7,-9-2-9,0 1-9,0-2-4</inkml:trace>
  <inkml:trace contextRef="#ctx0" brushRef="#br0" timeOffset="220990.64">4720 13847 339,'0'0'56,"0"3"-11,4 0-9,1 0-7,-1-3-8,4 0-6,0 0-1,0 0-6,5 0-6,-1 0-7,0-3-8,4-3-8,-3-4-9,7 1-9,-8-1-5,38-20-15</inkml:trace>
  <inkml:trace contextRef="#ctx0" brushRef="#br0" timeOffset="221859.6897">5687 13327 286,'0'0'44,"0"-3"-4,0 3-6,4 0-8,-4-7-5,0 1-3,0 3-4,0 0-1,0-1-6,8 0 0,-8-3-4,0 1 1,0 0-1,0-4-2,0 1 1,0 1-1,0 4-1,0-2 0,-4 0-2,0-1-2,4 1 1,-9 3-1,5 1 3,-8-1 0,4-3 0,-4 2 0,3 4 1,-3 0-2,0 4 2,4 2 0,-5 5 0,1 5 0,0-3 1,0 4 3,-1 6-1,1-3-1,4 2 1,-4 2 0,3 3-1,1 0 1,0 2-1,4 1-1,0 0 2,-4 7 0,8 1 1,-5 2-3,5 4 3,0 9-1,0-1-1,5-1-1,7-2 0,0-2 0,0-1-1,1-7-1,3-5 0,0-6-3,-3-7-1,-1-7 3,4-4 1,-3-4-1,-1-6 0,0 0 3,1-6 1,-1-5 1,0-8 3,0 0-1,-3-2-3,-1-3 2,-4-1-1,4 1 0,-8-2-1,0 6 1,0-7 1,0 1 0,0 6 2,-4 0-1,0 6 3,-4 8 0,-1-1 0,1 7 0,-4 0-2,4 0 2,0 7-2,-5 2 0,5 6-3,-4 4 0,0-2-1,3 5 0,1-1-1,0 1-4,0-4-3,4 4-3,-4-1-4,8-2-4,-5-5-7,5-4-6,0-1-4,5 1-6,-1-5-2,4-1-5,20 4-7</inkml:trace>
  <inkml:trace contextRef="#ctx0" brushRef="#br0" timeOffset="222255.7123">6006 13810 380,'4'0'56,"8"-3"-10,-4 3-8,5-6-8,-1 2-8,4-2-6,-3-3-4,-1 2-3,0-1-3,-4-1 1,9-1-4,-13 4-2,4-2-1,-4-2-1,-4 1 0,8-1-1,-8 4-1,0-5-1,0-2 2,0 0-2,0 5 2,-4-1-1,0 2 1,-4-5 1,4 4-2,-4 1 2,4-2 0,0 3 0,-5 6 1,1-4 1,4 4-1,-4 4 0,0-1 2,-1 6 2,1 6 0,0-6-1,0 10 2,0-1 1,4 4-2,0 2 1,-1 6 0,-3 0-1,8 2 1,0-2-1,0 0-1,0 2-1,0-5-2,0-3 1,4-2-3,5-1-3,-1-5-3,0-2-1,0-4 0,4-4-4,-3-3-5,3-3-3,-4 0-8,4-6-5,1 0-7,-1-1-4,25-29-10</inkml:trace>
  <inkml:trace contextRef="#ctx0" brushRef="#br0" timeOffset="222842.7459">6632 13095 291,'0'0'35,"0"-3"-7,0-1-7,0-8-5,0-1-2,0 5-5,0-5-3,0 1-2,0 4 4,0-5-4,0 3 2,0-2 0,0 1 2,0 7 2,-4-2-1,0 0-4,-4 2-1,0 1 1,0 3-3,-1-6 1,-3 6-1,4 3 0,-4-3-2,-1 3 0,5 10 0,-4-7 0,0 6 0,3 3 0,1 1 1,0 2 0,0 1 0,4-2 1,0 9 0,0-2 2,-5 3 1,5 4 2,0 0-2,0 2-2,4-3 0,0 0-1,0 2 0,0-2-1,4 1 0,0-7 0,9-2 0,-5-6-2,-4-5 2,4-2-2,4 1 2,-4-4-1,1-1 0,3-5 1,-4-2 2,0-1 1,0 0 0,1-10-1,-1 1 1,-4 0-1,-4-3 0,4-1-1,0 1 0,-4 3-1,0-1 0,0 2 1,0-2 0,0 4 1,-4 4 1,0 2-2,-4 3 3,0 0-4,-1 0 3,1 3-2,0 2 1,-4 4-1,4 4-1,-5-2-1,1-2 0,4 4-3,0-2-4,-5 2-2,9 0-5,4-7-6,0 4-6,0-6-7,0 3-3,0-4-5,4-3-6</inkml:trace>
  <inkml:trace contextRef="#ctx0" brushRef="#br0" timeOffset="223118.7617">6796 13181 355,'4'0'46,"0"0"-4,0 0-7,4 0-6,-3 1-7,3-1-1,4 3-4,0 4-3,1-1-5,-5 4-1,4-1 0,4-1-2,-3 2 1,-1-1-2,4 1 0,-3 1-3,-5-2 1,8 4-3,1-3-5,-9-2-2,0 1-3,0-2-4,0-1-4,-4-3-5,5-3-4,-9 0-5,0 3-2,-4-3-4,4 0-4,0 3-10</inkml:trace>
  <inkml:trace contextRef="#ctx0" brushRef="#br0" timeOffset="223358.7754">6993 13082 281,'0'0'51,"-5"3"-2,1 12-4,0 4-7,0-2-9,-12 5-9,8 1-4,-5 0-4,9 1-2,-4 2-3,0-2-4,0-2 0,4-1-2,-1-2-3,-3 1-3,4-4-5,0-2-8,4-1-5,-4-3-3,4-5-1,0 1-1,0-3-2,4 0-4,-4-3-1,29 0-5</inkml:trace>
  <inkml:trace contextRef="#ctx0" brushRef="#br0" timeOffset="224274.8278">7357 13529 384,'-4'0'54,"4"-3"-12,0 3-11,0-4-5,4 4-5,-4 0-4,4 0-4,0 0-4,4 0-4,5 4 1,-5-4-2,4 0-2,-4 0 2,5 0-3,-1 0-1,8-4 0,-3-2-4,-5 3 2,8-7-3,-7 2 0,3 2-2,-4 0-5,5 3 0,-1-1-7,-4-2-6,1 0-7,-5 1-1,4-2-4,-4 1-1,5 3-3,11-10-4</inkml:trace>
  <inkml:trace contextRef="#ctx0" brushRef="#br0" timeOffset="224886.8628">8155 13006 332,'0'-7'31,"4"-2"-6,-4-1-6,0 2-5,0-4-1,0-1-1,4 2-4,-4-2 2,0 4-2,0-3 0,-4 6 3,0-3 1,4-1-1,0 4-1,-4-4-3,-4 4-2,0 4-1,4 2 0,-5-3-1,-3 3-1,0 5-2,4-2 1,-9 13-1,5 3 1,0-2-1,-5 9 1,1-2-1,0 6-1,3 6 2,-3 4 1,0 3 2,3 3 1,-3 7 1,4 1 0,3 1-1,1-5-1,0 1 0,4 1-2,4-3 0,0-6 2,8-3-3,0-4 0,5-2 1,-1-2-2,4-8 1,1-7 0,-1-1-1,-4-7 0,5-9 0,-5 0 0,0-9 2,1 3-1,-1-7 0,4-1 1,-3 1-2,-5-6 1,0 4 0,-4 0 0,0 0-1,0 2 0,-4-2 0,0 7 0,0-5 0,0 0 2,-4 4 1,0 1 0,-4 1-1,4-2 1,-4 6-2,-5 3-1,5-4 1,-4 1 0,4 3 1,-5 3-1,1 4-1,0 2 0,-5 4 0,5 1 1,-4 2-1,3 2 0,1 1-4,0-2-4,4 2-6,-1-1-8,5-2-7,4-3-5,0-4-4,0-1-2,0 2-7,21-4-6</inkml:trace>
  <inkml:trace contextRef="#ctx0" brushRef="#br0" timeOffset="225300.8865">8360 13543 404,'0'-5'52,"8"5"-7,0-3-11,5-3-7,-1 3-6,-4-1-5,4 1-5,1-3-2,-1 0-3,0-1-2,5-1 1,-5 2-2,0 3-2,5-4 0,-9 1-1,0 0 0,0-2-1,-8 1 0,4-2-1,-4-1 0,0 1 0,0 1 1,0 1 0,0-2 1,-4 2-2,4 1 2,-8 0 0,4 4 0,-4-4 0,4 3 0,-5 3 0,1 0 0,0 0-1,0 3 0,0 3 1,-1 2 0,1 8 2,0-3-1,0 1 0,0 2 2,4 0-1,-5-2 2,5 5-2,0-4 1,-4 4-2,8-2 1,0 2-1,0-1-1,0-2 0,0-1 0,8 0-2,0 4-1,-4-10-3,9-4-1,-5 2-2,4-1-3,5-6-5,-5 3-4,0-3-9,5-3-6,-1-7-7,0-1-7,29-17-6</inkml:trace>
  <inkml:trace contextRef="#ctx0" brushRef="#br0" timeOffset="225840.9174">9068 12669 283,'0'-3'35,"0"-4"-7,0-1-6,0-1-3,0 2-3,0 1-2,0-2-2,-8 2 1,8 3-2,-8-1 2,0 4-2,-1 0 4,1 0-2,4 0-1,-4 0-1,0 4-2,0-1 0,-5 3-2,1-1 0,0 8-3,-1 2 0,1-3 0,4 3-1,-4 6 1,-1 1 0,1 5 1,4 0-1,-4 5 0,3 5 0,5-1-2,-4 7 0,0-6-2,4 6 0,4-3-2,0-1-3,0-9-1,0 1 0,4-6 0,4-11 1,0 2 3,5-9 0,-1-4 1,4-3-1,1 0 1,-5-3 1,0-10 1,1-1 2,-1-2-1,0 0 1,-4-2-2,1 2 1,-5-4-1,0 1 1,0-2 0,-4 5 3,0 0-1,-4 5 1,0-5 0,0 10 0,-9 0 0,5 6 2,0 0-2,-4 3 0,-1 3-1,5 0-3,0 1 0,-4 5 0,3-4-3,5 5-3,-4 3-4,0-2-3,8 2-6,-4 2-7,-4-2-8,4 0-4,-1-2-4,5 2-4,-4 0-1</inkml:trace>
  <inkml:trace contextRef="#ctx0" brushRef="#br0" timeOffset="226126.9337">9306 12850 394,'4'-3'45,"0"0"-5,4 3-8,0 0-6,0 0-6,1 0-1,3 3-4,-4 0-1,4 0-3,-3 5 0,-1 2-3,0 2 0,8 1 1,-12 1-3,9-4-1,-5 6-1,-4 1-3,4 2 1,4-1-4,-3-9-6,-1 7 0,0-9-1,-4 1-5,4-2-2,-4-3 0,0 4-2,-4-4-6,9-3-4,-5 0-6,4 0-6,-4-3-3,8-17-11</inkml:trace>
  <inkml:trace contextRef="#ctx0" brushRef="#br0" timeOffset="226362.9472">9502 12788 314,'0'0'47,"-4"3"-2,0 4-5,-8 2-5,8 4-4,-9-2-7,5 5-7,0-2-4,0 5-3,-5 0-3,5-1-6,4 2-2,-4-4-5,0 3-6,4-4-4,-4 4-6,3-3-4,-7-2-4,8 2-5,-4-8-5,-13 30-10</inkml:trace>
  <inkml:trace contextRef="#ctx0" brushRef="#br0" timeOffset="227413.0073">9977 12899 300,'0'0'57,"4"-6"-1,-4 6-11,0 0-9,0 0-9,0 0-7,0 6 0,0-1-2,0 11-1,0 5-4,-4 4-2,4 2-2,0 3-3,-4 2-1,4 1 1,0 1-4,0-1-1,0-3-4,0 2-7,0-2-2,0-3-4,0-1-5,4-5-9,-4-6-6,4 0-6,0-3-4,-4-2-4</inkml:trace>
  <inkml:trace contextRef="#ctx0" brushRef="#br0" timeOffset="227657.0212">9842 13254 401,'0'0'56,"0"0"-8,0 0-12,0 0-7,4-3-8,-4-1-4,8 1-4,0 0-4,9-3-4,-5-1-6,9 1-7,-1 1-6,0-8-6,5 4-3,-4-4-7,-1 2-4,0-5-6,1 7-5,-1-6 0,30-24-7</inkml:trace>
  <inkml:trace contextRef="#ctx0" brushRef="#br0" timeOffset="228087.0458">10419 12755 356,'4'-7'58,"4"4"-9,5-2-8,3-1-8,1 3-7,7-4-6,1 1-3,-1 3-7,1 0-1,-1-1-4,1 4 0,-5 0-1,1 0-1,-5 0-1,1 0-1,-5 0 0,0 4 2,-4-1-3,1 6 1,-1 1 0,-4 4 1,0 2 1,-4 2-1,-4 1 0,4 5-1,-4 1 0,0-1-1,-5 9 2,-3-3-1,4 2 0,-4 2 2,8-1-1,-9-3 1,5 2-3,0-5 2,0 3 0,0-3-2,3-1 1,-3-2 0,4 1-2,0-1 0,-4-4 1,0 0 1,4-1-2,-5-5 1,5 2 1,0-2 0,0 2-1,4-6-1,-4-2 2,4 1-1,0 1 0,0-7-1,4 0 2,-4 0-2,8 0 0,1-3-1,3 0 0,4-3-4,-4 0-1,5 0-1,-1 0-3,-3-4-1,-1 1-4,4 0-4,-4 1-5,1-2-3,-5 1-5,-4 3-5,8-4-6,1 1-3</inkml:trace>
  <inkml:trace contextRef="#ctx0" brushRef="#br0" timeOffset="228505.0698">11091 13281 430,'0'0'45,"4"0"-10,0-7-9,4 7-7,-8-6-5,8 0-3,0 1-3,1-5-2,-1 1-2,4 3-2,-4-4-1,-4-1-2,5 1-1,-1-2 1,0-3 0,-4-1 0,0 0 1,0 5 0,-4-1-3,0-1 2,0-1 1,0 1 0,0 3 0,0-4 0,-4-2 0,0 10-1,0-4 2,-4 9 2,0-6-2,-1 7 0,1 3 2,0-3 0,0 4 0,0 7 0,3 5 1,-3-2 0,4 2 1,-4 5-1,4 4 0,0 2 1,0-2-1,0-1-2,0 3 1,-1 2-1,5-5 0,0-4 0,0 3-1,5-4 0,-1-2-1,4-1-3,-4-5-1,4 2-1,4-7 0,1-2-5,-1-4-5,4 0 0,1 0-6,-5-7-6,4-2-8,5-7-3,-5 1-5,5 3-3</inkml:trace>
  <inkml:trace contextRef="#ctx0" brushRef="#br0" timeOffset="229099.1037">11746 12440 310,'0'-3'42,"0"-1"-7,0-2-11,0 0-5,0-1-6,0 3-3,0-3-4,0-2 1,0-1-3,-4 2-1,4 2 1,0-4 3,0 4 3,-5 3 0,1-4 0,0 3 0,0-3-2,-4 4 0,4 3-3,0 0 0,-4 0-1,-1 0-2,1 3 1,4 4-2,-8 7-1,4 2 2,-5 1-1,1 6 1,0 4 2,0 3-1,-1 3-1,1 5 0,-4 1 0,7 2-1,1 0 1,0 1-1,0-6-1,8-6-2,0-3 0,0-4-1,0-6 0,0-1 0,8-2 1,-4-7 1,8-7 1,-3 0 0,7 0 3,-4 0 0,1-7-1,-1 1 0,0-5 2,0 1-3,-7-2 1,3 0-1,0-3 0,-4-1 1,-4 4 1,0 3 2,0 3-1,0-4 0,0-1 2,-4 1-1,-4 4 0,0 3 0,-1 0-2,-3 3 0,0 0 0,4 0-1,-1 3 0,-3 0-2,4 3-1,0 10-3,0-8-3,-1 5-3,1 3-3,4-8-6,-4 5-10,8-1-4,-4-2-7,0-9-3,4 6-1,0 5-9</inkml:trace>
  <inkml:trace contextRef="#ctx0" brushRef="#br0" timeOffset="229373.1194">11914 12612 372,'4'-4'46,"0"4"-3,8 0-8,-4 0-7,0 4-5,1-1-4,-1 0-3,0 5-2,0 1-3,4-2-4,1 2-1,-5-1-2,8 5-1,-3-4-1,-1 1 1,-4 0-1,4-9-2,-4 2-4,5 4-2,-1-4-5,-4 0-4,0 3-7,1-6-7,-1 0-7,0 0-4,-4 0-7,0 4-7</inkml:trace>
  <inkml:trace contextRef="#ctx0" brushRef="#br0" timeOffset="229624.1338">12126 12540 270,'0'0'44,"0"3"-2,0 0-4,-8 1-5,0 5-2,0 4-4,-4 1-4,3 2-4,-3 0-6,8-2-2,-8 5-4,4-1-2,-1-2-1,-3 1-3,4 2-3,-4-3-4,3 2-4,5-3-9,-4 0-3,4-6-7,-4 4-1,4-7-9,0 2-3</inkml:trace>
  <inkml:trace contextRef="#ctx0" brushRef="#br0" timeOffset="230195.1664">12745 12929 416,'0'0'38,"4"0"-5,0 0-10,4 0-6,8 0-10,-3 0-6,3 0-12,-4-6-9,1 0-11,3-1-4,-4 1-5,1 1-2,27-4-5</inkml:trace>
  <inkml:trace contextRef="#ctx0" brushRef="#br0" timeOffset="230446.1808">12769 13119 340,'0'0'54,"4"3"-5,-4 0-11,0 0-5,8-3-7,5 0-6,-1 0-4,0 0-7,5-3-7,3-3-8,1-4-8,-5 4-9,0-2-10,1-5-8,-1 4-6,0-1-2</inkml:trace>
  <inkml:trace contextRef="#ctx0" brushRef="#br0" timeOffset="230891.2062">13334 12605 479,'4'-3'38,"9"-3"-9,-1 2-6,4 1-5,1 0-5,3 3-3,0 0-4,5 0 0,-4 0-3,-1 0-1,0 0 1,1 3 0,-1 0-2,-7 4 1,3 2-2,0 1 3,-3-2 1,-1 5 0,-4-1-3,0 3 2,-4-3-2,1 11 0,-5-3 0,0 4-1,0 1 1,-5-1 0,1 3-2,-4 2 0,0-2 2,0-2 0,-9 6 1,5-4 0,0-3-1,0 4 1,-1-1 0,1-3-1,0 1 0,-1-4-1,1 1 1,0-4 1,4 1-2,0-5 1,-1 2 0,5-3 1,-8-2-1,8 2 0,4-1-1,0 0 0,0 0 0,0-2 0,0-1 2,0-2-2,4-3 0,0 3 0,8-4 0,1 0 0,7-3 0,1-3-2,-5 0-1,4-4-2,1 3-4,-5-6-2,1 1-6,3-1-5,-8 1-4,1 1-8,3-2-8,0 1-9,-3-1-2</inkml:trace>
  <inkml:trace contextRef="#ctx0" brushRef="#br0" timeOffset="231305.2299">13952 13095 364,'0'0'52,"4"-7"-6,1 4-10,3-3-8,0 6-8,4-6-6,0-1-1,-3 1-4,3 3-3,0-2-2,0-8 0,1 4-2,-1-3-2,-4-3 0,-4-1 0,5 1 0,3 3 0,-8-4 0,0 8 1,-4-2-1,4-6 0,-4 8 0,0-7 1,0 5-1,0 4 1,0-4 0,-4 2-1,-4 5 2,0 3 1,-1 3 1,5-3 1,-4 0 1,0 8-1,-4 2 2,8 2-2,-9 1 2,5 1-1,0 9 0,-4-6-1,3 9 0,1-3 0,4 4-2,0-1 0,4 1-1,-4-3 0,4 4-1,-4-4 1,4-2-2,0-4 2,4-2-1,0-2 0,4-1-3,5-4-3,-5 1-1,4-5 0,4-2-5,-3 0-4,7-3-4,1 0-5,3-6-5,-3-2-7,-1-5-6,1-3-8,32-28-8</inkml:trace>
  <inkml:trace contextRef="#ctx0" brushRef="#br0" timeOffset="231986.2689">14628 12228 326,'4'-3'44,"0"0"-5,-4 0-4,0 3-9,4-2-3,-4 2-6,-4-3-4,4 3-5,0-6 0,0-1-2,0 7-3,0-3 1,-4 0-1,0 0 2,4 0 1,-4-5 0,0 8 0,0-7-1,-1 4 1,1 0 0,0-3-1,-4 2-3,0 4 0,4 0 0,-4 4 0,-1-1-1,5 0-1,-8 3 0,4 4 1,0 1 0,-5 2 0,5-2 0,0 5-1,0 3 0,-4 5 0,3-4 0,1 6 0,-4 1-2,4 3 3,0 2 0,-1 1-1,5 1-1,0-4 2,0 0-1,4 2 0,0-12-1,0 6-1,8-5 2,0-6-1,5-3 0,-1 0 0,0-2 1,-4-7 0,5 0 0,-5-3 0,0 0 0,4-6 0,1-1 0,3-5 0,-4 1 0,-8-5 0,9 0 0,-5 2 0,0 1 0,-4-3 0,-4 2 0,0 1 1,0 3-1,0 2 0,0 5 2,-4 0-2,-4 3 1,-4 0-1,-1 0 0,5 3 0,-4 2 0,4 1 1,-5 4 0,5-1-2,-4 1 2,0 1-2,3-1-3,1 2-1,0-2-2,4-5-8,0 1-3,0-3-5,0 0-5,4 1-2,0-1-5,4-3-7,4 0-12</inkml:trace>
  <inkml:trace contextRef="#ctx0" brushRef="#br0" timeOffset="232365.2905">14865 12357 346,'0'0'40,"0"0"0,0 0-2,0 0-4,0 3-6,0 1-6,4 11-5,9 0-2,-5-3-4,0 3-1,0-3-3,0 1-2,1 0 1,-1-2-3,4 2-1,-4-1 0,5-4-1,-5 5 0,4-3 0,-4-1-4,0-4-2,1 1-4,3 1-2,-4-1-7,-4-3-4,0 0-5,0 1-7,-4-1-3,0-3-4,4 0-2,-4 5-10</inkml:trace>
  <inkml:trace contextRef="#ctx0" brushRef="#br0" timeOffset="232616.3049">15021 12370 244,'0'0'45,"-8"6"-2,4-1-3,-1 8-4,-3 3-4,0-2-5,-4 2-5,4 0-6,-9-2-4,9 2-7,-4-2-8,0 2-4,-1 0-5,-3-5-6,8 2-2,-5-4-6,9 1-1,-8-5-3,4-2-7</inkml:trace>
  <inkml:trace contextRef="#ctx0" brushRef="#br0" timeOffset="233409.3503">15488 12681 261,'0'-3'45,"-5"0"-1,1 3 0,0-3-2,4 3-7,-4-3-6,4 0-7,0 3-4,4 0-3,0 0-2,0 0 1,13 0-4,-1 0 1,5 0-2,3 0-1,1-4-1,-1 4-1,9-4-2,0-3-1,0 1 0,3 3-1,1-4 0,0 1-2,4 0 1,4 1 0,-4-1-1,0-1 0,-4 4-1,0 0-1,0 0-4,-9 3 0,1-4-4,-5 4-2,5 0-1,-8 4-4,-1-4-6,1 3-5,-9-3-5,-4 3-4,0 0-4,-4 0 1,4-3-3</inkml:trace>
  <inkml:trace contextRef="#ctx0" brushRef="#br0" timeOffset="233782.3716">15438 12907 318,'0'0'44,"0"3"1,0-3-3,13 0-8,3 4-4,-4-4-6,13 0-5,4 0-5,-1 0-2,5-4 0,4 1-2,0-5-1,8-1 1,-4-4-3,4 0-1,8 4-2,-4 1 0,0-2-2,-4 7-3,0-3-2,-8-1-3,0 6 1,-4 1-2,-5 0-1,-3 0 1,-5-7 0,1 4 0,-5 3-3,1 0-1,-5 0-2,0 0-3,5 0-4,-9 0-5,4 0-9,-4 0-6,0-3-5,13 0-7</inkml:trace>
  <inkml:trace contextRef="#ctx0" brushRef="#br0" timeOffset="234129.3914">16106 12281 387,'0'-7'39,"0"7"-4,0 0-5,0 0-6,0 4-1,0 8-4,-4 3-3,4 4-1,-9 1-1,5 3 3,-4 1-4,0 3 2,0 4-2,-4 0-1,3 5-1,-3 4 0,-4 0-3,-1 6 1,-3-7-4,-1 4 0,5 3-1,0-6-1,-1 5 0,1 2-2,0-2-4,3-2-5,1 0-2,4-3-7,-5-4-1,9-6-5,0-4-3,0-9-5,4-1-8,0 0-5,0-8-4,0-2-7,21 10-3</inkml:trace>
  <inkml:trace contextRef="#ctx0" brushRef="#br0" timeOffset="234709.4246">17313 12410 340,'0'-7'32,"5"-2"-9,-1-4-5,4-1-4,-4-2-2,4 8-3,0-8-4,-8 0 1,4 0 1,1 2 1,-1-7 3,0 2 4,-4 3 0,4-1-1,-4-6-2,0 6-1,0 1-3,-4 0 1,4 2-2,-4 1-3,-9-1-1,1 4 1,0 1-1,-5-1-1,1 4 0,0 1 0,-5 5-1,1 0 0,-5 5 0,1 1 0,3 4 0,-3 9 0,-1 5-1,0 9 2,-3 7 2,-1 9 1,0 12 1,1 4-1,3 1 0,-3 4-1,3-4-1,9-3-1,3-7 2,13-7-3,0-8-1,4-9 1,13-8-1,7-3 3,1-15 3,4-6 2,-1-6 3,5-5 0,0-8 2,4-8 0,-5-7 0,9-6 0,-4-3-1,-8-3 0,-1 0-2,-3 0 1,-5 2-2,-7-9-1,-5 7-3,-8-3-1,-4 3-1,-4 6 1,-9 10-6,-3 0-2,-5 3-5,5 1-5,-5 13-3,5 2-5,3-1-4,5 5-10,4 4-12,-4 3-15,3 3-12</inkml:trace>
  <inkml:trace contextRef="#ctx0" brushRef="#br0" timeOffset="243233.9122">18464 12987 537,'-8'9'39,"4"4"-5,-5 1-5,1 9-5,0-3-5,4-1-5,4 5-4,0 2-2,4-6-2,-4-1-2,8-1-1,0-2 0,5-5-1,-1-2-1,0-5 0,9-1 0,-1-6-1,5-1 1,3-7-2,1-8 2,8-5-1,0-4 0,4-6 0,8-2 0,-4-4 0,8-6 2,4 0 2,1 1 2,11-4 2,9-3-2,4-1-1,-4 2-1,4-1-1,-9 2-8,1 1-5,-4 1-8,-1 2-6,-7 7-7,-5 2-8,-4-3-12,0 2-14,83-68-11</inkml:trace>
  <inkml:trace contextRef="#ctx0" brushRef="#br0" timeOffset="315537.0477">5961 16397 376,'0'0'48,"0"-3"-4,0-1-8,12 4-7,0 0-3,1 0-4,-1 4-4,0-1-5,1 3-3,3 7-3,-4-2-2,9 2-1,-9 4 1,8-4-3,-3 3-1,-1-2-4,-4 2-4,1 0-2,-1 5-3,-4 1-2,-4-8-8,4 8-5,1-7-6,-5 1-8,0 1-1,0-1 0,4 30-8</inkml:trace>
  <inkml:trace contextRef="#ctx0" brushRef="#br0" timeOffset="315824.0641">6313 16317 289,'0'0'52,"4"-3"-7,0 3-8,-4 0-2,4 0-4,-4 0-9,0 6-1,0-2-2,0 10-4,0 2 0,0 9 0,0 2-3,0 3-1,-4 4-3,0 2-1,-4 4 1,0 3-3,-1 6-2,-3 4-1,4-2 1,-4 4-2,-5 1-1,9-8-4,0-2-2,0 0-2,0-3 0,-1 0-1,1-10-3,0-6 0,0-5-2,4-4-6,4-5-4,-4-4-6,0-6-10,4-3-12</inkml:trace>
  <inkml:trace contextRef="#ctx0" brushRef="#br0" timeOffset="316089.0793">6702 16373 418,'4'-3'55,"0"3"-13,8-3-6,-3 3-9,-1-7-4,4 4-8,-4 0-2,4 0-5,5-1-1,-5 1-4,0 0-5,5-2-5,-1-1-3,1 0-5,-5-1-3,0 1-10,-4 3-9,0 3-7,-3 0-7,-5-3-4</inkml:trace>
  <inkml:trace contextRef="#ctx0" brushRef="#br0" timeOffset="316356.0945">6759 16580 344,'0'0'50,"0"3"-1,4-3-8,-4 3-4,8-3-10,5 0-7,-1-3-4,-4 3-3,0-3-5,9-1-2,-5-7-4,4-1-7,1 5-3,-1 1-5,5-5-7,-5 1-7,0 1-8,9-4-8,-9 8-9</inkml:trace>
  <inkml:trace contextRef="#ctx0" brushRef="#br0" timeOffset="316642.1109">7721 16171 349,'0'-3'43,"0"-4"-7,0-2-9,0-1-5,-4 4-4,4-5-5,-4 1-4,0-2-2,0 4-3,-4-2-1,0-3-1,3 1 1,-3 1-1,4 4 0,-4 1-2,4-1 1,-4 1 1,-1 3-2,-3 3 0,4 0 0,-4-3 5,-1 3 2,1 6-1,0 7 2,0 3-1,-1-2 1,5 5-1,-4 2 1,4 4 0,-1-1-1,-3 3 1,8 5-1,-4-2 1,0 0 0,8 4 1,-4 2 1,4-1 0,0-5-1,4 4 1,-4-4-2,4-3 0,4 5-3,0-15-1,9 6-1,-5-3-3,0-7 3,0 1-3,5-7-3,-1-1-4,1-3-3,3-3-1,0 0-4,1-6-3,-9 3-6,5-5-7,-1-2-9,-4-3-10,1 1-6,19-15-8</inkml:trace>
  <inkml:trace contextRef="#ctx0" brushRef="#br0" timeOffset="316910.1262">8041 16602 400,'0'0'52,"0"0"-7,0 6-7,0 4-5,0 1-5,0 2-6,0 2-7,0 3-4,-4 1-2,4-2-2,0 6-3,0-6-7,0 4-3,0-2-6,-5-3-8,5 5-8,0-9-13,0-2-12,0-5-8</inkml:trace>
  <inkml:trace contextRef="#ctx0" brushRef="#br0" timeOffset="317506.1603">8458 16305 345,'0'3'49,"0"0"-4,0 0-8,0 0-6,4 0-5,0 1-6,5-1-5,3-3-4,0 0-2,9 0-1,-5-3-3,0-1-3,5-8-1,-1-3-3,-3 3-1,3-4-4,-8-2 2,1-1-1,-1 2 0,-4-6 0,0 9-1,-4 1 3,-4-2 1,0 0 0,-4 3 2,0-1 1,-8 8-1,4-1-1,-4 2 2,-1 4 1,1 0 3,0 7 1,-1 1 0,1 8 2,0-2-1,0 8 1,-1-1 1,-3 8 1,4-6-1,8 8 0,-5 0 0,5 0-3,0-4 0,4 1 0,0-4 0,0-3-2,4-2-1,9-2 1,-1-1-3,0 0 0,9-5 0,-5-1-5,4 2-6,-3-8-3,3-4-6,1 0-9,-1 0-11,1-4-10,-1-5-7</inkml:trace>
  <inkml:trace contextRef="#ctx0" brushRef="#br0" timeOffset="317787.1764">8958 15761 414,'0'0'44,"0"-3"-5,4 3-6,0 3-6,4-3-6,4 0-4,5 9-4,-1-1-3,0 5-4,5 0-1,-1-1 0,1 3-2,-5-3-1,5 3 1,-1 1-2,-3 0-5,-5-7-1,0-1-4,0 2-3,-3-4-4,-1 4-5,-4-3-6,4-3-8,-4-1-1,-4 3-3,0-6-3,-4 3-9</inkml:trace>
  <inkml:trace contextRef="#ctx0" brushRef="#br0" timeOffset="318057.1918">9224 15675 321,'0'-3'41,"-4"3"-5,0 0-4,-1 6-4,-3 1-3,0 2-6,-4 2-3,0 8-5,3-4-2,-3 4-2,0 1-2,0 6-2,-1 1 0,1 0-7,4-2-9,4-4-8,-5 4-7,5-4-7,4-2-5,-8-1-5</inkml:trace>
  <inkml:trace contextRef="#ctx0" brushRef="#br0" timeOffset="318324.2071">9912 15813 351,'4'3'39,"-4"1"-5,0-3-1,0 9-5,0 6-3,0-2-5,0 8-4,-4 2-5,4 6-3,-9-1-2,9 4-1,-4 7-4,4-7 1,-4 4-7,0-7-9,4 2-10,0-5-7,0-3-12,-4-2-6</inkml:trace>
  <inkml:trace contextRef="#ctx0" brushRef="#br0" timeOffset="318590.2223">9736 16128 471,'0'-6'47,"0"6"-9,0 0-5,0-7-4,4 4-8,8-3-3,4 3-4,5-5-4,-5 4-4,5-2-7,-5-3-3,4 2-6,1-2-2,-1 7-3,1-3-6,-1 4-7,-3-2-8,3-7-5,1 7-3,-1 0-3,-4-4 0,54 7-5</inkml:trace>
  <inkml:trace contextRef="#ctx0" brushRef="#br0" timeOffset="318892.2396">10755 15754 321,'4'0'53,"-4"-6"-8,0-3-6,0-3-6,0 6-11,0-7-5,0 5-6,0-4-3,-4 2-1,-4 1-2,4-1-2,-9 5 1,1-1-2,0 3-1,8-4 0,-13 4 0,9 3 1,-4 0-2,-5 0 1,1 7 0,4-1 4,-9 2 2,5 8 0,0 0 2,-5 8 0,1 1 1,-1 2 1,1 3 1,3 0-2,1 7 1,0 9-2,-1 0 0,5 0-1,4 0-1,4-3 0,4 3-1,0-3-2,8-6 0,4-7-1,4-3-1,5-5 0,-1-4-1,5-5 0,4-4 1,-5-4-2,1-5 0,-1 0-2,1-2-6,-1-4-5,-3-7-5,4 1-6,-9 0-7,0 0-12,-3-1-12,-5 2-12</inkml:trace>
  <inkml:trace contextRef="#ctx0" brushRef="#br0" timeOffset="319291.2624">11033 16271 358,'0'-3'40,"4"0"-8,5-2-3,-5-1-4,4 2-3,0 1-5,-4 0-5,4 0-4,-4 3-2,1 0-2,-1 0 1,4 0-3,-4 0-1,0 3 1,0 0 0,-4 4-1,8-4 0,-8 2-1,8 1 0,-8 0 0,5 1 0,-5 2 0,0-1 1,0-1 0,0 2-2,0 1 2,-5 2 2,5-1 1,-8 2 3,0 0-1,0-2 0,0 2 0,0-4 1,3 7-1,1-8 2,-4 5-1,4-7-2,0 2 1,4-2 0,-4 4-2,4-4 0,0 1-1,0 1 0,4-2-2,0 0 0,0-2 0,4 2-1,1-3-4,3-3-3,-4 0-2,4 0-6,1 0-4,3-3-5,-4 0-7,1-7-13,3 4-8,21-18-12</inkml:trace>
  <inkml:trace contextRef="#ctx0" brushRef="#br0" timeOffset="319723.2871">11512 15960 440,'0'0'37,"0"0"-8,0 0-9,0-7-6,0 7-2,4 0-4,0 0-3,9-6-2,-1 6-3,0 0-3,1 0 0,3 0-1,-4 0-2,1 0 2,-5-7 0,0 0-1,0-3 1,-4 0-1,4 4 2,-3-5-1,-5-2 2,0 4-1,0-1 2,0 4-1,0-2 0,-5-2 0,-3 1 2,0 2 0,0 4 3,-4 2 8,3-3 0,1 4 1,-4 0 0,0 4 1,-1 0-2,5 9 2,-4 0-1,4 1 3,-1 5-4,-3 2 1,4 4-3,4-1-3,0-2 1,0 5-4,4 4 1,0-1-1,4-8-4,-4-1-3,8 1-4,4-4-2,1-6-4,-1-2-4,0-7-5,9-3-7,-5-3-7,0-4-5,1-5-7,36-42-12</inkml:trace>
  <inkml:trace contextRef="#ctx0" brushRef="#br0" timeOffset="320155.3118">11819 15278 312,'0'0'46,"4"0"0,-4-7-8,5 4-9,3 0-5,4-2-8,0 2-2,1 0-5,-1 3-3,0-7 0,5 7-2,-5 3-2,-4 1 1,4 7-1,-4 2-1,1-7 0,3 0-1,-8 1 0,0 1 0,4 4 0,-8 1 0,4-2-2,-4 2 2,-4-4 0,0 1 1,0-2-2,0-2 1,-4 7 3,4-4 1,0 4 3,-5-5 1,5 5-1,4-4 3,-8-1-4,4 2 2,0 3 1,4-7-4,0-1 2,-4 4-2,4 1-1,0-1-1,0 1 0,0-1-1,4-1-1,-4 2 1,4-4-2,4 1 0,-4-1-3,0-1-2,5-2-3,-5 0-1,4 0-3,0-3-1,-8 0-6,8 0-6,-4 0-7,5 0-4,3-3-5,-4-3-7,17-24-8</inkml:trace>
  <inkml:trace contextRef="#ctx0" brushRef="#br0" timeOffset="320430.3276">12245 15287 368,'0'0'50,"0"3"-5,4-3-6,0 0-6,-4 0-7,9 3-4,-5 1-5,4-3-4,0 2-2,4 7-1,-4 3-4,5 3 0,-1-2-3,4 2 0,1-5-3,-1 2 1,5-1-3,-9 4-3,4-5-3,1 2-1,-5-3-6,4-2-3,-8-2-10,5 0-6,-1 1-5,-4-4-4,5 0 1,-9 0-5</inkml:trace>
  <inkml:trace contextRef="#ctx0" brushRef="#br0" timeOffset="320701.3431">12564 15211 274,'-4'0'47,"0"0"0,-8 5-5,-4 10-5,3 4-11,-7 9-5,3 2-8,1-2-2,-4 3-10,3-4-11,1 3-13,0-2-9,-1-4-9,1 0-11</inkml:trace>
  <inkml:trace contextRef="#ctx0" brushRef="#br0" timeOffset="321082.3649">12982 15489 312,'0'-3'45,"4"3"-1,0-3-2,0-1-6,5 4-4,-5 4-5,0-4-5,4 3-3,0 5-2,-4 1-2,4 7-1,1 3-5,-5 2 0,0 6-3,4 5-1,-8 1-3,0 1-2,0 2-6,0 1-6,-4 2-5,0 1-6,-4-6-8,-1-1-8,5-3-7,-4 2-3,-16 54-11</inkml:trace>
  <inkml:trace contextRef="#ctx0" brushRef="#br0" timeOffset="321358.3807">12835 15764 466,'4'-3'44,"0"0"-6,0 3-8,8 0-5,9 0-5,-1 0-8,9-4-4,4 4-8,-5-6-9,5 6-5,0-3-10,-5 0-15,5-2-11,-4-1-9</inkml:trace>
  <inkml:trace contextRef="#ctx0" brushRef="#br0" timeOffset="321647.3972">14124 15293 391,'0'-3'30,"-4"-3"-5,0-4-4,0 1-3,-4-2-4,-4 1-5,3 7-2,-3 3-1,-4-6-3,-1 2 0,1 4-2,0 0 0,-1 0 0,1 0 0,-5 7 0,1 5 3,3-2 5,-7 4 2,-1 2 2,5 8 0,-1 2-1,-3 1 0,-1 6 1,5 7-2,-1 3 2,5 3 0,-5 0-3,5 2 0,4-2-1,4 0-2,8 0-1,0-6-2,4-4-1,8-6 0,0 2 0,9-8 0,-1-3-3,5-9 0,3-2 0,1-4-2,-4-6-5,3 0-2,-3 0-4,4-3-4,-1 0-6,-7-7-11,-1 1-8,5-1-8,-9-1-10,41-8-6</inkml:trace>
  <inkml:trace contextRef="#ctx0" brushRef="#br0" timeOffset="322137.4252">14374 15810 355,'4'0'48,"-4"-3"-9,8 3-5,0-3-2,5 0-6,-9-1-6,4 4-5,0 0-5,5 0-2,-5 0-3,-4 4 0,8-4-1,-4 3-2,0 3-1,5 0 0,-5-1-3,-4 2 0,0-4-1,4 3 0,-4-3 2,-4 4-2,4-1 2,-4-1 0,0 1 0,0 1 0,-4 2 0,4 1 1,-4-4 0,0-1 0,-8 4 0,4-2-2,0-1 2,3 4 0,-3-6 0,4 3 0,-4-1 0,0 0 0,8-6 0,-4 0 0,4 0 0,0 0 0,0 4 0,0-4 0,0 0 1,0 0 1,4 0 0,-4 0 0,4 0 1,8 0-2,0 6 0,-3-6 0,-1 3 3,0 7-2,0-6 3,0 6-1,1-7-3,-5 7 2,4-1 1,-4 2 0,-4 2-1,0 1 0,-4 2 0,4 3 0,0-1 0,-8 1 1,4-5 0,-5 5-1,-3-3 0,4 2-1,-4-2 1,3-5-1,-3-2-1,0 1-1,4-4 0,-5 0-2,5-2-5,-8-4-2,8 3-5,-5-3-4,1-3-6,8-1-9,-8-2-8,4-7-6,3 1-10</inkml:trace>
  <inkml:trace contextRef="#ctx0" brushRef="#br0" timeOffset="322569.4499">14845 15700 407,'0'0'39,"8"0"-6,-4 0-3,4 0-8,-4 0-3,9 0-7,-5 0 0,4-3-4,0 0-2,1-6-2,-1-1 0,0 0-3,1-1-2,-1-1 0,0-1-4,-8-1 3,4-2-1,1 0 1,-9-2 0,4-1 0,-4 5 1,0-2 0,0 0 0,-4 5 1,4-2 0,-9 1 0,-3 7 0,0-2 2,4 4 2,-5 3 0,1 0 5,0 3 0,0 5 1,-1 5 3,1 8-2,0 4 3,-1 2-2,1 7 0,0 1-2,0-2 0,7 0-3,1 1-2,0-4 0,0-5-2,4 2-1,0-4-2,4 0-4,0-8-4,5-2 0,-1-1-4,4 1-1,0-8-4,1-5-3,-1 0-7,4-5-10,-3-5-12,3-5-12</inkml:trace>
  <inkml:trace contextRef="#ctx0" brushRef="#br0" timeOffset="323270.49">15205 14890 360,'0'-4'46,"0"4"-1,4-3-6,-4 3-9,8-3-5,-4 0-5,9 0-3,-1 0-3,0-1-2,1 1-2,7 0-2,-8 3-2,1-3-2,3 1 0,-4 2-1,1 2-1,3-2 0,-4 0-1,-4 0-2,5 3-3,-9 3-1,0 1 2,0 2 0,-4 4 1,0-2-1,0 2 1,-4 3 0,0-2-1,-8 2 2,3-3 0,-3-2 1,0 1 1,-5 4-1,5-8 0,4 5 0,-4-3 0,8-6 0,-5 0-1,5-1 1,0 0 1,4-3-2,-4 0 1,4 0 0,0 0 0,4 0 0,-4 0 0,8 3 0,5-3 0,-5 0 0,0 0 0,0 0 0,0 0 0,1 0-3,3 0 4,-4 0 1,0 3-1,0 0 1,-3-3 0,3 4 0,-8-1 2,4 0-1,-4 3-1,0 2 1,0 5 2,-4-3-2,4-1 0,-8 1 0,-1 1 0,1 1-1,4-2 1,-8-4-2,8-1 2,-9-5-2,5 6 1,0 4-3,-4-7 2,4 0-1,-5-3-2,1 0-4,8 0-4,-8 4-4,3-1-4,1-3-4,0-3-11,4-1-6,0 1-10,0 0-6</inkml:trace>
  <inkml:trace contextRef="#ctx0" brushRef="#br0" timeOffset="323602.509">15709 14913 314,'4'-3'41,"-4"3"0,0 0 1,4 0-3,0 3-8,-4 1-7,4 5-3,0 1-1,4 1-4,5 2-2,-5-1-2,4-2 0,-4-2-3,5 1 0,-9 4-1,4 1-2,0-1-1,0-3-1,4-2-2,1 4 0,-5 1-1,4 0 0,-8-5 0,5-2-3,-5 0-2,0 1-5,0-4 0,0-3-5,0 3-3,-4 0-5,0 0-9,4 1-8,-4-4-4,4 0-4,-4 0-4</inkml:trace>
  <inkml:trace contextRef="#ctx0" brushRef="#br0" timeOffset="323883.5251">15962 14917 277,'-4'0'41,"-4"0"2,4 0 0,0 3-3,-8 3-7,-1 5-4,5 2-7,-4-3-5,0-1-3,-1 5-4,-3-1-3,-4 6-1,7-1-2,-7-2-6,8-2-6,-9 2-9,1 0-9,-1-2-9,5 5-9,-1-1-7</inkml:trace>
  <inkml:trace contextRef="#ctx0" brushRef="#br0" timeOffset="327506.7323">7881 14751 257,'0'-3'45,"-4"-3"0,4 3-1,-4-2-3,-4-2-9,3 4-5,-7-3-7,0 0-3,-4 6-4,-1-4-3,-3 4-3,-5 0-1,5 0 1,-5 0-2,-4 4-1,1-1-1,-1 0-1,-4 10 0,-3-7 0,-1 5-1,-8 2-1,0 0 0,-5-2 1,-3 1 4,0 1-1,-4 0 0,-5 1 0,5-1 1,0-5 0,8 8-1,-1 0-2,-7-2 2,4 2-1,0 0 0,-9-8 0,-3 4-2,3 4 0,-11-1 0,11 0-1,-3 1 0,-1-1 3,9 5-3,-9-1 0,1 4 0,-1-3 1,-7 3 0,3 4-1,1 3 0,-5 0 0,8 2 2,5 8-2,-5-1 2,1 3 0,-5 2-1,1 1 1,-1 1 0,5-3 2,-5 0-2,9 0 2,3 0-2,5-1 2,0 1-1,4 0 0,0 0 0,4 5-1,0 1 0,-1 10 0,1-2-1,4 8 0,1-1 0,-1 3 0,4-2 0,4-8-2,4 2 2,9 1-1,4 2 1,-1-4 0,9-3-1,0 9 0,0 1-1,8-1 2,0 2-2,0-4 1,8 0 0,0-8 0,4 2 1,5-5-1,7-2 0,1-3-1,-1 0 2,9-4-2,-8 4 1,11 0 1,-3 0-2,8 0 2,0 0-3,0-6 3,4-3-1,4-7 0,4 0 0,1-5 0,-1-4 1,8-5-1,9-5 0,4 2 0,-1-7 0,-3 1 0,8-4 0,-5-3 0,1-3 0,8 3 0,4-7 0,0-2 0,0-1 0,0 2-1,-4-1 1,4-1 1,4-3-2,4 5 1,-4-4 0,4-1 0,-8 2 1,4-5-2,0 3 1,4 2 0,1-2 0,3-2 0,-4 5 0,-4 5 1,0-4-1,0-4 0,0 0 0,8 5 0,-3-1-1,3-4 1,0 2 1,-8-5-1,8 3 0,1-1 0,3 4 0,0-5 0,1-3 0,-1 5 0,-4-3 0,9 5 0,-5-1 0,5-1 0,-5 5 0,-4-5 0,0 1 0,5-1 0,-1 5 0,-4-2 3,5 4-2,-9 0 1,0-1-1,0 2 1,0 2 0,5-3 0,-1 3 1,-8 0-2,4-1 0,-8 1-1,4 2 1,0-4 0,0 5-1,5-5 0,-5 2 0,0-3 0,0-1 0,0-2 0,4 2 0,0 1 0,0-2 0,-8-2 0,8 1 0,-4-2 0,5 1 0,-1 1 0,0-1 0,-4 1 0,4 1 2,-8 1-1,0-2 0,0 2 1,4 1-1,0 0 0,-4-2 1,4 1-2,-8-2 0,4-1 2,-4-1-1,0-2 1,4 4 0,-4-2-1,4 1 0,-4-2 1,-5 0-2,1 0 2,4 2-1,0-3 0,4 1-1,0 1 1,0-2-1,0 3 0,-8-1 1,8-5-2,4 0 1,-8 5 0,8-5 0,0 0 0,-4-1 0,0-2 0,0 1 0,4-4 1,-4 5 0,0-2 1,4-2-1,-4 5 1,-4 2 1,8-2 0,-13-2-1,13 2-1,1 1 0,-1 0 1,4-1-2,-4-4 1,0 1 0,0 0-1,0-2 0,0 2 1,0 4 0,0-4 0,-4-1 1,-4-3 1,0 0 0,0-4 0,0-2-1,4-1 1,-9 0-1,5-7 0,-4 0 0,-8-5-1,-1-8 0,-7 4 0,-1-3 0,-4 3-1,1 1 0,-5-1 0,-8-3 0,4-4 0,-8-1 0,0 2 0,-12-4 0,-1 2 0,1-5 0,-4-1 2,-9 1 0,0 3 0,-3-1 1,-1 5 0,-12-2 0,0 4-1,0 8-1,-8-1 0,-9 3 2,-7 3-2,-1-2-1,-3 5 0,-5-2 0,-4-1 0,-4-3 0,0 5-1,-8 2 2,0-4-1,0 7 0,0-6 0,-5 5-1,5 0 2,-8-3 0,4 1-1,-9 3 0,5-1 1,-4 3 0,-1 4 0,-3 0 0,3-1-1,1 4 1,-1-1-1,1 1 1,-4 2-1,-5 2 1,-4 1-1,1 0 1,-1 1-1,0 3 1,0 1-1,-3 1 2,3-3-1,-8 7 1,0-4-2,0 1 2,-4 4-1,9-1 0,-1-1 0,0 1 0,4 3 1,-8 3-1,1-3 1,-1 3 0,0 0-2,4 0 0,-4 3 2,0-3 0,0 3-1,5 3 0,-13 1 1,4 2-2,0-2 1,4 1 0,4 1 0,-4 1-1,4-1 0,-8-1 2,0 2-2,0-4 1,4 4-2,9-2 1,-9-2 0,4 3 0,-4 1 0,0 0 0,0-3 0,-8 3 1,8 0 0,1 5-1,-5-7 0,4 8 0,-8-3-1,0-2 2,-9 2 0,9 0 0,8-4-1,-4 2 2,-4-1-2,4 3 2,-8-7-2,0 8 2,4-4-2,0-1 1,4-2 0,-4 1-1,-4 1 0,0-3 0,-5 1 0,5 4 0,8-2 0,-4 7 0,0-1 0,-4 1 0,-4-1 0,3 0 1,1 1-1,0-4 0,-4 3 0,0-3 0,-5-2 1,1 1-1,4-1 1,4-1-1,3 5 2,-3-1-1,0 0 1,-4 0 0,4-5-1,-5 4 1,13 1 0,0 1-1,5-1 0,-9 3 0,4-7 0,-4 3 0,8 0-1,4 1 0,4-2 0,0-1 0,1-4 0,-1 4 0,4 1 0,1-5 2,-1 4-2,1-1-1,7-6 1,5 1 0,4 0 0,0-1 0,3-3 1,1 0-1,4 0-1,0 0 2,0 0-1,0 0 0,4 0 1,0 0 0,0 7 1,4-4-1,-3 0 1,7 0-1,4-3 1,0 4-2,5-1 1,-1-3-1,1 3 2,7-3-2,-3 3 0,-1-3 1,9 0 0,-4 3-1,-1-3 0,1 0 0,4 0 0,-1 0 0,5 0-1,-4-3 1,4 0 1,4 0-1,0-4 0,4 4-2,0 0-2,0 0-1,0-4-1,0 3 0,0-3 0,0 1 0,8-4 1,-4 1-2,4 4 2,0 2-1,0 0 2,-3-4-1,3 4 1,0 0 0,-4 3 1,0 0 1,0-3 1,-4 3 0,0 0 0,0 0 1,0 0-1,0 0 3,0 0-2,0 0 0,0 0-1,0 0 1,-8 6 0,0-6 0,0 7 0,4-1 0,-5-1 0,1 1-1,4 0-1,-4 1-2,0-4-4,0 0 0,-1 0-4,1 1-2,4-1-2,-4-2-4,0 2-3,4 1-4,-1-4-1,1 0-5,4-4-6,-4 0-1,4 1-1,0-10 1,0 0 2,0 5-1,0-1-1,0-1-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3-03T02:57:11.81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137 15182 144,'0'-5'17,"0"2"-3,0 0 1,0-3-4,0 2 8,0-2-1,4 3-2,-4 0-1,0 3-1,0 0-2,0-3-1,0-1-3,-4 4-1,4 0-2,0 0-1,-4 0 0,4 0-1,0 0 2,-4-3-1,4 3 1,0 0 1,0 0 0,0 0-3,0 0 1,0 0 0,0 0 1,0 3 0,0-3 1,0 0 2,0 7 0,0-1-1,4-3-1,-4 7-1,0 1 1,0 2-2,0-4-1,4 1 2,-4 4-2,8-1 0,-4-1 0,0 1-2,0-5-1,5 8 2,-1 2-1,-4-3 0,4-2 0,0 1 1,-4 2-2,9-1 0,-5-3 0,0 1 2,0-3-1,0 1 0,5 1-1,-1 1 3,-8-3-2,4-2 1,4 4-1,1-2 1,-1-5 1,0 1-1,1 7 0,-1-7 1,0 4-1,5-4-1,-5 0 1,0-1 2,9 2 0,-9 2-1,4-3 0,-3 4-1,7-5 1,-4 1 1,-3 0-1,3-2 1,0-1-1,1 0 1,-1 0-1,1 4-1,-1-4 1,4-2 0,-3 3-1,3-1 0,-8-3-1,9 0-1,-5 3 3,1-3-1,-1 0 0,0 0 0,1 3 0,-5 0 2,4 0 1,1 1-3,-5-1 2,5 0 0,-1 0 0,0 0-2,-3-1 2,3 1-2,4-3-1,-7 0 1,3 0-1,0 0 0,5 0 1,-5 0-1,1 0 0,3 0 2,1 0-1,-1 0-2,-4 0 2,5-3 1,-1 3-1,1 0 1,-5 0-1,5-2-2,-1 2 2,-3-3 0,-1 3 0,4 0 0,1-3-2,-5 0 0,1 3 0,3-3 2,-4 3-1,5-4 0,-5 4 1,1-3 0,7 0-2,-3 0 3,-5 0-2,5 0 0,-1-1-1,-4 3 0,5-2 0,-1-1 1,5 1-1,-1 0 1,1 0 0,-4 0-2,3-1 2,1 1 0,-1 0-1,1 0-1,-1 0 2,1 0-2,-1 1 2,1-1-1,4 0 0,-5-1 0,1 1-2,-1 3 2,-3 0 1,3 0 0,1 0-2,0 0 0,-1 0 2,1 0-2,-1 0 1,1 0-2,3 0 3,1 0-1,0 0 1,-1 3 0,5-3-2,-4 4 1,-1 2 1,5-4 0,-4 1-2,4 3 0,-5-3 1,1 0 1,4 1-2,-1-1 1,-3-3 1,4 0-2,-4 3 2,-1 0 0,1-3-2,0 0 2,-1 3-2,5 1 0,-9-1 1,9-2 0,-4 3 0,4-1 0,4 0 1,-5 3-2,1-3 1,0 4-2,0-4 3,-1 0 0,-3 0-1,8-1 0,-9-2 0,1 3 1,8-3 0,-4 3-3,-5-3 3,1 0-2,4 0 1,-1 0 0,-3 0 1,4 0 0,0 0-1,-1 3 0,1 1-1,-4-4 2,4 3-2,-1-3 0,1 6 1,-4-3 1,8 1-2,-9-1 2,1 0 0,8 0-2,-13 0 0,9 0 2,-4-1-2,-1-2 1,1 0 0,-4 3 1,7-3-2,-3 3 2,4 1 0,0-4-1,-1 3-1,5 0 0,-8-3 1,-1 0 0,5 0 0,-4 0 0,-1 0 1,-3 0-2,4 0-1,-1 0 2,-3 0 0,4-3-1,-5 3 0,5-3-1,-1 3 1,-3-4 1,-4 1 0,3 0 0,1 1-1,-1-1 1,-7 0-2,7 3 2,-3 0 0,-1 0 0,5 0-1,-5 0 1,5 0 0,-1 3-1,-3-3 2,3 0-2,1 0 0,-1 3-1,-3-3 4,8 0-1,-9 0-1,5 0 0,3 0 0,-7-3 0,3 3 0,5-3 0,-5 0 0,1-3 0,0-1 1,-1 4-2,5 0 2,-5 0-2,5-1 2,0-2-1,-1 3-1,1 1 1,0-1 0,8 0 0,-9 0 0,5 0 0,4-1 0,-4 1 0,-1 0 0,1 3 0,0 0 1,4 0-1,-1 0 0,-7 0 0,8 0 0,-8 0 0,3 0 0,5 0 0,0 3 0,0-3 0,-4 0 0,4 3 2,-5-3-1,1 7-1,0-4 1,0 3-2,-5-1 2,-3 1-1,3 1 2,-7-1-1,3 4 1,-7-4-3,3 2 2,-7-2-1,-1 4 0,-4-1 1,0-2 0,-8 1 0,4 1 1,-4 1-2,9-4 1,-9 2 0,0 2 1,0-4-2,0 0 2,0 1 1,0 2-3,0-2 0,-5-7 0,1 1 0,0 6 0,4-4 1,0 0-1,0-3 0,-4 3 0,0-3 1,4 0 0,0 0-2,0 0 2,0 0-2,0 0 0,0 0 1,0 0 1,0 0-2,0 0 2,0 0 0,0 0-1,0 0-1,0 0 2,0 0-1,0-3 0,0 3 0,4 0 0,-4-3 0,0-4 0,4-1 0,0 2-1,0-7 2,1 4-1,3 2 0,-4 1 0,0-2-1,0-1 0,0-4 0,4 2-2,0 1 1,-3 1-2,-1-1 0,0-1 1,4-2 0,0 4 0,-4-1 1,0 4 2,0-2-3,5 2 2,-5-1 1,0 4-2,0-3 2,0 3 1,4-2-2,-4-2 1,4 4 0,-3 3 0,3-3 0,0 0 0,0 0 0,-4-4 0,4 7 0,1-3 0,-1 0 0,4-3 0,4-2 0,1 1 0,-5 4 0,9-3-1,-1-1 1,0-1 0,1 2-1,-5 3 1,5 0-1,-5-4 2,5 1-2,-5 3 0,4 0 0,-7-1 1,3 1 0,-4 3 0,5-3 0,-5 3 0,0 0 0,1-3-1,-1 3 1,0 0 0,0 0 0,1 0 0,-5 0 0,4 0 0,5 3-1,-5 0 2,0 0-1,0-3 0,5 4 0,-5-1 0,5 0 0,-1 3 0,8 1 1,-7-4 0,3 3 0,1-3-2,3-1 2,1 4 1,-1 1 0,5-4 0,0 3 0,4-3-1,-5 1 0,5-1-1,0 2 2,-1-2-1,-3 0 0,4 0 0,4 3 2,-13 1-1,5-4-1,4 3 2,-9 1-1,9-2 0,-8 1 0,7-3 1,1 7-1,-4-4 0,-1 2-2,5 1 2,0-2 0,4 2-1,-5 1-1,5-4 1,0-1-2,0-2 2,0 4 0,0-1-3,4-3 2,-5-3 0,1 6 0,0 1 1,4-4 0,-4-1-2,4 1 0,4 3 2,0-6 0,0 0-1,4 3 0,-4-3-1,4 0 2,0 0-1,1 0 0,-1 0 2,-4-3-2,4 0 1,0 0 1,0 0-1,0 1-1,0-1 1,-4-4 0,9 1-1,-5 3 0,0-3 0,-4 2 2,0-2-2,4-2 0,-4 2 1,0-1 0,4-2-2,-8-1 2,4 2 0,0-1-2,-4-1 3,8 4 1,-4-4 0,-4 2-1,4-1 2,-4-1-1,-4-2 0,4 0 0,-4-3 0,0 0-1,-5-1 1,-3 0-2,4 2 1,-9-5 0,1 2 0,-4-6-2,-1 7 1,0-1 1,-3 1-2,-1 2 2,-4-9 0,-3 6 0,-1-2 1,-4 5 0,0 1-1,0 3 0,-4-1-1,0 5 0,0 3 0,0-4-2,4 7 2,-4-3-2,0-3 2,4-1-2,-4 4 0,4 0-1,-4 3-1,0 0-2,5 0-2,-1 0-2,-4 0-3,0 0-2,0 0-5,0-6-3,0 3-4,0 3-7,0 0-11,0 0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endParaRPr lang="en-US" alt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9CBB385C-0899-4302-A6DA-19518ABABB9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44487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CD08DB-E245-46FC-BBFA-86AC1BA528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17277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12ACF6-8EAA-41C3-B5DB-87E23D448C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8644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87CEA4-A52F-4E7B-9B6F-42C8C530E3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69095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3EAF1B8-E019-410C-8D53-EA89ED6D1D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21551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31BAE-F515-41FC-BFD5-E8992A71B0D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999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92077A-8FCC-4F4A-888A-19C9C61D4D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48892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F515D6-7B1E-4DAC-BA0D-D0C43B0787E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155169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9EB8A2-6B39-4BB4-AD29-0AB1AFD8D9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6786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ED5C11-B004-4065-989D-C1ED770EB5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24200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D69A8D-8C1E-4567-867A-3B80A8A926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079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B8D89A-D572-4A5C-9E60-3E524982BD7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07884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FB9452-3118-4ACC-B923-6F7AE97AFB8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82482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1E1648FC-9FEB-454C-8003-1957AA3C324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customXml" Target="../ink/ink5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emf"/><Relationship Id="rId5" Type="http://schemas.openxmlformats.org/officeDocument/2006/relationships/customXml" Target="../ink/ink6.x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emf"/><Relationship Id="rId4" Type="http://schemas.openxmlformats.org/officeDocument/2006/relationships/image" Target="../media/image15.wmf"/><Relationship Id="rId9" Type="http://schemas.openxmlformats.org/officeDocument/2006/relationships/customXml" Target="../ink/ink9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0.bin"/><Relationship Id="rId7" Type="http://schemas.openxmlformats.org/officeDocument/2006/relationships/customXml" Target="../ink/ink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7.emf"/><Relationship Id="rId5" Type="http://schemas.openxmlformats.org/officeDocument/2006/relationships/customXml" Target="../ink/ink12.xml"/><Relationship Id="rId4" Type="http://schemas.openxmlformats.org/officeDocument/2006/relationships/image" Target="../media/image2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customXml" Target="../ink/ink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534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An IVP would look like</a:t>
            </a:r>
            <a:endParaRPr lang="en-US" altLang="en-US" sz="3600" u="sng"/>
          </a:p>
        </p:txBody>
      </p:sp>
      <p:sp>
        <p:nvSpPr>
          <p:cNvPr id="71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4800"/>
              <a:t>Second Order Linear DE’s</a:t>
            </a:r>
          </a:p>
        </p:txBody>
      </p:sp>
      <p:graphicFrame>
        <p:nvGraphicFramePr>
          <p:cNvPr id="7217" name="Object 49"/>
          <p:cNvGraphicFramePr>
            <a:graphicFrameLocks noChangeAspect="1"/>
          </p:cNvGraphicFramePr>
          <p:nvPr/>
        </p:nvGraphicFramePr>
        <p:xfrm>
          <a:off x="1219200" y="1752600"/>
          <a:ext cx="647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3" imgW="6476760" imgH="1396800" progId="Equation.DSMT4">
                  <p:embed/>
                </p:oleObj>
              </mc:Choice>
              <mc:Fallback>
                <p:oleObj name="Equation" r:id="rId3" imgW="6476760" imgH="1396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752600"/>
                        <a:ext cx="6477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A set of functions  </a:t>
            </a:r>
            <a:r>
              <a:rPr lang="en-US" altLang="en-US" sz="3600" i="1"/>
              <a:t>f</a:t>
            </a:r>
            <a:r>
              <a:rPr lang="en-US" altLang="en-US" sz="3600" baseline="-25000"/>
              <a:t>1</a:t>
            </a:r>
            <a:r>
              <a:rPr lang="en-US" altLang="en-US" sz="3600"/>
              <a:t>,  </a:t>
            </a:r>
            <a:r>
              <a:rPr lang="en-US" altLang="en-US" sz="3600" i="1"/>
              <a:t>f</a:t>
            </a:r>
            <a:r>
              <a:rPr lang="en-US" altLang="en-US" sz="3600" baseline="-25000"/>
              <a:t>2</a:t>
            </a:r>
            <a:r>
              <a:rPr lang="en-US" altLang="en-US" sz="3600"/>
              <a:t>, … ,  </a:t>
            </a:r>
            <a:r>
              <a:rPr lang="en-US" altLang="en-US" sz="3600" i="1"/>
              <a:t>f</a:t>
            </a:r>
            <a:r>
              <a:rPr lang="en-US" altLang="en-US" sz="3600" i="1" baseline="-25000"/>
              <a:t>n</a:t>
            </a:r>
            <a:r>
              <a:rPr lang="en-US" altLang="en-US" sz="3600"/>
              <a:t> is </a:t>
            </a:r>
            <a:r>
              <a:rPr lang="en-US" altLang="en-US" sz="3600" u="sng"/>
              <a:t>linearly dependent</a:t>
            </a:r>
            <a:r>
              <a:rPr lang="en-US" altLang="en-US" sz="3600"/>
              <a:t> if there exist constants             </a:t>
            </a:r>
            <a:r>
              <a:rPr lang="en-US" altLang="en-US" sz="3600" i="1"/>
              <a:t>c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c</a:t>
            </a:r>
            <a:r>
              <a:rPr lang="en-US" altLang="en-US" sz="3600" baseline="-25000"/>
              <a:t>2</a:t>
            </a:r>
            <a:r>
              <a:rPr lang="en-US" altLang="en-US" sz="3600"/>
              <a:t>, … , </a:t>
            </a:r>
            <a:r>
              <a:rPr lang="en-US" altLang="en-US" sz="3600" i="1"/>
              <a:t>c</a:t>
            </a:r>
            <a:r>
              <a:rPr lang="en-US" altLang="en-US" sz="3600" i="1" baseline="-25000"/>
              <a:t>n</a:t>
            </a:r>
            <a:r>
              <a:rPr lang="en-US" altLang="en-US" sz="3600"/>
              <a:t> (not all zero) such that</a:t>
            </a:r>
          </a:p>
          <a:p>
            <a:pPr algn="ctr">
              <a:spcBef>
                <a:spcPct val="50000"/>
              </a:spcBef>
            </a:pPr>
            <a:r>
              <a:rPr lang="en-US" altLang="en-US" sz="3600" i="1"/>
              <a:t>c</a:t>
            </a:r>
            <a:r>
              <a:rPr lang="en-US" altLang="en-US" sz="3600" baseline="-25000"/>
              <a:t>1 </a:t>
            </a:r>
            <a:r>
              <a:rPr lang="en-US" altLang="en-US" sz="3600" i="1"/>
              <a:t>f</a:t>
            </a:r>
            <a:r>
              <a:rPr lang="en-US" altLang="en-US" sz="3600" baseline="-25000"/>
              <a:t>1</a:t>
            </a:r>
            <a:r>
              <a:rPr lang="en-US" altLang="en-US" sz="3600"/>
              <a:t> + </a:t>
            </a:r>
            <a:r>
              <a:rPr lang="en-US" altLang="en-US" sz="3600" i="1"/>
              <a:t>c</a:t>
            </a:r>
            <a:r>
              <a:rPr lang="en-US" altLang="en-US" sz="3600" baseline="-25000"/>
              <a:t>2</a:t>
            </a:r>
            <a:r>
              <a:rPr lang="en-US" altLang="en-US" sz="3600"/>
              <a:t> </a:t>
            </a:r>
            <a:r>
              <a:rPr lang="en-US" altLang="en-US" sz="3600" i="1"/>
              <a:t>f</a:t>
            </a:r>
            <a:r>
              <a:rPr lang="en-US" altLang="en-US" sz="3600" baseline="-25000"/>
              <a:t>2</a:t>
            </a:r>
            <a:r>
              <a:rPr lang="en-US" altLang="en-US" sz="3600"/>
              <a:t> + … + </a:t>
            </a:r>
            <a:r>
              <a:rPr lang="en-US" altLang="en-US" sz="3600" i="1"/>
              <a:t>c</a:t>
            </a:r>
            <a:r>
              <a:rPr lang="en-US" altLang="en-US" sz="3600" i="1" baseline="-25000"/>
              <a:t>n</a:t>
            </a:r>
            <a:r>
              <a:rPr lang="en-US" altLang="en-US" sz="3600" i="1"/>
              <a:t> f</a:t>
            </a:r>
            <a:r>
              <a:rPr lang="en-US" altLang="en-US" sz="3600" i="1" baseline="-25000"/>
              <a:t>n</a:t>
            </a:r>
            <a:r>
              <a:rPr lang="en-US" altLang="en-US" sz="3600"/>
              <a:t> = 0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 </a:t>
            </a:r>
            <a:r>
              <a:rPr lang="en-US" altLang="en-US" sz="3600"/>
              <a:t>The set is </a:t>
            </a:r>
            <a:r>
              <a:rPr lang="en-US" altLang="en-US" sz="3600" u="sng"/>
              <a:t>linearly independent</a:t>
            </a:r>
            <a:r>
              <a:rPr lang="en-US" altLang="en-US" sz="3600"/>
              <a:t> if                    </a:t>
            </a:r>
            <a:r>
              <a:rPr lang="en-US" altLang="en-US" sz="3600" i="1"/>
              <a:t>c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c</a:t>
            </a:r>
            <a:r>
              <a:rPr lang="en-US" altLang="en-US" sz="3600" baseline="-25000"/>
              <a:t>2</a:t>
            </a:r>
            <a:r>
              <a:rPr lang="en-US" altLang="en-US" sz="3600"/>
              <a:t> = … = </a:t>
            </a:r>
            <a:r>
              <a:rPr lang="en-US" altLang="en-US" sz="3600" i="1"/>
              <a:t>c</a:t>
            </a:r>
            <a:r>
              <a:rPr lang="en-US" altLang="en-US" sz="3600" i="1" baseline="-25000"/>
              <a:t>n</a:t>
            </a:r>
            <a:r>
              <a:rPr lang="en-US" altLang="en-US" sz="3600"/>
              <a:t> = 0 is the only solution.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 When there are only 2 functions, they are linearly dependent iff one is a constant multiple of the other.</a:t>
            </a: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458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u="sng"/>
              <a:t>Ex.</a:t>
            </a:r>
            <a:r>
              <a:rPr lang="en-US" altLang="en-US" sz="3200"/>
              <a:t> Show that  </a:t>
            </a:r>
            <a:r>
              <a:rPr lang="en-US" altLang="en-US" sz="3200" i="1"/>
              <a:t>f</a:t>
            </a:r>
            <a:r>
              <a:rPr lang="en-US" altLang="en-US" sz="3200" baseline="-25000"/>
              <a:t>1</a:t>
            </a:r>
            <a:r>
              <a:rPr lang="en-US" altLang="en-US" sz="3200"/>
              <a:t> = cos</a:t>
            </a:r>
            <a:r>
              <a:rPr lang="en-US" altLang="en-US" sz="3200" baseline="30000"/>
              <a:t>2</a:t>
            </a:r>
            <a:r>
              <a:rPr lang="en-US" altLang="en-US" sz="3200" i="1"/>
              <a:t>x</a:t>
            </a:r>
            <a:r>
              <a:rPr lang="en-US" altLang="en-US" sz="3200"/>
              <a:t>,  </a:t>
            </a:r>
            <a:r>
              <a:rPr lang="en-US" altLang="en-US" sz="3200" i="1"/>
              <a:t>f</a:t>
            </a:r>
            <a:r>
              <a:rPr lang="en-US" altLang="en-US" sz="3200" baseline="-25000"/>
              <a:t>2</a:t>
            </a:r>
            <a:r>
              <a:rPr lang="en-US" altLang="en-US" sz="3200"/>
              <a:t> = sin</a:t>
            </a:r>
            <a:r>
              <a:rPr lang="en-US" altLang="en-US" sz="3200" baseline="30000"/>
              <a:t>2</a:t>
            </a:r>
            <a:r>
              <a:rPr lang="en-US" altLang="en-US" sz="3200" i="1"/>
              <a:t>x</a:t>
            </a:r>
            <a:r>
              <a:rPr lang="en-US" altLang="en-US" sz="3200"/>
              <a:t>,  </a:t>
            </a:r>
            <a:r>
              <a:rPr lang="en-US" altLang="en-US" sz="3200" i="1"/>
              <a:t>f</a:t>
            </a:r>
            <a:r>
              <a:rPr lang="en-US" altLang="en-US" sz="3200" baseline="-25000"/>
              <a:t>3</a:t>
            </a:r>
            <a:r>
              <a:rPr lang="en-US" altLang="en-US" sz="3200"/>
              <a:t> = tan</a:t>
            </a:r>
            <a:r>
              <a:rPr lang="en-US" altLang="en-US" sz="3200" baseline="30000"/>
              <a:t>2</a:t>
            </a:r>
            <a:r>
              <a:rPr lang="en-US" altLang="en-US" sz="3200" i="1"/>
              <a:t>x</a:t>
            </a:r>
            <a:r>
              <a:rPr lang="en-US" altLang="en-US" sz="3200"/>
              <a:t>, and  </a:t>
            </a:r>
            <a:r>
              <a:rPr lang="en-US" altLang="en-US" sz="3200" i="1"/>
              <a:t>f</a:t>
            </a:r>
            <a:r>
              <a:rPr lang="en-US" altLang="en-US" sz="3200" baseline="-25000"/>
              <a:t>4</a:t>
            </a:r>
            <a:r>
              <a:rPr lang="en-US" altLang="en-US" sz="3200"/>
              <a:t> = sec</a:t>
            </a:r>
            <a:r>
              <a:rPr lang="en-US" altLang="en-US" sz="3200" baseline="30000"/>
              <a:t>2</a:t>
            </a:r>
            <a:r>
              <a:rPr lang="en-US" altLang="en-US" sz="3200" i="1"/>
              <a:t>x</a:t>
            </a:r>
            <a:r>
              <a:rPr lang="en-US" altLang="en-US" sz="3200"/>
              <a:t> are linearly dependent.</a:t>
            </a:r>
            <a:endParaRPr lang="en-US" altLang="en-US" sz="3200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932760" y="1814400"/>
              <a:ext cx="7310880" cy="34930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26640" y="1805400"/>
                <a:ext cx="7330320" cy="3512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8458200" cy="613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Suppose  </a:t>
            </a:r>
            <a:r>
              <a:rPr lang="en-US" altLang="en-US" sz="3600" i="1"/>
              <a:t>f</a:t>
            </a:r>
            <a:r>
              <a:rPr lang="en-US" altLang="en-US" sz="3600" baseline="-25000"/>
              <a:t>1</a:t>
            </a:r>
            <a:r>
              <a:rPr lang="en-US" altLang="en-US" sz="3600"/>
              <a:t>,  </a:t>
            </a:r>
            <a:r>
              <a:rPr lang="en-US" altLang="en-US" sz="3600" i="1"/>
              <a:t>f</a:t>
            </a:r>
            <a:r>
              <a:rPr lang="en-US" altLang="en-US" sz="3600" baseline="-25000"/>
              <a:t>2</a:t>
            </a:r>
            <a:r>
              <a:rPr lang="en-US" altLang="en-US" sz="3600"/>
              <a:t>, …,  </a:t>
            </a:r>
            <a:r>
              <a:rPr lang="en-US" altLang="en-US" sz="3600" i="1"/>
              <a:t>f</a:t>
            </a:r>
            <a:r>
              <a:rPr lang="en-US" altLang="en-US" sz="3600" i="1" baseline="-25000"/>
              <a:t>n</a:t>
            </a:r>
            <a:r>
              <a:rPr lang="en-US" altLang="en-US" sz="3600"/>
              <a:t> possess at least </a:t>
            </a:r>
            <a:r>
              <a:rPr lang="en-US" altLang="en-US" sz="3600" i="1"/>
              <a:t>n</a:t>
            </a:r>
            <a:r>
              <a:rPr lang="en-US" altLang="en-US" sz="3600"/>
              <a:t> – 1 derivatives.  The determinant</a:t>
            </a:r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is called the </a:t>
            </a:r>
            <a:r>
              <a:rPr lang="en-US" altLang="en-US" sz="3600" u="sng"/>
              <a:t>Wronskian</a:t>
            </a:r>
            <a:r>
              <a:rPr lang="en-US" altLang="en-US" sz="3600"/>
              <a:t>.</a:t>
            </a:r>
          </a:p>
        </p:txBody>
      </p:sp>
      <p:graphicFrame>
        <p:nvGraphicFramePr>
          <p:cNvPr id="173061" name="Object 5"/>
          <p:cNvGraphicFramePr>
            <a:graphicFrameLocks noChangeAspect="1"/>
          </p:cNvGraphicFramePr>
          <p:nvPr/>
        </p:nvGraphicFramePr>
        <p:xfrm>
          <a:off x="1098550" y="1701800"/>
          <a:ext cx="71882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4" name="Equation" r:id="rId3" imgW="7188120" imgH="3784320" progId="Equation.DSMT4">
                  <p:embed/>
                </p:oleObj>
              </mc:Choice>
              <mc:Fallback>
                <p:oleObj name="Equation" r:id="rId3" imgW="7188120" imgH="3784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701800"/>
                        <a:ext cx="7188200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332920" y="1398240"/>
              <a:ext cx="13680" cy="64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328240" y="1393920"/>
                <a:ext cx="22680" cy="73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Thm.</a:t>
            </a:r>
            <a:r>
              <a:rPr lang="en-US" altLang="en-US" sz="3600"/>
              <a:t> Let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, …,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n</a:t>
            </a:r>
            <a:r>
              <a:rPr lang="en-US" altLang="en-US" sz="3600"/>
              <a:t> be solutions of a homogeneous </a:t>
            </a:r>
            <a:r>
              <a:rPr lang="en-US" altLang="en-US" sz="3600" i="1"/>
              <a:t>n</a:t>
            </a:r>
            <a:r>
              <a:rPr lang="en-US" altLang="en-US" sz="3600" baseline="30000"/>
              <a:t>th</a:t>
            </a:r>
            <a:r>
              <a:rPr lang="en-US" altLang="en-US" sz="3600"/>
              <a:t> order DE, defined on an interval.  The set of solutions is linearly independent if </a:t>
            </a:r>
            <a:r>
              <a:rPr lang="en-US" altLang="en-US" sz="3600" i="1"/>
              <a:t>W</a:t>
            </a:r>
            <a:r>
              <a:rPr lang="en-US" altLang="en-US" sz="3600"/>
              <a:t>(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,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,…,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n</a:t>
            </a:r>
            <a:r>
              <a:rPr lang="en-US" altLang="en-US" sz="3600"/>
              <a:t>) </a:t>
            </a:r>
            <a:r>
              <a:rPr lang="en-US" altLang="en-US" sz="3600">
                <a:cs typeface="Times New Roman" pitchFamily="18" charset="0"/>
              </a:rPr>
              <a:t>≠</a:t>
            </a:r>
            <a:r>
              <a:rPr lang="en-US" altLang="en-US" sz="3600"/>
              <a:t> 0 for all </a:t>
            </a:r>
            <a:r>
              <a:rPr lang="en-US" altLang="en-US" sz="3600" i="1"/>
              <a:t>x</a:t>
            </a:r>
            <a:r>
              <a:rPr lang="en-US" altLang="en-US" sz="3600"/>
              <a:t> on the interval.</a:t>
            </a:r>
            <a:endParaRPr lang="en-US" altLang="en-US" sz="3600" u="sng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Any set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, …,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n</a:t>
            </a:r>
            <a:r>
              <a:rPr lang="en-US" altLang="en-US" sz="3600"/>
              <a:t> of </a:t>
            </a:r>
            <a:r>
              <a:rPr lang="en-US" altLang="en-US" sz="3600" i="1"/>
              <a:t>n</a:t>
            </a:r>
            <a:r>
              <a:rPr lang="en-US" altLang="en-US" sz="3600"/>
              <a:t> linearly independent solutions of a homogeneous </a:t>
            </a:r>
            <a:r>
              <a:rPr lang="en-US" altLang="en-US" sz="3600" i="1"/>
              <a:t>n</a:t>
            </a:r>
            <a:r>
              <a:rPr lang="en-US" altLang="en-US" sz="3600" baseline="30000"/>
              <a:t>th</a:t>
            </a:r>
            <a:r>
              <a:rPr lang="en-US" altLang="en-US" sz="3600"/>
              <a:t> order DE is called a </a:t>
            </a:r>
            <a:r>
              <a:rPr lang="en-US" altLang="en-US" sz="3600" u="sng"/>
              <a:t>fundamental set of solutions</a:t>
            </a:r>
            <a:r>
              <a:rPr lang="en-US" altLang="en-US" sz="3600"/>
              <a:t>.  This set will always exist. 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Wingdings" pitchFamily="2" charset="2"/>
              </a:rPr>
              <a:t>To show that solutions form a fundamental set, you must show that they satisfy the equation and that they are independent.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/>
              <a:t>The </a:t>
            </a:r>
            <a:r>
              <a:rPr lang="en-US" altLang="en-US" sz="3600" u="sng"/>
              <a:t>general solution</a:t>
            </a:r>
            <a:r>
              <a:rPr lang="en-US" altLang="en-US" sz="3600"/>
              <a:t> to the DE is</a:t>
            </a:r>
          </a:p>
        </p:txBody>
      </p:sp>
      <p:graphicFrame>
        <p:nvGraphicFramePr>
          <p:cNvPr id="175107" name="Object 3"/>
          <p:cNvGraphicFramePr>
            <a:graphicFrameLocks noChangeAspect="1"/>
          </p:cNvGraphicFramePr>
          <p:nvPr/>
        </p:nvGraphicFramePr>
        <p:xfrm>
          <a:off x="2286000" y="5334000"/>
          <a:ext cx="455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0" name="Equation" r:id="rId3" imgW="4559040" imgH="533160" progId="Equation.DSMT4">
                  <p:embed/>
                </p:oleObj>
              </mc:Choice>
              <mc:Fallback>
                <p:oleObj name="Equation" r:id="rId3" imgW="4559040" imgH="533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34000"/>
                        <a:ext cx="455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458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baseline="30000"/>
              <a:t>3</a:t>
            </a:r>
            <a:r>
              <a:rPr lang="en-US" altLang="en-US" sz="3600" i="1" baseline="30000"/>
              <a:t>x</a:t>
            </a:r>
            <a:r>
              <a:rPr lang="en-US" altLang="en-US" sz="3600"/>
              <a:t> and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i="1" baseline="30000"/>
              <a:t>-</a:t>
            </a:r>
            <a:r>
              <a:rPr lang="en-US" altLang="en-US" sz="3600" baseline="30000"/>
              <a:t>3</a:t>
            </a:r>
            <a:r>
              <a:rPr lang="en-US" altLang="en-US" sz="3600" i="1" baseline="30000"/>
              <a:t>x</a:t>
            </a:r>
            <a:r>
              <a:rPr lang="en-US" altLang="en-US" sz="3600"/>
              <a:t> are solutions to       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9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.</a:t>
            </a:r>
            <a:endParaRPr lang="en-US" altLang="en-US" sz="3600" u="sng" baseline="30000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1960" y="533880"/>
              <a:ext cx="7281000" cy="5921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7280" y="523080"/>
                <a:ext cx="7295040" cy="5943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6" name="Text Box 4"/>
          <p:cNvSpPr txBox="1">
            <a:spLocks noChangeArrowheads="1"/>
          </p:cNvSpPr>
          <p:nvPr/>
        </p:nvSpPr>
        <p:spPr bwMode="auto">
          <a:xfrm>
            <a:off x="304800" y="257175"/>
            <a:ext cx="8458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i="1" baseline="30000"/>
              <a:t>x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baseline="30000"/>
              <a:t>2</a:t>
            </a:r>
            <a:r>
              <a:rPr lang="en-US" altLang="en-US" sz="3600" i="1" baseline="30000"/>
              <a:t>x</a:t>
            </a:r>
            <a:r>
              <a:rPr lang="en-US" altLang="en-US" sz="3600"/>
              <a:t>, and </a:t>
            </a:r>
            <a:r>
              <a:rPr lang="en-US" altLang="en-US" sz="3600" i="1"/>
              <a:t>y</a:t>
            </a:r>
            <a:r>
              <a:rPr lang="en-US" altLang="en-US" sz="3600" baseline="-25000"/>
              <a:t>3</a:t>
            </a:r>
            <a:r>
              <a:rPr lang="en-US" altLang="en-US" sz="3600"/>
              <a:t> = </a:t>
            </a:r>
            <a:r>
              <a:rPr lang="en-US" altLang="en-US" sz="3600" i="1"/>
              <a:t>e</a:t>
            </a:r>
            <a:r>
              <a:rPr lang="en-US" altLang="en-US" sz="3600" baseline="30000"/>
              <a:t>3</a:t>
            </a:r>
            <a:r>
              <a:rPr lang="en-US" altLang="en-US" sz="3600" i="1" baseline="30000"/>
              <a:t>x</a:t>
            </a:r>
            <a:r>
              <a:rPr lang="en-US" altLang="en-US" sz="3600"/>
              <a:t> are solutions to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 – 6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+ 11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– 6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.</a:t>
            </a:r>
            <a:endParaRPr lang="en-US" altLang="en-US" sz="3600" u="sng" baseline="30000">
              <a:sym typeface="MT Symbol" pitchFamily="82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63880" y="795960"/>
              <a:ext cx="8573760" cy="5640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53080" y="785880"/>
                <a:ext cx="8596440" cy="5662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4582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Any function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r>
              <a:rPr lang="en-US" altLang="en-US" sz="3600"/>
              <a:t> that is free of parameters and satisfies a non–homogeneous DE is called a </a:t>
            </a:r>
            <a:r>
              <a:rPr lang="en-US" altLang="en-US" sz="3600" u="sng"/>
              <a:t>particular solution</a:t>
            </a:r>
            <a:r>
              <a:rPr lang="en-US" altLang="en-US" sz="360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/>
              <a:t> = 3 is a particular solution of             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+ 9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27.</a:t>
            </a:r>
            <a:endParaRPr lang="en-US" altLang="en-US" sz="3600" u="sng">
              <a:sym typeface="MT Symbol" pitchFamily="8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8180" name="Object 4"/>
          <p:cNvGraphicFramePr>
            <a:graphicFrameLocks noChangeAspect="1"/>
          </p:cNvGraphicFramePr>
          <p:nvPr/>
        </p:nvGraphicFramePr>
        <p:xfrm>
          <a:off x="533400" y="914400"/>
          <a:ext cx="796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2" name="Equation" r:id="rId3" imgW="7962840" imgH="545760" progId="Equation.DSMT4">
                  <p:embed/>
                </p:oleObj>
              </mc:Choice>
              <mc:Fallback>
                <p:oleObj name="Equation" r:id="rId3" imgW="7962840" imgH="545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79629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1" name="Object 5"/>
          <p:cNvGraphicFramePr>
            <a:graphicFrameLocks noChangeAspect="1"/>
          </p:cNvGraphicFramePr>
          <p:nvPr/>
        </p:nvGraphicFramePr>
        <p:xfrm>
          <a:off x="228600" y="2286000"/>
          <a:ext cx="8699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3" name="Equation" r:id="rId5" imgW="8699400" imgH="545760" progId="Equation.DSMT4">
                  <p:embed/>
                </p:oleObj>
              </mc:Choice>
              <mc:Fallback>
                <p:oleObj name="Equation" r:id="rId5" imgW="869940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0"/>
                        <a:ext cx="869950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8182" name="Text Box 6"/>
          <p:cNvSpPr txBox="1">
            <a:spLocks noChangeArrowheads="1"/>
          </p:cNvSpPr>
          <p:nvPr/>
        </p:nvSpPr>
        <p:spPr bwMode="auto">
          <a:xfrm>
            <a:off x="457200" y="304800"/>
            <a:ext cx="3505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Homogeneous</a:t>
            </a:r>
          </a:p>
        </p:txBody>
      </p:sp>
      <p:sp>
        <p:nvSpPr>
          <p:cNvPr id="178183" name="Text Box 7"/>
          <p:cNvSpPr txBox="1">
            <a:spLocks noChangeArrowheads="1"/>
          </p:cNvSpPr>
          <p:nvPr/>
        </p:nvSpPr>
        <p:spPr bwMode="auto">
          <a:xfrm>
            <a:off x="304800" y="1752600"/>
            <a:ext cx="4343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Non–Homogeneous</a:t>
            </a:r>
          </a:p>
        </p:txBody>
      </p:sp>
      <p:sp>
        <p:nvSpPr>
          <p:cNvPr id="178184" name="Text Box 8"/>
          <p:cNvSpPr txBox="1">
            <a:spLocks noChangeArrowheads="1"/>
          </p:cNvSpPr>
          <p:nvPr/>
        </p:nvSpPr>
        <p:spPr bwMode="auto">
          <a:xfrm>
            <a:off x="381000" y="3638550"/>
            <a:ext cx="8305800" cy="2563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If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, …,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k</a:t>
            </a:r>
            <a:r>
              <a:rPr lang="en-US" altLang="en-US" sz="3600"/>
              <a:t> are solutions of </a:t>
            </a:r>
            <a:r>
              <a:rPr lang="en-US" altLang="en-US" sz="3600">
                <a:solidFill>
                  <a:srgbClr val="C00000"/>
                </a:solidFill>
              </a:rPr>
              <a:t>(*)</a:t>
            </a:r>
            <a:r>
              <a:rPr lang="en-US" altLang="en-US" sz="3600"/>
              <a:t> and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r>
              <a:rPr lang="en-US" altLang="en-US" sz="3600"/>
              <a:t> is a solution to </a:t>
            </a:r>
            <a:r>
              <a:rPr lang="en-US" altLang="en-US" sz="3600">
                <a:solidFill>
                  <a:srgbClr val="C00000"/>
                </a:solidFill>
              </a:rPr>
              <a:t>(**)</a:t>
            </a:r>
            <a:r>
              <a:rPr lang="en-US" altLang="en-US" sz="3600"/>
              <a:t>, then</a:t>
            </a:r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r>
              <a:rPr lang="en-US" altLang="en-US" sz="3600"/>
              <a:t>	is a solution to </a:t>
            </a:r>
            <a:r>
              <a:rPr lang="en-US" altLang="en-US" sz="3600">
                <a:solidFill>
                  <a:srgbClr val="C00000"/>
                </a:solidFill>
              </a:rPr>
              <a:t>(**)</a:t>
            </a:r>
            <a:r>
              <a:rPr lang="en-US" altLang="en-US" sz="3600"/>
              <a:t>.</a:t>
            </a:r>
          </a:p>
        </p:txBody>
      </p:sp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1447800" y="4953000"/>
          <a:ext cx="546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94" name="Equation" r:id="rId7" imgW="5460840" imgH="583920" progId="Equation.DSMT4">
                  <p:embed/>
                </p:oleObj>
              </mc:Choice>
              <mc:Fallback>
                <p:oleObj name="Equation" r:id="rId7" imgW="5460840" imgH="5839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953000"/>
                        <a:ext cx="5461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2206440" y="5450040"/>
              <a:ext cx="3777840" cy="251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198160" y="5442480"/>
                <a:ext cx="3798360" cy="270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3" grpId="0"/>
      <p:bldP spid="17818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6" name="Text Box 6"/>
          <p:cNvSpPr txBox="1">
            <a:spLocks noChangeArrowheads="1"/>
          </p:cNvSpPr>
          <p:nvPr/>
        </p:nvSpPr>
        <p:spPr bwMode="auto">
          <a:xfrm>
            <a:off x="228600" y="304800"/>
            <a:ext cx="86868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Thm.</a:t>
            </a:r>
            <a:r>
              <a:rPr lang="en-US" altLang="en-US" sz="3600"/>
              <a:t> Let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, …,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n</a:t>
            </a:r>
            <a:r>
              <a:rPr lang="en-US" altLang="en-US" sz="3600"/>
              <a:t> be a fundamental set of solutions to </a:t>
            </a:r>
            <a:r>
              <a:rPr lang="en-US" altLang="en-US" sz="3600">
                <a:solidFill>
                  <a:srgbClr val="C00000"/>
                </a:solidFill>
              </a:rPr>
              <a:t>(*)</a:t>
            </a:r>
            <a:r>
              <a:rPr lang="en-US" altLang="en-US" sz="3600"/>
              <a:t>, and let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p</a:t>
            </a:r>
            <a:r>
              <a:rPr lang="en-US" altLang="en-US" sz="3600"/>
              <a:t> be a solution to </a:t>
            </a:r>
            <a:r>
              <a:rPr lang="en-US" altLang="en-US" sz="3600">
                <a:solidFill>
                  <a:srgbClr val="C00000"/>
                </a:solidFill>
              </a:rPr>
              <a:t>(**)</a:t>
            </a:r>
            <a:r>
              <a:rPr lang="en-US" altLang="en-US" sz="3600"/>
              <a:t>, then</a:t>
            </a:r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r>
              <a:rPr lang="en-US" altLang="en-US" sz="3600"/>
              <a:t>	is the general solution to </a:t>
            </a:r>
            <a:r>
              <a:rPr lang="en-US" altLang="en-US" sz="3600">
                <a:solidFill>
                  <a:srgbClr val="C00000"/>
                </a:solidFill>
              </a:rPr>
              <a:t>(**)</a:t>
            </a:r>
            <a:r>
              <a:rPr lang="en-US" altLang="en-US" sz="360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600"/>
              <a:t>                                           is called the </a:t>
            </a:r>
            <a:r>
              <a:rPr lang="en-US" altLang="en-US" sz="3600" u="sng"/>
              <a:t>complementary function</a:t>
            </a:r>
            <a:r>
              <a:rPr lang="en-US" altLang="en-US" sz="3600"/>
              <a:t> of </a:t>
            </a:r>
            <a:r>
              <a:rPr lang="en-US" altLang="en-US" sz="3600">
                <a:solidFill>
                  <a:srgbClr val="C00000"/>
                </a:solidFill>
              </a:rPr>
              <a:t>(**)</a:t>
            </a:r>
            <a:r>
              <a:rPr lang="en-US" altLang="en-US" sz="3600"/>
              <a:t>, written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c</a:t>
            </a:r>
            <a:r>
              <a:rPr lang="en-US" altLang="en-US" sz="3600"/>
              <a:t>.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 So the general solution can be written      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 i="1" baseline="-25000">
                <a:sym typeface="Wingdings" pitchFamily="2" charset="2"/>
              </a:rPr>
              <a:t>c</a:t>
            </a:r>
            <a:r>
              <a:rPr lang="en-US" altLang="en-US" sz="3600">
                <a:sym typeface="Wingdings" pitchFamily="2" charset="2"/>
              </a:rPr>
              <a:t> +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 i="1" baseline="-25000">
                <a:sym typeface="Wingdings" pitchFamily="2" charset="2"/>
              </a:rPr>
              <a:t>p</a:t>
            </a:r>
            <a:r>
              <a:rPr lang="en-US" altLang="en-US" sz="3600">
                <a:sym typeface="Wingdings" pitchFamily="2" charset="2"/>
              </a:rPr>
              <a:t>.</a:t>
            </a:r>
            <a:endParaRPr lang="en-US" altLang="en-US" sz="3600"/>
          </a:p>
        </p:txBody>
      </p:sp>
      <p:graphicFrame>
        <p:nvGraphicFramePr>
          <p:cNvPr id="179207" name="Object 7"/>
          <p:cNvGraphicFramePr>
            <a:graphicFrameLocks noChangeAspect="1"/>
          </p:cNvGraphicFramePr>
          <p:nvPr/>
        </p:nvGraphicFramePr>
        <p:xfrm>
          <a:off x="1301750" y="2082800"/>
          <a:ext cx="5448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3" name="Equation" r:id="rId3" imgW="5448240" imgH="583920" progId="Equation.DSMT4">
                  <p:embed/>
                </p:oleObj>
              </mc:Choice>
              <mc:Fallback>
                <p:oleObj name="Equation" r:id="rId3" imgW="544824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082800"/>
                        <a:ext cx="5448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08" name="Object 8"/>
          <p:cNvGraphicFramePr>
            <a:graphicFrameLocks noChangeAspect="1"/>
          </p:cNvGraphicFramePr>
          <p:nvPr/>
        </p:nvGraphicFramePr>
        <p:xfrm>
          <a:off x="393700" y="3657600"/>
          <a:ext cx="4559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14" name="Equation" r:id="rId5" imgW="4559040" imgH="533160" progId="Equation.DSMT4">
                  <p:embed/>
                </p:oleObj>
              </mc:Choice>
              <mc:Fallback>
                <p:oleObj name="Equation" r:id="rId5" imgW="4559040" imgH="533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657600"/>
                        <a:ext cx="4559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034000" y="25200"/>
              <a:ext cx="6934680" cy="2740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29680" y="18360"/>
                <a:ext cx="6946560" cy="2754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20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Thm.</a:t>
            </a:r>
            <a:r>
              <a:rPr lang="en-US" altLang="en-US" sz="3600"/>
              <a:t> Existence of a Unique Solution</a:t>
            </a:r>
          </a:p>
          <a:p>
            <a:pPr>
              <a:spcBef>
                <a:spcPct val="50000"/>
              </a:spcBef>
            </a:pPr>
            <a:r>
              <a:rPr lang="en-US" altLang="en-US" sz="3600"/>
              <a:t>Let </a:t>
            </a:r>
            <a:r>
              <a:rPr lang="en-US" altLang="en-US" sz="3600" i="1"/>
              <a:t>a</a:t>
            </a:r>
            <a:r>
              <a:rPr lang="en-US" altLang="en-US" sz="3600" baseline="-25000"/>
              <a:t>0</a:t>
            </a:r>
            <a:r>
              <a:rPr lang="en-US" altLang="en-US" sz="3600"/>
              <a:t>, </a:t>
            </a:r>
            <a:r>
              <a:rPr lang="en-US" altLang="en-US" sz="3600" i="1"/>
              <a:t>a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a</a:t>
            </a:r>
            <a:r>
              <a:rPr lang="en-US" altLang="en-US" sz="3600" baseline="-25000"/>
              <a:t>2</a:t>
            </a:r>
            <a:r>
              <a:rPr lang="en-US" altLang="en-US" sz="3600"/>
              <a:t>, and </a:t>
            </a:r>
            <a:r>
              <a:rPr lang="en-US" altLang="en-US" sz="3600" i="1"/>
              <a:t>g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be continuous on an interval containing </a:t>
            </a:r>
            <a:r>
              <a:rPr lang="en-US" altLang="en-US" sz="3600" i="1"/>
              <a:t>x</a:t>
            </a:r>
            <a:r>
              <a:rPr lang="en-US" altLang="en-US" sz="3600" baseline="-25000"/>
              <a:t>0</a:t>
            </a:r>
            <a:r>
              <a:rPr lang="en-US" altLang="en-US" sz="3600"/>
              <a:t>, and let </a:t>
            </a:r>
            <a:r>
              <a:rPr lang="en-US" altLang="en-US" sz="3600" i="1"/>
              <a:t>a</a:t>
            </a:r>
            <a:r>
              <a:rPr lang="en-US" altLang="en-US" sz="3600" baseline="-25000"/>
              <a:t>2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</a:t>
            </a:r>
            <a:r>
              <a:rPr lang="en-US" altLang="en-US" sz="3600">
                <a:cs typeface="Times New Roman" pitchFamily="18" charset="0"/>
              </a:rPr>
              <a:t>≠ 0 for all </a:t>
            </a:r>
            <a:r>
              <a:rPr lang="en-US" altLang="en-US" sz="3600" i="1">
                <a:cs typeface="Times New Roman" pitchFamily="18" charset="0"/>
              </a:rPr>
              <a:t>x</a:t>
            </a:r>
            <a:r>
              <a:rPr lang="en-US" altLang="en-US" sz="3600">
                <a:cs typeface="Times New Roman" pitchFamily="18" charset="0"/>
              </a:rPr>
              <a:t> on an interval.  Then a unique solution to the IVP exists on the interval.</a:t>
            </a:r>
            <a:endParaRPr lang="en-US" altLang="en-US" sz="3600" u="sng"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3600"/>
          </a:p>
        </p:txBody>
      </p:sp>
      <p:sp>
        <p:nvSpPr>
          <p:cNvPr id="180229" name="Text Box 5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Find the general solution to                   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 – 6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 + 11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– 6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3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94400" y="1546920"/>
              <a:ext cx="6030000" cy="4462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86120" y="1537920"/>
                <a:ext cx="6053040" cy="4485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372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Thm.</a:t>
            </a:r>
            <a:r>
              <a:rPr lang="en-US" altLang="en-US" sz="2800"/>
              <a:t> Superposition Principle – Nonhomogeneous</a:t>
            </a:r>
          </a:p>
          <a:p>
            <a:pPr>
              <a:spcBef>
                <a:spcPct val="50000"/>
              </a:spcBef>
            </a:pPr>
            <a:endParaRPr lang="en-US" altLang="en-US" sz="2800"/>
          </a:p>
          <a:p>
            <a:pPr>
              <a:spcBef>
                <a:spcPct val="50000"/>
              </a:spcBef>
            </a:pPr>
            <a:endParaRPr lang="en-US" altLang="en-US" sz="2800"/>
          </a:p>
          <a:p>
            <a:pPr>
              <a:spcBef>
                <a:spcPct val="50000"/>
              </a:spcBef>
            </a:pPr>
            <a:endParaRPr lang="en-US" altLang="en-US" sz="2800"/>
          </a:p>
          <a:p>
            <a:pPr>
              <a:spcBef>
                <a:spcPct val="50000"/>
              </a:spcBef>
            </a:pPr>
            <a:endParaRPr lang="en-US" altLang="en-US" sz="2800"/>
          </a:p>
          <a:p>
            <a:pPr>
              <a:spcBef>
                <a:spcPct val="50000"/>
              </a:spcBef>
            </a:pPr>
            <a:r>
              <a:rPr lang="en-US" altLang="en-US" sz="2800"/>
              <a:t>then                                        is a particular solution of</a:t>
            </a:r>
          </a:p>
        </p:txBody>
      </p:sp>
      <p:graphicFrame>
        <p:nvGraphicFramePr>
          <p:cNvPr id="181253" name="Object 5"/>
          <p:cNvGraphicFramePr>
            <a:graphicFrameLocks noChangeAspect="1"/>
          </p:cNvGraphicFramePr>
          <p:nvPr/>
        </p:nvGraphicFramePr>
        <p:xfrm>
          <a:off x="609600" y="838200"/>
          <a:ext cx="78867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2" name="Equation" r:id="rId3" imgW="7886520" imgH="2514600" progId="Equation.DSMT4">
                  <p:embed/>
                </p:oleObj>
              </mc:Choice>
              <mc:Fallback>
                <p:oleObj name="Equation" r:id="rId3" imgW="7886520" imgH="2514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788670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4" name="Object 6"/>
          <p:cNvGraphicFramePr>
            <a:graphicFrameLocks noChangeAspect="1"/>
          </p:cNvGraphicFramePr>
          <p:nvPr/>
        </p:nvGraphicFramePr>
        <p:xfrm>
          <a:off x="1066800" y="3505200"/>
          <a:ext cx="3365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Equation" r:id="rId5" imgW="3365280" imgH="482400" progId="Equation.DSMT4">
                  <p:embed/>
                </p:oleObj>
              </mc:Choice>
              <mc:Fallback>
                <p:oleObj name="Equation" r:id="rId5" imgW="33652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365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55" name="Object 7"/>
          <p:cNvGraphicFramePr>
            <a:graphicFrameLocks noChangeAspect="1"/>
          </p:cNvGraphicFramePr>
          <p:nvPr/>
        </p:nvGraphicFramePr>
        <p:xfrm>
          <a:off x="685800" y="4114800"/>
          <a:ext cx="67691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4" name="Equation" r:id="rId7" imgW="6769080" imgH="520560" progId="Equation.DSMT4">
                  <p:embed/>
                </p:oleObj>
              </mc:Choice>
              <mc:Fallback>
                <p:oleObj name="Equation" r:id="rId7" imgW="6769080" imgH="520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67691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Text Box 4"/>
          <p:cNvSpPr txBox="1">
            <a:spLocks noChangeArrowheads="1"/>
          </p:cNvSpPr>
          <p:nvPr/>
        </p:nvSpPr>
        <p:spPr bwMode="auto">
          <a:xfrm>
            <a:off x="228600" y="152400"/>
            <a:ext cx="853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u="sng"/>
              <a:t>Ex.</a:t>
            </a: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609600" y="603250"/>
          <a:ext cx="82169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0" name="Equation" r:id="rId3" imgW="8216640" imgH="1815840" progId="Equation.DSMT4">
                  <p:embed/>
                </p:oleObj>
              </mc:Choice>
              <mc:Fallback>
                <p:oleObj name="Equation" r:id="rId3" imgW="8216640" imgH="1815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03250"/>
                        <a:ext cx="82169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07720" y="2683080"/>
              <a:ext cx="8580960" cy="3065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160" y="2676600"/>
                <a:ext cx="8597880" cy="3082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1066800" y="1066800"/>
          <a:ext cx="64770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8" name="Equation" r:id="rId3" imgW="6476760" imgH="1396800" progId="Equation.DSMT4">
                  <p:embed/>
                </p:oleObj>
              </mc:Choice>
              <mc:Fallback>
                <p:oleObj name="Equation" r:id="rId3" imgW="6476760" imgH="1396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6477000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152400" y="304800"/>
            <a:ext cx="86106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A Boundary Valued Problem looks like</a:t>
            </a:r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Wingdings" pitchFamily="2" charset="2"/>
              </a:rPr>
              <a:t>Could be values of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 at one or both points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MT Symbol" pitchFamily="82" charset="2"/>
              </a:rPr>
              <a:t>Boundary valued problems do not have to have unique solutions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altLang="en-US" sz="3600">
                <a:sym typeface="MT Symbol" pitchFamily="82" charset="2"/>
              </a:rPr>
              <a:t>The interval of definition would be [</a:t>
            </a:r>
            <a:r>
              <a:rPr lang="en-US" altLang="en-US" sz="3600" i="1">
                <a:sym typeface="MT Symbol" pitchFamily="82" charset="2"/>
              </a:rPr>
              <a:t>a</a:t>
            </a:r>
            <a:r>
              <a:rPr lang="en-US" altLang="en-US" sz="3600">
                <a:sym typeface="MT Symbol" pitchFamily="82" charset="2"/>
              </a:rPr>
              <a:t>,</a:t>
            </a:r>
            <a:r>
              <a:rPr lang="en-US" altLang="en-US" sz="3600" i="1">
                <a:sym typeface="MT Symbol" pitchFamily="82" charset="2"/>
              </a:rPr>
              <a:t>b</a:t>
            </a:r>
            <a:r>
              <a:rPr lang="en-US" altLang="en-US" sz="3600">
                <a:sym typeface="MT Symbol" pitchFamily="82" charset="2"/>
              </a:rPr>
              <a:t>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/>
              <a:t> = </a:t>
            </a:r>
            <a:r>
              <a:rPr lang="en-US" altLang="en-US" sz="3600" i="1"/>
              <a:t>c</a:t>
            </a:r>
            <a:r>
              <a:rPr lang="en-US" altLang="en-US" sz="3600" baseline="-25000"/>
              <a:t>1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/>
              <a:t> + </a:t>
            </a:r>
            <a:r>
              <a:rPr lang="en-US" altLang="en-US" sz="3600" i="1"/>
              <a:t>c</a:t>
            </a:r>
            <a:r>
              <a:rPr lang="en-US" altLang="en-US" sz="3600" baseline="-25000"/>
              <a:t>2</a:t>
            </a:r>
            <a:r>
              <a:rPr lang="en-US" altLang="en-US" sz="3600" i="1"/>
              <a:t>x</a:t>
            </a:r>
            <a:r>
              <a:rPr lang="en-US" altLang="en-US" sz="3600" baseline="30000"/>
              <a:t>4</a:t>
            </a:r>
            <a:r>
              <a:rPr lang="en-US" altLang="en-US" sz="3600"/>
              <a:t> + 3 is a solution to                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5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+ 8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24.  Find a particular solution that satisfies the boundary condition: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a)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-1) = 0,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1) = 4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96800" y="853200"/>
              <a:ext cx="4374720" cy="4941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7080" y="840600"/>
                <a:ext cx="4392720" cy="4961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/>
              <a:t> = </a:t>
            </a:r>
            <a:r>
              <a:rPr lang="en-US" altLang="en-US" sz="3600" i="1"/>
              <a:t>c</a:t>
            </a:r>
            <a:r>
              <a:rPr lang="en-US" altLang="en-US" sz="3600" baseline="-25000"/>
              <a:t>1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/>
              <a:t> + </a:t>
            </a:r>
            <a:r>
              <a:rPr lang="en-US" altLang="en-US" sz="3600" i="1"/>
              <a:t>c</a:t>
            </a:r>
            <a:r>
              <a:rPr lang="en-US" altLang="en-US" sz="3600" baseline="-25000"/>
              <a:t>2</a:t>
            </a:r>
            <a:r>
              <a:rPr lang="en-US" altLang="en-US" sz="3600" i="1"/>
              <a:t>x</a:t>
            </a:r>
            <a:r>
              <a:rPr lang="en-US" altLang="en-US" sz="3600" baseline="30000"/>
              <a:t>4</a:t>
            </a:r>
            <a:r>
              <a:rPr lang="en-US" altLang="en-US" sz="3600"/>
              <a:t> + 3 is a solution to                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5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+ 8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24.  Find a particular solution that satisfies the boundary condition: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b)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1) = 3,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2) = 15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711720" y="3466440"/>
              <a:ext cx="7603920" cy="2941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2000" y="3456000"/>
                <a:ext cx="7627320" cy="2962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86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/>
              <a:t> = </a:t>
            </a:r>
            <a:r>
              <a:rPr lang="en-US" altLang="en-US" sz="3600" i="1"/>
              <a:t>c</a:t>
            </a:r>
            <a:r>
              <a:rPr lang="en-US" altLang="en-US" sz="3600" baseline="-25000"/>
              <a:t>1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/>
              <a:t> + </a:t>
            </a:r>
            <a:r>
              <a:rPr lang="en-US" altLang="en-US" sz="3600" i="1"/>
              <a:t>c</a:t>
            </a:r>
            <a:r>
              <a:rPr lang="en-US" altLang="en-US" sz="3600" baseline="-25000"/>
              <a:t>2</a:t>
            </a:r>
            <a:r>
              <a:rPr lang="en-US" altLang="en-US" sz="3600" i="1"/>
              <a:t>x</a:t>
            </a:r>
            <a:r>
              <a:rPr lang="en-US" altLang="en-US" sz="3600" baseline="30000"/>
              <a:t>4</a:t>
            </a:r>
            <a:r>
              <a:rPr lang="en-US" altLang="en-US" sz="3600"/>
              <a:t> + 3 is a solution to                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 – 5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+ 8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24.  Find a particular solution that satisfies the boundary condition: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MT Symbol" pitchFamily="82" charset="2"/>
              </a:rPr>
              <a:t>c)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0) = 3, 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(1) = 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0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4582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/>
              <a:t>The DE                                                           is called </a:t>
            </a:r>
            <a:r>
              <a:rPr lang="en-US" altLang="en-US" sz="3600" u="sng"/>
              <a:t>homogeneous</a:t>
            </a:r>
            <a:r>
              <a:rPr lang="en-US" altLang="en-US" sz="3600"/>
              <a:t> if </a:t>
            </a:r>
            <a:r>
              <a:rPr lang="en-US" altLang="en-US" sz="3600" i="1"/>
              <a:t>g</a:t>
            </a:r>
            <a:r>
              <a:rPr lang="en-US" altLang="en-US" sz="3600"/>
              <a:t>(</a:t>
            </a:r>
            <a:r>
              <a:rPr lang="en-US" altLang="en-US" sz="3600" i="1"/>
              <a:t>x</a:t>
            </a:r>
            <a:r>
              <a:rPr lang="en-US" altLang="en-US" sz="3600"/>
              <a:t>) = 0.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 For a nonhomogenous equation, we can find the associated homogeneous equation by replacing </a:t>
            </a:r>
            <a:r>
              <a:rPr lang="en-US" altLang="en-US" sz="3600" i="1">
                <a:sym typeface="Wingdings" pitchFamily="2" charset="2"/>
              </a:rPr>
              <a:t>g</a:t>
            </a:r>
            <a:r>
              <a:rPr lang="en-US" altLang="en-US" sz="3600">
                <a:sym typeface="Wingdings" pitchFamily="2" charset="2"/>
              </a:rPr>
              <a:t>(</a:t>
            </a:r>
            <a:r>
              <a:rPr lang="en-US" altLang="en-US" sz="3600" i="1">
                <a:sym typeface="Wingdings" pitchFamily="2" charset="2"/>
              </a:rPr>
              <a:t>x</a:t>
            </a:r>
            <a:r>
              <a:rPr lang="en-US" altLang="en-US" sz="3600">
                <a:sym typeface="Wingdings" pitchFamily="2" charset="2"/>
              </a:rPr>
              <a:t>) with 0.</a:t>
            </a:r>
            <a:endParaRPr lang="en-US" altLang="en-US" sz="3600"/>
          </a:p>
        </p:txBody>
      </p:sp>
      <p:graphicFrame>
        <p:nvGraphicFramePr>
          <p:cNvPr id="167941" name="Object 5"/>
          <p:cNvGraphicFramePr>
            <a:graphicFrameLocks noChangeAspect="1"/>
          </p:cNvGraphicFramePr>
          <p:nvPr/>
        </p:nvGraphicFramePr>
        <p:xfrm>
          <a:off x="2057400" y="457200"/>
          <a:ext cx="6477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44" name="Equation" r:id="rId3" imgW="6476760" imgH="609480" progId="Equation.DSMT4">
                  <p:embed/>
                </p:oleObj>
              </mc:Choice>
              <mc:Fallback>
                <p:oleObj name="Equation" r:id="rId3" imgW="647676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7200"/>
                        <a:ext cx="64770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361240" y="4459320"/>
              <a:ext cx="3969360" cy="814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349720" y="4447080"/>
                <a:ext cx="3995640" cy="837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4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558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Thm.</a:t>
            </a:r>
            <a:r>
              <a:rPr lang="en-US" altLang="en-US" sz="3600"/>
              <a:t> Superposition Principle – Homogeneous</a:t>
            </a:r>
          </a:p>
          <a:p>
            <a:pPr>
              <a:spcBef>
                <a:spcPct val="50000"/>
              </a:spcBef>
            </a:pPr>
            <a:r>
              <a:rPr lang="en-US" altLang="en-US" sz="3600"/>
              <a:t>Let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, … , </a:t>
            </a:r>
            <a:r>
              <a:rPr lang="en-US" altLang="en-US" sz="3600" i="1"/>
              <a:t>y</a:t>
            </a:r>
            <a:r>
              <a:rPr lang="en-US" altLang="en-US" sz="3600" i="1" baseline="-25000"/>
              <a:t>k</a:t>
            </a:r>
            <a:r>
              <a:rPr lang="en-US" altLang="en-US" sz="3600"/>
              <a:t> be solutions to a homogeneous </a:t>
            </a:r>
            <a:r>
              <a:rPr lang="en-US" altLang="en-US" sz="3600" i="1"/>
              <a:t>n</a:t>
            </a:r>
            <a:r>
              <a:rPr lang="en-US" altLang="en-US" sz="3600" baseline="30000"/>
              <a:t>th</a:t>
            </a:r>
            <a:r>
              <a:rPr lang="en-US" altLang="en-US" sz="3600"/>
              <a:t> order DE, then</a:t>
            </a:r>
          </a:p>
          <a:p>
            <a:pPr>
              <a:spcBef>
                <a:spcPct val="50000"/>
              </a:spcBef>
            </a:pPr>
            <a:endParaRPr lang="en-US" altLang="en-US" sz="3600"/>
          </a:p>
          <a:p>
            <a:pPr>
              <a:spcBef>
                <a:spcPct val="50000"/>
              </a:spcBef>
            </a:pPr>
            <a:r>
              <a:rPr lang="en-US" altLang="en-US" sz="3600"/>
              <a:t>(where </a:t>
            </a:r>
            <a:r>
              <a:rPr lang="en-US" altLang="en-US" sz="3600" i="1"/>
              <a:t>c</a:t>
            </a:r>
            <a:r>
              <a:rPr lang="en-US" altLang="en-US" sz="3600" baseline="-25000"/>
              <a:t>1</a:t>
            </a:r>
            <a:r>
              <a:rPr lang="en-US" altLang="en-US" sz="3600"/>
              <a:t>, </a:t>
            </a:r>
            <a:r>
              <a:rPr lang="en-US" altLang="en-US" sz="3600" i="1"/>
              <a:t>c</a:t>
            </a:r>
            <a:r>
              <a:rPr lang="en-US" altLang="en-US" sz="3600" baseline="-25000"/>
              <a:t>2</a:t>
            </a:r>
            <a:r>
              <a:rPr lang="en-US" altLang="en-US" sz="3600"/>
              <a:t>, … , </a:t>
            </a:r>
            <a:r>
              <a:rPr lang="en-US" altLang="en-US" sz="3600" i="1"/>
              <a:t>c</a:t>
            </a:r>
            <a:r>
              <a:rPr lang="en-US" altLang="en-US" sz="3600" i="1" baseline="-25000"/>
              <a:t>k</a:t>
            </a:r>
            <a:r>
              <a:rPr lang="en-US" altLang="en-US" sz="3600"/>
              <a:t> are arbitrary constants) is also a solution.</a:t>
            </a:r>
          </a:p>
          <a:p>
            <a:pPr>
              <a:spcBef>
                <a:spcPct val="50000"/>
              </a:spcBef>
            </a:pPr>
            <a:r>
              <a:rPr lang="en-US" altLang="en-US" sz="3600">
                <a:sym typeface="Wingdings" pitchFamily="2" charset="2"/>
              </a:rPr>
              <a:t> Note that </a:t>
            </a:r>
            <a:r>
              <a:rPr lang="en-US" altLang="en-US" sz="3600" i="1">
                <a:sym typeface="Wingdings" pitchFamily="2" charset="2"/>
              </a:rPr>
              <a:t>y</a:t>
            </a:r>
            <a:r>
              <a:rPr lang="en-US" altLang="en-US" sz="3600">
                <a:sym typeface="Wingdings" pitchFamily="2" charset="2"/>
              </a:rPr>
              <a:t> = 0 is always a solution to a homogeneous DE.</a:t>
            </a:r>
            <a:endParaRPr lang="en-US" altLang="en-US" sz="3600" i="1" u="sng"/>
          </a:p>
        </p:txBody>
      </p:sp>
      <p:graphicFrame>
        <p:nvGraphicFramePr>
          <p:cNvPr id="168965" name="Object 5"/>
          <p:cNvGraphicFramePr>
            <a:graphicFrameLocks noChangeAspect="1"/>
          </p:cNvGraphicFramePr>
          <p:nvPr/>
        </p:nvGraphicFramePr>
        <p:xfrm>
          <a:off x="2438400" y="2590800"/>
          <a:ext cx="457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8" name="Equation" r:id="rId3" imgW="4572000" imgH="533160" progId="Equation.DSMT4">
                  <p:embed/>
                </p:oleObj>
              </mc:Choice>
              <mc:Fallback>
                <p:oleObj name="Equation" r:id="rId3" imgW="45720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590800"/>
                        <a:ext cx="457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r>
              <a:rPr lang="en-US" altLang="en-US" sz="3600"/>
              <a:t> </a:t>
            </a:r>
            <a:r>
              <a:rPr lang="en-US" altLang="en-US" sz="3600" i="1"/>
              <a:t>y</a:t>
            </a:r>
            <a:r>
              <a:rPr lang="en-US" altLang="en-US" sz="3600" baseline="-25000"/>
              <a:t>1</a:t>
            </a:r>
            <a:r>
              <a:rPr lang="en-US" altLang="en-US" sz="3600"/>
              <a:t> = </a:t>
            </a:r>
            <a:r>
              <a:rPr lang="en-US" altLang="en-US" sz="3600" i="1"/>
              <a:t>x</a:t>
            </a:r>
            <a:r>
              <a:rPr lang="en-US" altLang="en-US" sz="3600" baseline="30000"/>
              <a:t>2</a:t>
            </a:r>
            <a:r>
              <a:rPr lang="en-US" altLang="en-US" sz="3600"/>
              <a:t> and </a:t>
            </a:r>
            <a:r>
              <a:rPr lang="en-US" altLang="en-US" sz="3600" i="1"/>
              <a:t>y</a:t>
            </a:r>
            <a:r>
              <a:rPr lang="en-US" altLang="en-US" sz="3600" baseline="-25000"/>
              <a:t>2</a:t>
            </a:r>
            <a:r>
              <a:rPr lang="en-US" altLang="en-US" sz="3600"/>
              <a:t> = </a:t>
            </a:r>
            <a:r>
              <a:rPr lang="en-US" altLang="en-US" sz="3600" i="1"/>
              <a:t>x</a:t>
            </a:r>
            <a:r>
              <a:rPr lang="en-US" altLang="en-US" sz="3600" baseline="30000"/>
              <a:t>2 </a:t>
            </a:r>
            <a:r>
              <a:rPr lang="en-US" altLang="en-US" sz="3600"/>
              <a:t>ln </a:t>
            </a:r>
            <a:r>
              <a:rPr lang="en-US" altLang="en-US" sz="3600" i="1"/>
              <a:t>x</a:t>
            </a:r>
            <a:r>
              <a:rPr lang="en-US" altLang="en-US" sz="3600"/>
              <a:t> are solutions to     </a:t>
            </a:r>
            <a:r>
              <a:rPr lang="en-US" altLang="en-US" sz="3600" i="1"/>
              <a:t>x</a:t>
            </a:r>
            <a:r>
              <a:rPr lang="en-US" altLang="en-US" sz="3600" baseline="30000"/>
              <a:t>3</a:t>
            </a:r>
            <a:r>
              <a:rPr lang="en-US" altLang="en-US" sz="3600" i="1"/>
              <a:t>y</a:t>
            </a:r>
            <a:r>
              <a:rPr lang="en-US" altLang="en-US" sz="3600">
                <a:sym typeface="MT Symbol" pitchFamily="82" charset="2"/>
              </a:rPr>
              <a:t> – 2</a:t>
            </a:r>
            <a:r>
              <a:rPr lang="en-US" altLang="en-US" sz="3600" i="1">
                <a:sym typeface="MT Symbol" pitchFamily="82" charset="2"/>
              </a:rPr>
              <a:t>xy</a:t>
            </a:r>
            <a:r>
              <a:rPr lang="en-US" altLang="en-US" sz="3600">
                <a:sym typeface="MT Symbol" pitchFamily="82" charset="2"/>
              </a:rPr>
              <a:t> + 4</a:t>
            </a:r>
            <a:r>
              <a:rPr lang="en-US" altLang="en-US" sz="3600" i="1">
                <a:sym typeface="MT Symbol" pitchFamily="82" charset="2"/>
              </a:rPr>
              <a:t>y</a:t>
            </a:r>
            <a:r>
              <a:rPr lang="en-US" altLang="en-US" sz="3600">
                <a:sym typeface="MT Symbol" pitchFamily="82" charset="2"/>
              </a:rPr>
              <a:t> = 0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717640" y="1055880"/>
              <a:ext cx="5707080" cy="1842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10080" y="1045440"/>
                <a:ext cx="5726160" cy="1861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01</TotalTime>
  <Words>747</Words>
  <Application>Microsoft Office PowerPoint</Application>
  <PresentationFormat>On-screen Show (4:3)</PresentationFormat>
  <Paragraphs>62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MT Symbol</vt:lpstr>
      <vt:lpstr>Wingdings</vt:lpstr>
      <vt:lpstr>Times New Roman</vt:lpstr>
      <vt:lpstr>Default Design</vt:lpstr>
      <vt:lpstr>Equation</vt:lpstr>
      <vt:lpstr>Second Order Linear DE’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90</cp:revision>
  <dcterms:created xsi:type="dcterms:W3CDTF">2008-07-08T05:05:51Z</dcterms:created>
  <dcterms:modified xsi:type="dcterms:W3CDTF">2016-03-03T03:09:51Z</dcterms:modified>
</cp:coreProperties>
</file>